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1D10" w:rsidRPr="006A1D10" w:rsidRDefault="006A1D10" w:rsidP="006A1D10">
      <w:pPr>
        <w:pStyle w:val="NoSpacing"/>
        <w:jc w:val="center"/>
        <w:rPr>
          <w:b/>
          <w:bCs/>
          <w:sz w:val="36"/>
          <w:szCs w:val="36"/>
        </w:rPr>
      </w:pPr>
      <w:r w:rsidRPr="006A1D10">
        <w:rPr>
          <w:b/>
          <w:bCs/>
          <w:sz w:val="36"/>
          <w:szCs w:val="36"/>
        </w:rPr>
        <w:t>Collaborative Filtering Recommender Algorithms: A Survey of Evaluation Metrics</w:t>
      </w:r>
    </w:p>
    <w:p w:rsidR="006A1D10" w:rsidRDefault="006A1D10" w:rsidP="006A1D10">
      <w:pPr>
        <w:pStyle w:val="Authors"/>
        <w:framePr w:w="0" w:hSpace="0" w:vSpace="0" w:wrap="auto" w:vAnchor="margin" w:hAnchor="text" w:xAlign="left" w:yAlign="inline"/>
        <w:tabs>
          <w:tab w:val="left" w:pos="4770"/>
        </w:tabs>
        <w:ind w:firstLine="204"/>
        <w:rPr>
          <w:color w:val="000000" w:themeColor="text1"/>
          <w:sz w:val="24"/>
          <w:szCs w:val="24"/>
        </w:rPr>
      </w:pPr>
    </w:p>
    <w:p w:rsidR="006A1D10" w:rsidRPr="002E1646" w:rsidRDefault="00E113DE" w:rsidP="00E113DE">
      <w:pPr>
        <w:pStyle w:val="Authors"/>
        <w:framePr w:w="0" w:hSpace="0" w:vSpace="0" w:wrap="auto" w:vAnchor="margin" w:hAnchor="text" w:xAlign="left" w:yAlign="inline"/>
        <w:tabs>
          <w:tab w:val="left" w:pos="4770"/>
        </w:tabs>
        <w:ind w:firstLine="204"/>
        <w:rPr>
          <w:rFonts w:asciiTheme="majorBidi" w:hAnsiTheme="majorBidi" w:cstheme="majorBidi"/>
          <w:color w:val="000000" w:themeColor="text1"/>
          <w:sz w:val="24"/>
          <w:szCs w:val="24"/>
        </w:rPr>
      </w:pPr>
      <w:r w:rsidRPr="002E1646">
        <w:rPr>
          <w:color w:val="000000" w:themeColor="text1"/>
          <w:sz w:val="24"/>
          <w:szCs w:val="24"/>
        </w:rPr>
        <w:t>Maliheh Izadi</w:t>
      </w:r>
      <w:r>
        <w:rPr>
          <w:color w:val="000000" w:themeColor="text1"/>
          <w:sz w:val="24"/>
          <w:szCs w:val="24"/>
        </w:rPr>
        <w:t>* and</w:t>
      </w:r>
      <w:r w:rsidRPr="002E1646">
        <w:rPr>
          <w:color w:val="000000" w:themeColor="text1"/>
          <w:sz w:val="24"/>
          <w:szCs w:val="24"/>
        </w:rPr>
        <w:t xml:space="preserve"> </w:t>
      </w:r>
      <w:r w:rsidR="00351A97" w:rsidRPr="002E1646">
        <w:rPr>
          <w:color w:val="000000" w:themeColor="text1"/>
          <w:sz w:val="24"/>
          <w:szCs w:val="24"/>
        </w:rPr>
        <w:t>Mahdi Jalili*</w:t>
      </w:r>
      <w:r>
        <w:rPr>
          <w:color w:val="000000" w:themeColor="text1"/>
          <w:sz w:val="24"/>
          <w:szCs w:val="24"/>
        </w:rPr>
        <w:t>*</w:t>
      </w:r>
    </w:p>
    <w:p w:rsidR="00E113DE" w:rsidRDefault="006A1D10" w:rsidP="00351A97">
      <w:pPr>
        <w:pStyle w:val="Text"/>
        <w:jc w:val="center"/>
        <w:rPr>
          <w:i/>
          <w:iCs/>
          <w:sz w:val="24"/>
          <w:szCs w:val="24"/>
        </w:rPr>
      </w:pPr>
      <w:r w:rsidRPr="002E1646">
        <w:rPr>
          <w:rFonts w:asciiTheme="majorBidi" w:hAnsiTheme="majorBidi" w:cstheme="majorBidi"/>
          <w:i/>
          <w:iCs/>
          <w:sz w:val="24"/>
          <w:szCs w:val="24"/>
        </w:rPr>
        <w:t xml:space="preserve">* </w:t>
      </w:r>
      <w:r w:rsidR="00E113DE" w:rsidRPr="00951A7D">
        <w:rPr>
          <w:rFonts w:asciiTheme="majorBidi" w:hAnsiTheme="majorBidi" w:cstheme="majorBidi"/>
          <w:i/>
          <w:iCs/>
          <w:sz w:val="24"/>
          <w:szCs w:val="24"/>
        </w:rPr>
        <w:t xml:space="preserve">Department </w:t>
      </w:r>
      <w:r w:rsidR="00E113DE">
        <w:rPr>
          <w:rFonts w:asciiTheme="majorBidi" w:hAnsiTheme="majorBidi" w:cstheme="majorBidi"/>
          <w:i/>
          <w:iCs/>
          <w:sz w:val="24"/>
          <w:szCs w:val="24"/>
        </w:rPr>
        <w:t>o</w:t>
      </w:r>
      <w:r w:rsidR="00E113DE" w:rsidRPr="00951A7D">
        <w:rPr>
          <w:i/>
          <w:iCs/>
          <w:sz w:val="24"/>
          <w:szCs w:val="24"/>
        </w:rPr>
        <w:t>f Computer Engineering, Sharif University of Technology, Tehran, Iran</w:t>
      </w:r>
    </w:p>
    <w:p w:rsidR="00351A97" w:rsidRDefault="00E113DE" w:rsidP="00351A97">
      <w:pPr>
        <w:pStyle w:val="Text"/>
        <w:jc w:val="center"/>
        <w:rPr>
          <w:i/>
          <w:iCs/>
          <w:sz w:val="24"/>
          <w:szCs w:val="24"/>
        </w:rPr>
      </w:pPr>
      <w:r>
        <w:rPr>
          <w:i/>
          <w:iCs/>
          <w:sz w:val="24"/>
          <w:szCs w:val="24"/>
        </w:rPr>
        <w:t xml:space="preserve">** </w:t>
      </w:r>
      <w:r w:rsidRPr="002E1646">
        <w:rPr>
          <w:i/>
          <w:iCs/>
          <w:sz w:val="24"/>
          <w:szCs w:val="24"/>
        </w:rPr>
        <w:t xml:space="preserve"> </w:t>
      </w:r>
      <w:r w:rsidR="00351A97" w:rsidRPr="002E1646">
        <w:rPr>
          <w:i/>
          <w:iCs/>
          <w:sz w:val="24"/>
          <w:szCs w:val="24"/>
        </w:rPr>
        <w:t>School of Engineering, RMIT</w:t>
      </w:r>
      <w:r w:rsidR="00351A97" w:rsidRPr="00F260F4">
        <w:rPr>
          <w:i/>
          <w:iCs/>
          <w:sz w:val="24"/>
          <w:szCs w:val="24"/>
        </w:rPr>
        <w:t xml:space="preserve"> University, Melbourne, Australia</w:t>
      </w:r>
    </w:p>
    <w:p w:rsidR="00E113DE" w:rsidRDefault="00E113DE" w:rsidP="00E113DE">
      <w:pPr>
        <w:pStyle w:val="Text"/>
        <w:jc w:val="center"/>
        <w:rPr>
          <w:i/>
          <w:iCs/>
          <w:sz w:val="24"/>
          <w:szCs w:val="24"/>
        </w:rPr>
      </w:pPr>
      <w:r>
        <w:rPr>
          <w:i/>
          <w:iCs/>
          <w:sz w:val="24"/>
          <w:szCs w:val="24"/>
        </w:rPr>
        <w:t>Email: mahdi.jalili@rmit.edu.au</w:t>
      </w:r>
    </w:p>
    <w:p w:rsidR="006A1D10" w:rsidRDefault="006A1D10" w:rsidP="00433D40">
      <w:pPr>
        <w:pStyle w:val="Heading1"/>
      </w:pPr>
    </w:p>
    <w:p w:rsidR="00AB64DB" w:rsidRPr="002D4352" w:rsidRDefault="001010B6" w:rsidP="00433D40">
      <w:pPr>
        <w:pStyle w:val="Heading1"/>
      </w:pPr>
      <w:r>
        <w:fldChar w:fldCharType="begin"/>
      </w:r>
      <w:r w:rsidR="00433D40">
        <w:instrText xml:space="preserve"> MACROBUTTON MTEditEquationSection2 </w:instrText>
      </w:r>
      <w:r w:rsidR="00433D40" w:rsidRPr="00433D40">
        <w:rPr>
          <w:rStyle w:val="MTEquationSection"/>
        </w:rPr>
        <w:instrText>Equation Chapter 1 Section 1</w:instrText>
      </w:r>
      <w:r>
        <w:fldChar w:fldCharType="begin"/>
      </w:r>
      <w:r w:rsidR="00433D40">
        <w:instrText xml:space="preserve"> SEQ MTEqn \r \h \* MERGEFORMAT </w:instrText>
      </w:r>
      <w:r>
        <w:fldChar w:fldCharType="end"/>
      </w:r>
      <w:r>
        <w:fldChar w:fldCharType="begin"/>
      </w:r>
      <w:r w:rsidR="00433D40">
        <w:instrText xml:space="preserve"> SEQ MTSec \r 1 \h \* MERGEFORMAT </w:instrText>
      </w:r>
      <w:r>
        <w:fldChar w:fldCharType="end"/>
      </w:r>
      <w:r>
        <w:fldChar w:fldCharType="begin"/>
      </w:r>
      <w:r w:rsidR="00433D40">
        <w:instrText xml:space="preserve"> SEQ MTChap \r 1 \h \* MERGEFORMAT </w:instrText>
      </w:r>
      <w:r>
        <w:fldChar w:fldCharType="end"/>
      </w:r>
      <w:r>
        <w:fldChar w:fldCharType="end"/>
      </w:r>
      <w:r w:rsidR="00302387" w:rsidRPr="002D4352">
        <w:t>Abstract</w:t>
      </w:r>
    </w:p>
    <w:p w:rsidR="00931B1B" w:rsidRDefault="00931B1B" w:rsidP="00C21699">
      <w:pPr>
        <w:pStyle w:val="evaluationSurvey"/>
        <w:rPr>
          <w:rFonts w:asciiTheme="majorBidi" w:hAnsiTheme="majorBidi" w:cstheme="majorBidi"/>
          <w:sz w:val="22"/>
          <w:szCs w:val="22"/>
        </w:rPr>
      </w:pPr>
      <w:r w:rsidRPr="00931B1B">
        <w:rPr>
          <w:rFonts w:asciiTheme="majorBidi" w:hAnsiTheme="majorBidi" w:cstheme="majorBidi"/>
          <w:sz w:val="22"/>
          <w:szCs w:val="22"/>
        </w:rPr>
        <w:t>Due to the explosion of available information on the Internet, the need for effective means of accessing and processing them has become vital</w:t>
      </w:r>
      <w:r w:rsidR="00F61C2A">
        <w:rPr>
          <w:rFonts w:asciiTheme="majorBidi" w:hAnsiTheme="majorBidi" w:cstheme="majorBidi"/>
          <w:sz w:val="22"/>
          <w:szCs w:val="22"/>
        </w:rPr>
        <w:t xml:space="preserve"> for everyone</w:t>
      </w:r>
      <w:r w:rsidRPr="00931B1B">
        <w:rPr>
          <w:rFonts w:asciiTheme="majorBidi" w:hAnsiTheme="majorBidi" w:cstheme="majorBidi"/>
          <w:sz w:val="22"/>
          <w:szCs w:val="22"/>
        </w:rPr>
        <w:t xml:space="preserve">. Recommender systems are one of the practical tools which </w:t>
      </w:r>
      <w:r w:rsidR="00D32C09">
        <w:rPr>
          <w:rFonts w:asciiTheme="majorBidi" w:hAnsiTheme="majorBidi" w:cstheme="majorBidi"/>
          <w:sz w:val="22"/>
          <w:szCs w:val="22"/>
        </w:rPr>
        <w:t>have</w:t>
      </w:r>
      <w:r w:rsidRPr="00931B1B">
        <w:rPr>
          <w:rFonts w:asciiTheme="majorBidi" w:hAnsiTheme="majorBidi" w:cstheme="majorBidi"/>
          <w:sz w:val="22"/>
          <w:szCs w:val="22"/>
        </w:rPr>
        <w:t xml:space="preserve"> helped both users to find what they may be interested in</w:t>
      </w:r>
      <w:r w:rsidR="00D32C09">
        <w:rPr>
          <w:rFonts w:asciiTheme="majorBidi" w:hAnsiTheme="majorBidi" w:cstheme="majorBidi"/>
          <w:sz w:val="22"/>
          <w:szCs w:val="22"/>
        </w:rPr>
        <w:t>,</w:t>
      </w:r>
      <w:r w:rsidRPr="00931B1B">
        <w:rPr>
          <w:rFonts w:asciiTheme="majorBidi" w:hAnsiTheme="majorBidi" w:cstheme="majorBidi"/>
          <w:sz w:val="22"/>
          <w:szCs w:val="22"/>
        </w:rPr>
        <w:t xml:space="preserve"> and the producers to sell their products more efficiently.</w:t>
      </w:r>
      <w:r w:rsidR="00D32C09">
        <w:rPr>
          <w:rFonts w:asciiTheme="majorBidi" w:hAnsiTheme="majorBidi" w:cstheme="majorBidi"/>
          <w:sz w:val="22"/>
          <w:szCs w:val="22"/>
        </w:rPr>
        <w:t xml:space="preserve"> Recommender systems have found great deal of attention in both academia and industry. A recommender algorithm takes into account users-items interactions (i.e., rating (or purchase) history of users on items) and their contextual information, if available. It then provide a list of potential items for each target user, such that the users is likely to positive rate (or purchase) them. </w:t>
      </w:r>
      <w:r w:rsidR="00F61C2A">
        <w:rPr>
          <w:rFonts w:asciiTheme="majorBidi" w:hAnsiTheme="majorBidi" w:cstheme="majorBidi"/>
          <w:sz w:val="22"/>
          <w:szCs w:val="22"/>
        </w:rPr>
        <w:t>In t</w:t>
      </w:r>
      <w:r>
        <w:rPr>
          <w:rFonts w:asciiTheme="majorBidi" w:hAnsiTheme="majorBidi" w:cstheme="majorBidi"/>
          <w:sz w:val="22"/>
          <w:szCs w:val="22"/>
        </w:rPr>
        <w:t>his</w:t>
      </w:r>
      <w:r w:rsidR="002764F9">
        <w:rPr>
          <w:rFonts w:asciiTheme="majorBidi" w:hAnsiTheme="majorBidi" w:cstheme="majorBidi"/>
          <w:sz w:val="22"/>
          <w:szCs w:val="22"/>
        </w:rPr>
        <w:t xml:space="preserve"> manuscript, </w:t>
      </w:r>
      <w:r w:rsidR="00E27A1C">
        <w:rPr>
          <w:rFonts w:asciiTheme="majorBidi" w:hAnsiTheme="majorBidi" w:cstheme="majorBidi"/>
          <w:sz w:val="22"/>
          <w:szCs w:val="22"/>
        </w:rPr>
        <w:t xml:space="preserve">we </w:t>
      </w:r>
      <w:r w:rsidR="00F61C2A">
        <w:rPr>
          <w:rFonts w:asciiTheme="majorBidi" w:hAnsiTheme="majorBidi" w:cstheme="majorBidi"/>
          <w:sz w:val="22"/>
          <w:szCs w:val="22"/>
        </w:rPr>
        <w:t>survey</w:t>
      </w:r>
      <w:r>
        <w:rPr>
          <w:rFonts w:asciiTheme="majorBidi" w:hAnsiTheme="majorBidi" w:cstheme="majorBidi"/>
          <w:sz w:val="22"/>
          <w:szCs w:val="22"/>
        </w:rPr>
        <w:t xml:space="preserve"> </w:t>
      </w:r>
      <w:r w:rsidR="00E27A1C">
        <w:rPr>
          <w:rFonts w:asciiTheme="majorBidi" w:hAnsiTheme="majorBidi" w:cstheme="majorBidi"/>
          <w:sz w:val="22"/>
          <w:szCs w:val="22"/>
        </w:rPr>
        <w:t>classical and modern recommendation algo</w:t>
      </w:r>
      <w:r w:rsidR="00DB172A">
        <w:rPr>
          <w:rFonts w:asciiTheme="majorBidi" w:hAnsiTheme="majorBidi" w:cstheme="majorBidi"/>
          <w:sz w:val="22"/>
          <w:szCs w:val="22"/>
        </w:rPr>
        <w:t>rithms</w:t>
      </w:r>
      <w:r w:rsidR="00B26670">
        <w:rPr>
          <w:rFonts w:asciiTheme="majorBidi" w:hAnsiTheme="majorBidi" w:cstheme="majorBidi"/>
          <w:sz w:val="22"/>
          <w:szCs w:val="22"/>
        </w:rPr>
        <w:t xml:space="preserve">. We also review evaluation metrics that can be used to assess the performance of the algorithms. We then compare the performance of the algorithms in terms of different evaluation metrics on </w:t>
      </w:r>
      <w:r w:rsidR="00C21699">
        <w:rPr>
          <w:rFonts w:asciiTheme="majorBidi" w:hAnsiTheme="majorBidi" w:cstheme="majorBidi"/>
          <w:sz w:val="22"/>
          <w:szCs w:val="22"/>
        </w:rPr>
        <w:t>a</w:t>
      </w:r>
      <w:r w:rsidR="00B26670">
        <w:rPr>
          <w:rFonts w:asciiTheme="majorBidi" w:hAnsiTheme="majorBidi" w:cstheme="majorBidi"/>
          <w:sz w:val="22"/>
          <w:szCs w:val="22"/>
        </w:rPr>
        <w:t xml:space="preserve"> benchmark dataset.</w:t>
      </w:r>
      <w:r w:rsidR="00F61C2A">
        <w:rPr>
          <w:rFonts w:asciiTheme="majorBidi" w:hAnsiTheme="majorBidi" w:cstheme="majorBidi"/>
          <w:sz w:val="22"/>
          <w:szCs w:val="22"/>
        </w:rPr>
        <w:t xml:space="preserve"> </w:t>
      </w:r>
    </w:p>
    <w:p w:rsidR="006A1D10" w:rsidRDefault="006A1D10" w:rsidP="00C01DC0">
      <w:pPr>
        <w:pStyle w:val="evaluationSurvey"/>
        <w:rPr>
          <w:rFonts w:asciiTheme="majorBidi" w:hAnsiTheme="majorBidi" w:cstheme="majorBidi"/>
          <w:sz w:val="22"/>
          <w:szCs w:val="22"/>
        </w:rPr>
      </w:pPr>
    </w:p>
    <w:p w:rsidR="006A1D10" w:rsidRPr="006A1D10" w:rsidRDefault="006A1D10" w:rsidP="006A1D10">
      <w:pPr>
        <w:pStyle w:val="evaluationSurvey"/>
        <w:ind w:firstLine="0"/>
        <w:rPr>
          <w:rFonts w:asciiTheme="majorBidi" w:hAnsiTheme="majorBidi" w:cstheme="majorBidi"/>
          <w:b/>
          <w:bCs/>
          <w:sz w:val="28"/>
          <w:szCs w:val="28"/>
        </w:rPr>
      </w:pPr>
      <w:r w:rsidRPr="006A1D10">
        <w:rPr>
          <w:rFonts w:asciiTheme="majorBidi" w:hAnsiTheme="majorBidi" w:cstheme="majorBidi"/>
          <w:b/>
          <w:bCs/>
          <w:sz w:val="28"/>
          <w:szCs w:val="28"/>
        </w:rPr>
        <w:t>Keywords:</w:t>
      </w:r>
    </w:p>
    <w:p w:rsidR="006A1D10" w:rsidRDefault="006A1D10" w:rsidP="006A1D10">
      <w:pPr>
        <w:pStyle w:val="evaluationSurvey"/>
        <w:ind w:firstLine="0"/>
        <w:rPr>
          <w:rFonts w:asciiTheme="majorBidi" w:hAnsiTheme="majorBidi" w:cstheme="majorBidi"/>
          <w:sz w:val="22"/>
          <w:szCs w:val="22"/>
        </w:rPr>
      </w:pPr>
      <w:bookmarkStart w:id="0" w:name="_GoBack"/>
      <w:r>
        <w:rPr>
          <w:rFonts w:asciiTheme="majorBidi" w:hAnsiTheme="majorBidi" w:cstheme="majorBidi"/>
          <w:sz w:val="22"/>
          <w:szCs w:val="22"/>
        </w:rPr>
        <w:t>Recommender systems, Collaborative filtering, Matrix factorization, Ranking, Precision, Novelty, Scalability.</w:t>
      </w:r>
      <w:bookmarkEnd w:id="0"/>
      <w:r>
        <w:rPr>
          <w:rFonts w:asciiTheme="majorBidi" w:hAnsiTheme="majorBidi" w:cstheme="majorBidi"/>
          <w:sz w:val="22"/>
          <w:szCs w:val="22"/>
        </w:rPr>
        <w:t xml:space="preserve"> </w:t>
      </w:r>
    </w:p>
    <w:p w:rsidR="006A1D10" w:rsidRDefault="006A1D10" w:rsidP="00C01DC0">
      <w:pPr>
        <w:pStyle w:val="evaluationSurvey"/>
        <w:rPr>
          <w:rFonts w:asciiTheme="majorBidi" w:hAnsiTheme="majorBidi" w:cstheme="majorBidi"/>
          <w:sz w:val="22"/>
          <w:szCs w:val="22"/>
        </w:rPr>
      </w:pPr>
    </w:p>
    <w:p w:rsidR="006A1D10" w:rsidRDefault="006A1D10">
      <w:pPr>
        <w:rPr>
          <w:rFonts w:asciiTheme="majorBidi" w:eastAsiaTheme="majorEastAsia" w:hAnsiTheme="majorBidi" w:cstheme="majorBidi"/>
          <w:b/>
          <w:sz w:val="30"/>
          <w:szCs w:val="32"/>
        </w:rPr>
      </w:pPr>
      <w:r>
        <w:br w:type="page"/>
      </w:r>
    </w:p>
    <w:p w:rsidR="00AB64DB" w:rsidRPr="002D4352" w:rsidRDefault="00BD4D9A" w:rsidP="00D448E8">
      <w:pPr>
        <w:pStyle w:val="Heading1"/>
      </w:pPr>
      <w:r>
        <w:lastRenderedPageBreak/>
        <w:t xml:space="preserve">1. </w:t>
      </w:r>
      <w:r w:rsidR="00302387" w:rsidRPr="002D4352">
        <w:t>Introduction</w:t>
      </w:r>
    </w:p>
    <w:p w:rsidR="00C132CA" w:rsidRPr="002D4352" w:rsidRDefault="00F35307" w:rsidP="005E7D49">
      <w:pPr>
        <w:pStyle w:val="evaluationSurvey"/>
      </w:pPr>
      <w:r w:rsidRPr="002D4352">
        <w:t xml:space="preserve">Nowadays there are </w:t>
      </w:r>
      <w:r w:rsidR="002E1646">
        <w:t xml:space="preserve">many </w:t>
      </w:r>
      <w:r w:rsidRPr="002D4352">
        <w:t xml:space="preserve">commercial </w:t>
      </w:r>
      <w:r w:rsidR="001D684E" w:rsidRPr="002D4352">
        <w:t>and</w:t>
      </w:r>
      <w:r w:rsidRPr="002D4352">
        <w:t xml:space="preserve"> non-commercial websites </w:t>
      </w:r>
      <w:r w:rsidR="00EB1002" w:rsidRPr="002D4352">
        <w:t>on the Internet</w:t>
      </w:r>
      <w:r w:rsidR="00E44A34" w:rsidRPr="002D4352">
        <w:t xml:space="preserve"> </w:t>
      </w:r>
      <w:r w:rsidRPr="002D4352">
        <w:t xml:space="preserve">offering </w:t>
      </w:r>
      <w:r w:rsidR="00835770">
        <w:t>increasing</w:t>
      </w:r>
      <w:r w:rsidR="00E44A34" w:rsidRPr="002D4352">
        <w:t xml:space="preserve"> </w:t>
      </w:r>
      <w:r w:rsidR="00890DB9" w:rsidRPr="002D4352">
        <w:t>volume</w:t>
      </w:r>
      <w:r w:rsidR="00E44A34" w:rsidRPr="002D4352">
        <w:t xml:space="preserve"> of</w:t>
      </w:r>
      <w:r w:rsidRPr="002D4352">
        <w:t xml:space="preserve"> </w:t>
      </w:r>
      <w:r w:rsidR="00835770">
        <w:t xml:space="preserve">diverse </w:t>
      </w:r>
      <w:r w:rsidRPr="002D4352">
        <w:t xml:space="preserve">products to </w:t>
      </w:r>
      <w:r w:rsidR="00E44A34" w:rsidRPr="002D4352">
        <w:t xml:space="preserve">users. </w:t>
      </w:r>
      <w:r w:rsidR="000D3946">
        <w:t>R</w:t>
      </w:r>
      <w:r w:rsidR="000D3946" w:rsidRPr="002D4352">
        <w:t>ecommender systems</w:t>
      </w:r>
      <w:r w:rsidR="000D3946">
        <w:t xml:space="preserve"> (RSs)</w:t>
      </w:r>
      <w:r w:rsidR="000D3946" w:rsidRPr="002D4352">
        <w:t xml:space="preserve"> has </w:t>
      </w:r>
      <w:r w:rsidR="000D3946">
        <w:t>become an inevitable part of the world-wide-web, d</w:t>
      </w:r>
      <w:r w:rsidR="00E44A34" w:rsidRPr="002D4352">
        <w:t xml:space="preserve">ue to the </w:t>
      </w:r>
      <w:r w:rsidR="00875903">
        <w:t xml:space="preserve">emergence of e-commerce, </w:t>
      </w:r>
      <w:r w:rsidR="00E44A34" w:rsidRPr="002D4352">
        <w:t xml:space="preserve">wide </w:t>
      </w:r>
      <w:r w:rsidR="00875903">
        <w:t xml:space="preserve">and fast growing </w:t>
      </w:r>
      <w:r w:rsidR="00E44A34" w:rsidRPr="002D4352">
        <w:t xml:space="preserve">range of choices for </w:t>
      </w:r>
      <w:r w:rsidR="0027791E" w:rsidRPr="002D4352">
        <w:t>customers</w:t>
      </w:r>
      <w:r w:rsidR="00E44A34" w:rsidRPr="002D4352">
        <w:t>, diversity of preference</w:t>
      </w:r>
      <w:r w:rsidR="0027791E" w:rsidRPr="002D4352">
        <w:t>s</w:t>
      </w:r>
      <w:r w:rsidR="00E44A34" w:rsidRPr="002D4352">
        <w:t xml:space="preserve"> between users, lack of precise knowledge of their needs, and lack of keyword </w:t>
      </w:r>
      <w:r w:rsidR="001D684E" w:rsidRPr="002D4352">
        <w:t>terms</w:t>
      </w:r>
      <w:r w:rsidR="00E44A34" w:rsidRPr="002D4352">
        <w:t xml:space="preserve"> to express and </w:t>
      </w:r>
      <w:r w:rsidR="0027791E" w:rsidRPr="002D4352">
        <w:t xml:space="preserve">use </w:t>
      </w:r>
      <w:r w:rsidR="00E44A34" w:rsidRPr="002D4352">
        <w:t>search</w:t>
      </w:r>
      <w:r w:rsidR="0027791E" w:rsidRPr="002D4352">
        <w:t xml:space="preserve"> engines to meet</w:t>
      </w:r>
      <w:r w:rsidR="00E44A34" w:rsidRPr="002D4352">
        <w:t xml:space="preserve"> these demands. </w:t>
      </w:r>
      <w:r w:rsidR="002E1646">
        <w:t xml:space="preserve">RS are different from </w:t>
      </w:r>
      <w:r w:rsidR="004E4AB8">
        <w:t>other filtering systems such as a search engine i</w:t>
      </w:r>
      <w:r w:rsidR="002E1646">
        <w:t>n</w:t>
      </w:r>
      <w:r w:rsidR="004E4AB8">
        <w:t xml:space="preserve"> that</w:t>
      </w:r>
      <w:r w:rsidR="002E1646">
        <w:t xml:space="preserve"> a RS</w:t>
      </w:r>
      <w:r w:rsidR="004E4AB8">
        <w:t xml:space="preserve"> tries </w:t>
      </w:r>
      <w:r w:rsidR="004E4AB8" w:rsidRPr="005A48E5">
        <w:rPr>
          <w:i/>
          <w:iCs/>
        </w:rPr>
        <w:t>to find the preference of users</w:t>
      </w:r>
      <w:r w:rsidR="004E4AB8">
        <w:t>,</w:t>
      </w:r>
      <w:r w:rsidR="004E4AB8" w:rsidRPr="002D4352">
        <w:t xml:space="preserve"> </w:t>
      </w:r>
      <w:r w:rsidR="005A48E5">
        <w:t xml:space="preserve">then </w:t>
      </w:r>
      <w:r w:rsidR="002E1646">
        <w:t xml:space="preserve">to </w:t>
      </w:r>
      <w:r w:rsidR="002D4352" w:rsidRPr="002D4352">
        <w:t xml:space="preserve">filter </w:t>
      </w:r>
      <w:r w:rsidR="005A48E5">
        <w:t xml:space="preserve">through </w:t>
      </w:r>
      <w:r w:rsidR="006874F3">
        <w:t>immense volume of data</w:t>
      </w:r>
      <w:r w:rsidR="002E1646">
        <w:t>,</w:t>
      </w:r>
      <w:r w:rsidR="002D4352" w:rsidRPr="002D4352">
        <w:t xml:space="preserve"> and</w:t>
      </w:r>
      <w:r w:rsidR="005A48E5">
        <w:t xml:space="preserve"> finally</w:t>
      </w:r>
      <w:r w:rsidR="002D4352" w:rsidRPr="002D4352">
        <w:t xml:space="preserve"> </w:t>
      </w:r>
      <w:r w:rsidR="002E1646">
        <w:t xml:space="preserve">to </w:t>
      </w:r>
      <w:r w:rsidR="00A42F05" w:rsidRPr="002D4352">
        <w:t>recomme</w:t>
      </w:r>
      <w:r w:rsidR="002E1646">
        <w:t>nd</w:t>
      </w:r>
      <w:r w:rsidR="009D4A3E" w:rsidRPr="002D4352">
        <w:t xml:space="preserve"> </w:t>
      </w:r>
      <w:r w:rsidR="002D4352" w:rsidRPr="002D4352">
        <w:t>the most useful</w:t>
      </w:r>
      <w:r w:rsidR="009D4A3E" w:rsidRPr="002D4352">
        <w:t xml:space="preserve"> object</w:t>
      </w:r>
      <w:r w:rsidR="002D4352" w:rsidRPr="002D4352">
        <w:t>s to use</w:t>
      </w:r>
      <w:r w:rsidR="002E1646">
        <w:t xml:space="preserve">r. Whereas, </w:t>
      </w:r>
      <w:r w:rsidR="005A48E5">
        <w:t>search engines are applicable when users know what they want and indicate it using the key terms.</w:t>
      </w:r>
      <w:r w:rsidR="004E4AB8">
        <w:t xml:space="preserve"> </w:t>
      </w:r>
      <w:r w:rsidR="009D4A3E" w:rsidRPr="002D4352">
        <w:t xml:space="preserve">An object represent a movie, </w:t>
      </w:r>
      <w:r w:rsidR="003A4B91">
        <w:t xml:space="preserve">a </w:t>
      </w:r>
      <w:r w:rsidR="009D4A3E" w:rsidRPr="002D4352">
        <w:t xml:space="preserve">music track, </w:t>
      </w:r>
      <w:r w:rsidR="003A4B91">
        <w:t xml:space="preserve">a </w:t>
      </w:r>
      <w:r w:rsidR="009D4A3E" w:rsidRPr="002D4352">
        <w:t>book</w:t>
      </w:r>
      <w:r w:rsidR="00D35F56">
        <w:t>,</w:t>
      </w:r>
      <w:r w:rsidR="00875903">
        <w:t xml:space="preserve"> </w:t>
      </w:r>
      <w:r w:rsidR="003A4B91">
        <w:t xml:space="preserve">an </w:t>
      </w:r>
      <w:r w:rsidR="005A48E5">
        <w:t>application</w:t>
      </w:r>
      <w:r w:rsidR="00D35F56">
        <w:t xml:space="preserve">, </w:t>
      </w:r>
      <w:r w:rsidR="003A4B91">
        <w:t xml:space="preserve">a </w:t>
      </w:r>
      <w:r w:rsidR="00D35F56">
        <w:t xml:space="preserve">restaurant, </w:t>
      </w:r>
      <w:r w:rsidR="003A4B91">
        <w:t xml:space="preserve">a place for </w:t>
      </w:r>
      <w:r w:rsidR="00D35F56">
        <w:t xml:space="preserve">vacation, </w:t>
      </w:r>
      <w:r w:rsidR="003A4B91">
        <w:t xml:space="preserve">a </w:t>
      </w:r>
      <w:r w:rsidR="00875903">
        <w:t>webpage</w:t>
      </w:r>
      <w:r w:rsidR="009D4A3E" w:rsidRPr="002D4352">
        <w:t xml:space="preserve"> or any other </w:t>
      </w:r>
      <w:r w:rsidR="009D4A3E" w:rsidRPr="004E4AB8">
        <w:t>item</w:t>
      </w:r>
      <w:r w:rsidR="003A4B91">
        <w:t xml:space="preserve"> used by </w:t>
      </w:r>
      <w:r w:rsidR="009D4A3E" w:rsidRPr="002D4352">
        <w:t>users. We refer to an object as an item from now on.</w:t>
      </w:r>
      <w:r w:rsidR="00FB69C3">
        <w:t xml:space="preserve"> </w:t>
      </w:r>
      <w:r w:rsidR="0087235D" w:rsidRPr="002D4352">
        <w:rPr>
          <w:rStyle w:val="hps"/>
        </w:rPr>
        <w:t>More specifically</w:t>
      </w:r>
      <w:r w:rsidR="000D3946">
        <w:rPr>
          <w:rStyle w:val="hps"/>
        </w:rPr>
        <w:t>,</w:t>
      </w:r>
      <w:r w:rsidR="0087235D" w:rsidRPr="002D4352">
        <w:rPr>
          <w:rStyle w:val="hps"/>
        </w:rPr>
        <w:t xml:space="preserve"> a personalized </w:t>
      </w:r>
      <w:r w:rsidR="00FB69C3">
        <w:rPr>
          <w:rStyle w:val="hps"/>
        </w:rPr>
        <w:t>RS</w:t>
      </w:r>
      <w:r w:rsidR="0087235D" w:rsidRPr="002D4352">
        <w:rPr>
          <w:rStyle w:val="hps"/>
        </w:rPr>
        <w:t xml:space="preserve"> </w:t>
      </w:r>
      <w:r w:rsidR="003A4B91">
        <w:rPr>
          <w:rStyle w:val="hps"/>
        </w:rPr>
        <w:t>utilizes</w:t>
      </w:r>
      <w:r w:rsidR="0087235D" w:rsidRPr="002D4352">
        <w:rPr>
          <w:rStyle w:val="hps"/>
        </w:rPr>
        <w:t xml:space="preserve"> </w:t>
      </w:r>
      <w:r w:rsidR="003A4B91" w:rsidRPr="002D4352">
        <w:rPr>
          <w:rStyle w:val="hps"/>
        </w:rPr>
        <w:t>user</w:t>
      </w:r>
      <w:r w:rsidR="00FB69C3">
        <w:rPr>
          <w:rStyle w:val="hps"/>
        </w:rPr>
        <w:t>-</w:t>
      </w:r>
      <w:r w:rsidR="003A4B91" w:rsidRPr="002D4352">
        <w:rPr>
          <w:rStyle w:val="hps"/>
        </w:rPr>
        <w:t xml:space="preserve">related information </w:t>
      </w:r>
      <w:r w:rsidR="003A4B91">
        <w:rPr>
          <w:rStyle w:val="hps"/>
        </w:rPr>
        <w:t>to</w:t>
      </w:r>
      <w:r w:rsidR="004E4AB8">
        <w:rPr>
          <w:rStyle w:val="hps"/>
        </w:rPr>
        <w:t xml:space="preserve"> customize </w:t>
      </w:r>
      <w:r w:rsidR="0087235D" w:rsidRPr="002D4352">
        <w:rPr>
          <w:rStyle w:val="hps"/>
        </w:rPr>
        <w:t xml:space="preserve">the </w:t>
      </w:r>
      <w:r w:rsidR="004E4AB8">
        <w:rPr>
          <w:rStyle w:val="hps"/>
        </w:rPr>
        <w:t xml:space="preserve">generated recommendations regarding their </w:t>
      </w:r>
      <w:r w:rsidR="00F7511A">
        <w:rPr>
          <w:rStyle w:val="hps"/>
        </w:rPr>
        <w:t>preference</w:t>
      </w:r>
      <w:r w:rsidR="0087235D" w:rsidRPr="002D4352">
        <w:rPr>
          <w:rStyle w:val="hps"/>
        </w:rPr>
        <w:t xml:space="preserve">. </w:t>
      </w:r>
      <w:r w:rsidR="00FB69C3">
        <w:t>Since the first research</w:t>
      </w:r>
      <w:r w:rsidR="00E6038C" w:rsidRPr="002D4352">
        <w:t xml:space="preserve"> on </w:t>
      </w:r>
      <w:r w:rsidR="00FB69C3">
        <w:t>RSs</w:t>
      </w:r>
      <w:r w:rsidR="00E6038C" w:rsidRPr="002D4352">
        <w:t xml:space="preserve"> </w:t>
      </w:r>
      <w:r w:rsidR="001010B6" w:rsidRPr="002D4352">
        <w:fldChar w:fldCharType="begin">
          <w:fldData xml:space="preserve">PEVuZE5vdGU+PENpdGU+PEF1dGhvcj5SZXNuaWNrPC9BdXRob3I+PFllYXI+MTk5NDwvWWVhcj48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</w:fldData>
        </w:fldChar>
      </w:r>
      <w:r w:rsidR="006446A8">
        <w:instrText xml:space="preserve"> ADDIN EN.CITE </w:instrText>
      </w:r>
      <w:r w:rsidR="001010B6">
        <w:fldChar w:fldCharType="begin">
          <w:fldData xml:space="preserve">PEVuZE5vdGU+PENpdGU+PEF1dGhvcj5SZXNuaWNrPC9BdXRob3I+PFllYXI+MTk5NDwvWWVhcj48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</w:fldData>
        </w:fldChar>
      </w:r>
      <w:r w:rsidR="006446A8">
        <w:instrText xml:space="preserve"> ADDIN EN.CITE.DATA </w:instrText>
      </w:r>
      <w:r w:rsidR="001010B6">
        <w:fldChar w:fldCharType="end"/>
      </w:r>
      <w:r w:rsidR="001010B6" w:rsidRPr="002D4352">
        <w:fldChar w:fldCharType="separate"/>
      </w:r>
      <w:r w:rsidR="006446A8">
        <w:rPr>
          <w:noProof/>
        </w:rPr>
        <w:t>[</w:t>
      </w:r>
      <w:hyperlink w:anchor="_ENREF_1" w:tooltip="Resnick, 1994 #74" w:history="1">
        <w:r w:rsidR="005E7D49">
          <w:rPr>
            <w:noProof/>
          </w:rPr>
          <w:t>1-5</w:t>
        </w:r>
      </w:hyperlink>
      <w:r w:rsidR="006446A8">
        <w:rPr>
          <w:noProof/>
        </w:rPr>
        <w:t>]</w:t>
      </w:r>
      <w:r w:rsidR="001010B6" w:rsidRPr="002D4352">
        <w:fldChar w:fldCharType="end"/>
      </w:r>
      <w:r w:rsidR="005D2EB0" w:rsidRPr="002D4352">
        <w:t xml:space="preserve"> focused on </w:t>
      </w:r>
      <w:r w:rsidR="00B97529" w:rsidRPr="00B97529">
        <w:t>prediction</w:t>
      </w:r>
      <w:r w:rsidR="00B97529">
        <w:t xml:space="preserve"> </w:t>
      </w:r>
      <w:r w:rsidR="009C56B3">
        <w:t>and</w:t>
      </w:r>
      <w:r w:rsidR="00B97529" w:rsidRPr="002D4352">
        <w:t xml:space="preserve"> </w:t>
      </w:r>
      <w:r w:rsidR="005D2EB0" w:rsidRPr="00B97529">
        <w:t>recommendation</w:t>
      </w:r>
      <w:r w:rsidR="005D2EB0" w:rsidRPr="002D4352">
        <w:t xml:space="preserve"> problems using </w:t>
      </w:r>
      <w:r w:rsidR="009C56B3">
        <w:t xml:space="preserve">the </w:t>
      </w:r>
      <w:r w:rsidR="005D2EB0" w:rsidRPr="002D4352">
        <w:t xml:space="preserve">ratings </w:t>
      </w:r>
      <w:r w:rsidR="004F719F">
        <w:t>alone</w:t>
      </w:r>
      <w:r w:rsidR="00E6038C" w:rsidRPr="002D4352">
        <w:t xml:space="preserve">, it has grown to an </w:t>
      </w:r>
      <w:r w:rsidR="005D2EB0" w:rsidRPr="002D4352">
        <w:t>independent</w:t>
      </w:r>
      <w:r w:rsidR="00E6038C" w:rsidRPr="002D4352">
        <w:t xml:space="preserve"> field </w:t>
      </w:r>
      <w:r w:rsidR="0027791E" w:rsidRPr="002D4352">
        <w:t>of</w:t>
      </w:r>
      <w:r w:rsidR="00E6038C" w:rsidRPr="002D4352">
        <w:t xml:space="preserve"> study.</w:t>
      </w:r>
      <w:r w:rsidR="00A43CAB" w:rsidRPr="002D4352">
        <w:t xml:space="preserve"> </w:t>
      </w:r>
      <w:r w:rsidR="00B97529">
        <w:t>Recommender</w:t>
      </w:r>
      <w:r w:rsidR="004F719F">
        <w:t xml:space="preserve"> algorithms </w:t>
      </w:r>
      <w:r w:rsidR="00B97529">
        <w:t>predict the utili</w:t>
      </w:r>
      <w:r w:rsidR="009C56B3">
        <w:t>ty of an item to a target user</w:t>
      </w:r>
      <w:r w:rsidR="004F719F">
        <w:t xml:space="preserve">, and </w:t>
      </w:r>
      <w:r w:rsidR="00A43CAB" w:rsidRPr="002D4352">
        <w:t xml:space="preserve">suggest the best items regarding the user’s preferences using </w:t>
      </w:r>
      <w:r w:rsidR="00B97529">
        <w:t>his</w:t>
      </w:r>
      <w:r w:rsidR="004F719F">
        <w:t>/her</w:t>
      </w:r>
      <w:r w:rsidR="00A43CAB" w:rsidRPr="002D4352">
        <w:t xml:space="preserve"> past ratings </w:t>
      </w:r>
      <w:r w:rsidR="00F0313B">
        <w:t>to the</w:t>
      </w:r>
      <w:r w:rsidR="00A43CAB" w:rsidRPr="002D4352">
        <w:t xml:space="preserve"> </w:t>
      </w:r>
      <w:r w:rsidR="009C56B3">
        <w:t xml:space="preserve">available </w:t>
      </w:r>
      <w:r w:rsidR="00A43CAB" w:rsidRPr="002D4352">
        <w:t xml:space="preserve">items </w:t>
      </w:r>
      <w:r w:rsidR="009C56B3">
        <w:t>in the</w:t>
      </w:r>
      <w:r w:rsidR="00A43CAB" w:rsidRPr="002D4352">
        <w:t xml:space="preserve"> system.</w:t>
      </w:r>
      <w:r w:rsidR="009F43FE" w:rsidRPr="002D4352">
        <w:t xml:space="preserve"> </w:t>
      </w:r>
    </w:p>
    <w:p w:rsidR="003C0131" w:rsidRPr="002D4352" w:rsidRDefault="008B398A" w:rsidP="005E7D49">
      <w:pPr>
        <w:pStyle w:val="evaluationSurvey"/>
      </w:pPr>
      <w:r w:rsidRPr="002D4352">
        <w:t>The Netflix</w:t>
      </w:r>
      <w:r w:rsidR="00D44D78">
        <w:rPr>
          <w:rStyle w:val="FootnoteReference"/>
        </w:rPr>
        <w:footnoteReference w:id="1"/>
      </w:r>
      <w:r w:rsidRPr="002D4352">
        <w:t xml:space="preserve"> competition</w:t>
      </w:r>
      <w:r w:rsidR="002D4352" w:rsidRPr="002D4352">
        <w:t xml:space="preserve"> </w:t>
      </w:r>
      <w:r w:rsidR="00F0313B" w:rsidRPr="002D4352">
        <w:t xml:space="preserve">with one million dollar </w:t>
      </w:r>
      <w:r w:rsidR="00F0313B">
        <w:t xml:space="preserve">for the </w:t>
      </w:r>
      <w:r w:rsidR="00F0313B" w:rsidRPr="002D4352">
        <w:t>prize</w:t>
      </w:r>
      <w:r w:rsidR="00F0313B" w:rsidRPr="002D4352">
        <w:rPr>
          <w:rStyle w:val="FootnoteReference"/>
        </w:rPr>
        <w:footnoteReference w:id="2"/>
      </w:r>
      <w:r w:rsidR="00A55C7E">
        <w:t xml:space="preserve"> was an important </w:t>
      </w:r>
      <w:r w:rsidR="00FB69C3">
        <w:t>breakthrough</w:t>
      </w:r>
      <w:r w:rsidR="00A55C7E">
        <w:t xml:space="preserve"> in </w:t>
      </w:r>
      <w:r w:rsidR="00FB69C3">
        <w:t>RS</w:t>
      </w:r>
      <w:r w:rsidR="00A55C7E">
        <w:t>’ history</w:t>
      </w:r>
      <w:r w:rsidR="00C132CA" w:rsidRPr="002D4352">
        <w:t>. The goal was to improve the prediction accuracy (</w:t>
      </w:r>
      <w:r w:rsidR="00E115D5" w:rsidRPr="002D4352">
        <w:t xml:space="preserve">evaluated by </w:t>
      </w:r>
      <w:r w:rsidR="00C132CA" w:rsidRPr="002D4352">
        <w:t>R</w:t>
      </w:r>
      <w:r w:rsidR="00E115D5" w:rsidRPr="002D4352">
        <w:t xml:space="preserve">oot </w:t>
      </w:r>
      <w:r w:rsidR="00C132CA" w:rsidRPr="002D4352">
        <w:t>M</w:t>
      </w:r>
      <w:r w:rsidR="00E115D5" w:rsidRPr="002D4352">
        <w:t xml:space="preserve">ean </w:t>
      </w:r>
      <w:r w:rsidR="00C132CA" w:rsidRPr="002D4352">
        <w:t>S</w:t>
      </w:r>
      <w:r w:rsidR="00E115D5" w:rsidRPr="002D4352">
        <w:t xml:space="preserve">quare </w:t>
      </w:r>
      <w:r w:rsidR="00C132CA" w:rsidRPr="002D4352">
        <w:t>E</w:t>
      </w:r>
      <w:r w:rsidR="00E115D5" w:rsidRPr="002D4352">
        <w:t>rror</w:t>
      </w:r>
      <w:r w:rsidR="00C132CA" w:rsidRPr="002D4352">
        <w:t>) of Netflix movie recommender</w:t>
      </w:r>
      <w:r w:rsidR="00D44D78">
        <w:t xml:space="preserve">, </w:t>
      </w:r>
      <w:r w:rsidR="00D44D78" w:rsidRPr="00744A20">
        <w:rPr>
          <w:i/>
          <w:iCs/>
        </w:rPr>
        <w:t>Cinematch</w:t>
      </w:r>
      <w:r w:rsidR="00D44D78">
        <w:t>,</w:t>
      </w:r>
      <w:r w:rsidR="00C132CA" w:rsidRPr="002D4352">
        <w:t xml:space="preserve"> by 10 percent</w:t>
      </w:r>
      <w:r w:rsidR="00E115D5" w:rsidRPr="002D4352">
        <w:t xml:space="preserve"> </w:t>
      </w:r>
      <w:r w:rsidR="001010B6" w:rsidRPr="002D4352">
        <w:fldChar w:fldCharType="begin"/>
      </w:r>
      <w:r w:rsidR="006446A8">
        <w:instrText xml:space="preserve"> ADDIN EN.CITE &lt;EndNote&gt;&lt;Cite&gt;&lt;Author&gt;Bennett&lt;/Author&gt;&lt;Year&gt;2007&lt;/Year&gt;&lt;RecNum&gt;191&lt;/RecNum&gt;&lt;DisplayText&gt;[6]&lt;/DisplayText&gt;&lt;record&gt;&lt;rec-number&gt;191&lt;/rec-number&gt;&lt;foreign-keys&gt;&lt;key app="EN" db-id="225x5erpzerdfmexat55zxtmt52r9drad52a"&gt;191&lt;/key&gt;&lt;/foreign-keys&gt;&lt;ref-type name="Conference Proceedings"&gt;10&lt;/ref-type&gt;&lt;contributors&gt;&lt;authors&gt;&lt;author&gt;Bennett, James&lt;/author&gt;&lt;author&gt;Lanning, Stan&lt;/author&gt;&lt;/authors&gt;&lt;/contributors&gt;&lt;titles&gt;&lt;title&gt;The netflix prize&lt;/title&gt;&lt;secondary-title&gt;Proceedings of KDD cup and workshop&lt;/secondary-title&gt;&lt;/titles&gt;&lt;pages&gt;35&lt;/pages&gt;&lt;volume&gt;2007&lt;/volume&gt;&lt;dates&gt;&lt;year&gt;2007&lt;/year&gt;&lt;/dates&gt;&lt;urls&gt;&lt;/urls&gt;&lt;/record&gt;&lt;/Cite&gt;&lt;/EndNote&gt;</w:instrText>
      </w:r>
      <w:r w:rsidR="001010B6" w:rsidRPr="002D4352">
        <w:fldChar w:fldCharType="separate"/>
      </w:r>
      <w:r w:rsidR="006446A8">
        <w:rPr>
          <w:noProof/>
        </w:rPr>
        <w:t>[</w:t>
      </w:r>
      <w:hyperlink w:anchor="_ENREF_6" w:tooltip="Bennett, 2007 #191" w:history="1">
        <w:r w:rsidR="005E7D49">
          <w:rPr>
            <w:noProof/>
          </w:rPr>
          <w:t>6</w:t>
        </w:r>
      </w:hyperlink>
      <w:r w:rsidR="006446A8">
        <w:rPr>
          <w:noProof/>
        </w:rPr>
        <w:t>]</w:t>
      </w:r>
      <w:r w:rsidR="001010B6" w:rsidRPr="002D4352">
        <w:fldChar w:fldCharType="end"/>
      </w:r>
      <w:r w:rsidR="00C132CA" w:rsidRPr="002D4352">
        <w:t xml:space="preserve">. Netflix </w:t>
      </w:r>
      <w:r w:rsidR="00F423F3" w:rsidRPr="002D4352">
        <w:t>Company</w:t>
      </w:r>
      <w:r w:rsidR="00C132CA" w:rsidRPr="002D4352">
        <w:t xml:space="preserve"> provided the contestants with </w:t>
      </w:r>
      <w:r w:rsidR="00EB1B6C" w:rsidRPr="002D4352">
        <w:t xml:space="preserve">a </w:t>
      </w:r>
      <w:r w:rsidR="00EB1B6C" w:rsidRPr="000559A2">
        <w:t>data</w:t>
      </w:r>
      <w:r w:rsidR="000559A2" w:rsidRPr="000559A2">
        <w:t xml:space="preserve">set of </w:t>
      </w:r>
      <w:r w:rsidR="00C132CA" w:rsidRPr="000559A2">
        <w:t>480046 users, 17770 movies and 95947878 ratings. The competition was closed in July 2009</w:t>
      </w:r>
      <w:r w:rsidR="00C132CA" w:rsidRPr="002D4352">
        <w:t xml:space="preserve">, when </w:t>
      </w:r>
      <w:r w:rsidR="004079CB">
        <w:t>“</w:t>
      </w:r>
      <w:r w:rsidR="00C132CA" w:rsidRPr="002D4352">
        <w:t>Bell</w:t>
      </w:r>
      <w:r w:rsidR="00EB1B6C" w:rsidRPr="002D4352">
        <w:t>K</w:t>
      </w:r>
      <w:r w:rsidR="00C132CA" w:rsidRPr="002D4352">
        <w:t>or’s Pragmatic Chaos</w:t>
      </w:r>
      <w:r w:rsidR="004079CB">
        <w:t>”</w:t>
      </w:r>
      <w:r w:rsidR="00C132CA" w:rsidRPr="002D4352">
        <w:t xml:space="preserve"> team achieved </w:t>
      </w:r>
      <w:r w:rsidR="00F0313B">
        <w:t>the</w:t>
      </w:r>
      <w:r w:rsidR="00C132CA" w:rsidRPr="002D4352">
        <w:t xml:space="preserve"> goal</w:t>
      </w:r>
      <w:r w:rsidR="00BC0B34" w:rsidRPr="002D4352">
        <w:t xml:space="preserve"> </w:t>
      </w:r>
      <w:r w:rsidR="00F0313B">
        <w:t>through</w:t>
      </w:r>
      <w:r w:rsidR="00BC0B34" w:rsidRPr="002D4352">
        <w:t xml:space="preserve"> considering the time of ratings in a hybrid algorithm</w:t>
      </w:r>
      <w:r w:rsidR="00EB1B6C" w:rsidRPr="002D4352">
        <w:t xml:space="preserve"> </w:t>
      </w:r>
      <w:r w:rsidR="001010B6" w:rsidRPr="002D4352">
        <w:fldChar w:fldCharType="begin"/>
      </w:r>
      <w:r w:rsidR="00DC4581">
        <w:instrText xml:space="preserve"> ADDIN EN.CITE &lt;EndNote&gt;&lt;Cite&gt;&lt;Author&gt;Bell&lt;/Author&gt;&lt;Year&gt;2010&lt;/Year&gt;&lt;RecNum&gt;188&lt;/RecNum&gt;&lt;DisplayText&gt;[7]&lt;/DisplayText&gt;&lt;record&gt;&lt;rec-number&gt;188&lt;/rec-number&gt;&lt;foreign-keys&gt;&lt;key app="EN" db-id="225x5erpzerdfmexat55zxtmt52r9drad52a"&gt;188&lt;/key&gt;&lt;/foreign-keys&gt;&lt;ref-type name="Journal Article"&gt;17&lt;/ref-type&gt;&lt;contributors&gt;&lt;authors&gt;&lt;author&gt;Bell, Robert M&lt;/author&gt;&lt;author&gt;Koren, Yehuda&lt;/author&gt;&lt;author&gt;Volinsky, Chris&lt;/author&gt;&lt;/authors&gt;&lt;/contributors&gt;&lt;titles&gt;&lt;title&gt;All together now: A perspective on the netflix prize&lt;/title&gt;&lt;secondary-title&gt;Chance&lt;/secondary-title&gt;&lt;/titles&gt;&lt;periodical&gt;&lt;full-title&gt;Chance&lt;/full-title&gt;&lt;/periodical&gt;&lt;pages&gt;24-24&lt;/pages&gt;&lt;volume&gt;23&lt;/volume&gt;&lt;number&gt;1&lt;/number&gt;&lt;dates&gt;&lt;year&gt;2010&lt;/year&gt;&lt;/dates&gt;&lt;isbn&gt;0933-2480&lt;/isbn&gt;&lt;urls&gt;&lt;/urls&gt;&lt;/record&gt;&lt;/Cite&gt;&lt;/EndNote&gt;</w:instrText>
      </w:r>
      <w:r w:rsidR="001010B6" w:rsidRPr="002D4352">
        <w:fldChar w:fldCharType="separate"/>
      </w:r>
      <w:r w:rsidR="00DC4581">
        <w:rPr>
          <w:noProof/>
        </w:rPr>
        <w:t>[</w:t>
      </w:r>
      <w:hyperlink w:anchor="_ENREF_7" w:tooltip="Bell, 2010 #188" w:history="1">
        <w:r w:rsidR="005E7D49">
          <w:rPr>
            <w:noProof/>
          </w:rPr>
          <w:t>7</w:t>
        </w:r>
      </w:hyperlink>
      <w:r w:rsidR="00DC4581">
        <w:rPr>
          <w:noProof/>
        </w:rPr>
        <w:t>]</w:t>
      </w:r>
      <w:r w:rsidR="001010B6" w:rsidRPr="002D4352">
        <w:fldChar w:fldCharType="end"/>
      </w:r>
      <w:r w:rsidR="00BC0B34" w:rsidRPr="002D4352">
        <w:t>.</w:t>
      </w:r>
      <w:r w:rsidR="0088760E">
        <w:t xml:space="preserve"> </w:t>
      </w:r>
      <w:r w:rsidR="00BC0B34" w:rsidRPr="002D4352">
        <w:t>Later, due to privacy issues</w:t>
      </w:r>
      <w:r w:rsidR="00E115D5" w:rsidRPr="002D4352">
        <w:t xml:space="preserve"> of its users</w:t>
      </w:r>
      <w:r w:rsidR="00BC0B34" w:rsidRPr="002D4352">
        <w:t xml:space="preserve"> </w:t>
      </w:r>
      <w:r w:rsidR="001010B6" w:rsidRPr="002D4352">
        <w:fldChar w:fldCharType="begin"/>
      </w:r>
      <w:r w:rsidR="00DC4581">
        <w:instrText xml:space="preserve"> ADDIN EN.CITE &lt;EndNote&gt;&lt;Cite&gt;&lt;Author&gt;Narayanan&lt;/Author&gt;&lt;Year&gt;2006&lt;/Year&gt;&lt;RecNum&gt;193&lt;/RecNum&gt;&lt;DisplayText&gt;[8, 9]&lt;/DisplayText&gt;&lt;record&gt;&lt;rec-number&gt;193&lt;/rec-number&gt;&lt;foreign-keys&gt;&lt;key app="EN" db-id="225x5erpzerdfmexat55zxtmt52r9drad52a"&gt;193&lt;/key&gt;&lt;/foreign-keys&gt;&lt;ref-type name="Journal Article"&gt;17&lt;/ref-type&gt;&lt;contributors&gt;&lt;authors&gt;&lt;author&gt;Narayanan, Arvind&lt;/author&gt;&lt;author&gt;Shmatikov, Vitaly&lt;/author&gt;&lt;/authors&gt;&lt;/contributors&gt;&lt;titles&gt;&lt;title&gt;How to break anonymity of the netflix prize dataset&lt;/title&gt;&lt;secondary-title&gt;arXiv preprint cs/0610105&lt;/secondary-title&gt;&lt;/titles&gt;&lt;periodical&gt;&lt;full-title&gt;arXiv preprint cs/0610105&lt;/full-title&gt;&lt;/periodical&gt;&lt;dates&gt;&lt;year&gt;2006&lt;/year&gt;&lt;/dates&gt;&lt;urls&gt;&lt;/urls&gt;&lt;/record&gt;&lt;/Cite&gt;&lt;Cite&gt;&lt;Author&gt;Narayanan&lt;/Author&gt;&lt;Year&gt;2008&lt;/Year&gt;&lt;RecNum&gt;194&lt;/RecNum&gt;&lt;record&gt;&lt;rec-number&gt;194&lt;/rec-number&gt;&lt;foreign-keys&gt;&lt;key app="EN" db-id="225x5erpzerdfmexat55zxtmt52r9drad52a"&gt;194&lt;/key&gt;&lt;/foreign-keys&gt;&lt;ref-type name="Conference Proceedings"&gt;10&lt;/ref-type&gt;&lt;contributors&gt;&lt;authors&gt;&lt;author&gt;Narayanan, Arvind&lt;/author&gt;&lt;author&gt;Shmatikov, Vitaly&lt;/author&gt;&lt;/authors&gt;&lt;/contributors&gt;&lt;titles&gt;&lt;title&gt;Robust de-anonymization of large sparse datasets&lt;/title&gt;&lt;secondary-title&gt;Security and Privacy, 2008. SP 2008. IEEE Symposium on&lt;/secondary-title&gt;&lt;/titles&gt;&lt;pages&gt;111-125&lt;/pages&gt;&lt;dates&gt;&lt;year&gt;2008&lt;/year&gt;&lt;/dates&gt;&lt;publisher&gt;IEEE&lt;/publisher&gt;&lt;isbn&gt;0769531687&lt;/isbn&gt;&lt;urls&gt;&lt;/urls&gt;&lt;/record&gt;&lt;/Cite&gt;&lt;/EndNote&gt;</w:instrText>
      </w:r>
      <w:r w:rsidR="001010B6" w:rsidRPr="002D4352">
        <w:fldChar w:fldCharType="separate"/>
      </w:r>
      <w:r w:rsidR="00DC4581">
        <w:rPr>
          <w:noProof/>
        </w:rPr>
        <w:t>[</w:t>
      </w:r>
      <w:hyperlink w:anchor="_ENREF_8" w:tooltip="Narayanan, 2006 #193" w:history="1">
        <w:r w:rsidR="005E7D49">
          <w:rPr>
            <w:noProof/>
          </w:rPr>
          <w:t>8</w:t>
        </w:r>
      </w:hyperlink>
      <w:r w:rsidR="00DC4581">
        <w:rPr>
          <w:noProof/>
        </w:rPr>
        <w:t xml:space="preserve">, </w:t>
      </w:r>
      <w:hyperlink w:anchor="_ENREF_9" w:tooltip="Narayanan, 2008 #194" w:history="1">
        <w:r w:rsidR="005E7D49">
          <w:rPr>
            <w:noProof/>
          </w:rPr>
          <w:t>9</w:t>
        </w:r>
      </w:hyperlink>
      <w:r w:rsidR="00DC4581">
        <w:rPr>
          <w:noProof/>
        </w:rPr>
        <w:t>]</w:t>
      </w:r>
      <w:r w:rsidR="001010B6" w:rsidRPr="002D4352">
        <w:fldChar w:fldCharType="end"/>
      </w:r>
      <w:r w:rsidR="00482D6A">
        <w:t>,</w:t>
      </w:r>
      <w:r w:rsidR="00E115D5" w:rsidRPr="002D4352">
        <w:t xml:space="preserve"> Netflix</w:t>
      </w:r>
      <w:r w:rsidR="004F719F">
        <w:t xml:space="preserve"> removed </w:t>
      </w:r>
      <w:r w:rsidR="00BC0B34" w:rsidRPr="002D4352">
        <w:t xml:space="preserve">the dataset </w:t>
      </w:r>
      <w:r w:rsidR="00E115D5" w:rsidRPr="002D4352">
        <w:t>from the I</w:t>
      </w:r>
      <w:r w:rsidR="00F7721F">
        <w:t>nternet;</w:t>
      </w:r>
      <w:r w:rsidR="00BC0B34" w:rsidRPr="002D4352">
        <w:t xml:space="preserve"> </w:t>
      </w:r>
      <w:r w:rsidR="00E115D5" w:rsidRPr="002D4352">
        <w:t>however</w:t>
      </w:r>
      <w:r w:rsidR="00F7721F">
        <w:t xml:space="preserve">, the subsets of the original dataset </w:t>
      </w:r>
      <w:r w:rsidR="00F423F3">
        <w:t>are</w:t>
      </w:r>
      <w:r w:rsidR="00BC0B34" w:rsidRPr="002D4352">
        <w:t xml:space="preserve"> still used a</w:t>
      </w:r>
      <w:r w:rsidR="00EB1B6C" w:rsidRPr="002D4352">
        <w:t xml:space="preserve">s </w:t>
      </w:r>
      <w:r w:rsidR="004F719F">
        <w:t>benchmarks in RS studies</w:t>
      </w:r>
      <w:r w:rsidR="00BC0B34" w:rsidRPr="002D4352">
        <w:t>.</w:t>
      </w:r>
      <w:r w:rsidR="007422DA">
        <w:t xml:space="preserve"> </w:t>
      </w:r>
      <w:r w:rsidR="00F7721F">
        <w:t>RS</w:t>
      </w:r>
      <w:r w:rsidR="007422DA">
        <w:t xml:space="preserve"> has attracted researchers from diverse </w:t>
      </w:r>
      <w:r w:rsidR="00F7721F">
        <w:t xml:space="preserve">disciplines </w:t>
      </w:r>
      <w:r w:rsidR="007422DA">
        <w:t xml:space="preserve">other than computer </w:t>
      </w:r>
      <w:r w:rsidR="00482D6A">
        <w:t>science</w:t>
      </w:r>
      <w:r w:rsidR="007422DA">
        <w:t xml:space="preserve">, </w:t>
      </w:r>
      <w:r w:rsidR="00482D6A">
        <w:t>including</w:t>
      </w:r>
      <w:r w:rsidR="007422DA">
        <w:t xml:space="preserve"> social science, economics, psychology, mathematics and physics. </w:t>
      </w:r>
    </w:p>
    <w:p w:rsidR="009C6EF6" w:rsidRPr="002D4352" w:rsidRDefault="003A5F18" w:rsidP="005E7D49">
      <w:pPr>
        <w:pStyle w:val="evaluationSurvey"/>
      </w:pPr>
      <w:r>
        <w:t>One can look at</w:t>
      </w:r>
      <w:r w:rsidR="00482D6A">
        <w:t xml:space="preserve"> the</w:t>
      </w:r>
      <w:r w:rsidR="00FC5382" w:rsidRPr="002D4352">
        <w:t xml:space="preserve"> popularity of </w:t>
      </w:r>
      <w:r w:rsidR="00F7721F">
        <w:t>RS</w:t>
      </w:r>
      <w:r>
        <w:t xml:space="preserve"> from different points of view such as </w:t>
      </w:r>
      <w:r w:rsidR="00FC5382" w:rsidRPr="002D4352">
        <w:t xml:space="preserve">business </w:t>
      </w:r>
      <w:r w:rsidR="00BA0E21">
        <w:t>owners</w:t>
      </w:r>
      <w:r>
        <w:t>’</w:t>
      </w:r>
      <w:r w:rsidR="00BA0E21">
        <w:t xml:space="preserve"> or </w:t>
      </w:r>
      <w:r w:rsidR="00482D6A">
        <w:t>customers</w:t>
      </w:r>
      <w:r>
        <w:t>’ views</w:t>
      </w:r>
      <w:r w:rsidR="00482D6A">
        <w:t>.</w:t>
      </w:r>
      <w:r w:rsidR="00FC5382" w:rsidRPr="002D4352">
        <w:t xml:space="preserve"> </w:t>
      </w:r>
      <w:r w:rsidR="00482D6A" w:rsidRPr="002D4352">
        <w:t>A</w:t>
      </w:r>
      <w:r w:rsidR="00482D6A">
        <w:t>n online</w:t>
      </w:r>
      <w:r w:rsidR="00482D6A" w:rsidRPr="002D4352">
        <w:t xml:space="preserve"> business </w:t>
      </w:r>
      <w:r w:rsidR="00482D6A">
        <w:t>can amplify</w:t>
      </w:r>
      <w:r w:rsidR="00482D6A" w:rsidRPr="002D4352">
        <w:t xml:space="preserve"> </w:t>
      </w:r>
      <w:r>
        <w:t>the</w:t>
      </w:r>
      <w:r w:rsidR="00482D6A" w:rsidRPr="002D4352">
        <w:t xml:space="preserve"> income </w:t>
      </w:r>
      <w:r w:rsidR="0046697B">
        <w:t>through</w:t>
      </w:r>
      <w:r w:rsidR="00FC5382" w:rsidRPr="002D4352">
        <w:t xml:space="preserve"> providing </w:t>
      </w:r>
      <w:r w:rsidR="0046697B">
        <w:t>its customers</w:t>
      </w:r>
      <w:r w:rsidR="00FC5382" w:rsidRPr="002D4352">
        <w:t xml:space="preserve"> with what they need, </w:t>
      </w:r>
      <w:r>
        <w:t>along</w:t>
      </w:r>
      <w:r w:rsidR="0046697B">
        <w:t xml:space="preserve"> increasing</w:t>
      </w:r>
      <w:r w:rsidR="00FC5382" w:rsidRPr="002D4352">
        <w:t xml:space="preserve"> </w:t>
      </w:r>
      <w:r w:rsidR="0046697B">
        <w:t xml:space="preserve">the customers’ satisfaction, </w:t>
      </w:r>
      <w:r>
        <w:t xml:space="preserve">and </w:t>
      </w:r>
      <w:r w:rsidR="00FC5382" w:rsidRPr="002D4352">
        <w:t>gain</w:t>
      </w:r>
      <w:r w:rsidR="0046697B">
        <w:t>ing</w:t>
      </w:r>
      <w:r w:rsidR="00FC5382" w:rsidRPr="002D4352">
        <w:t xml:space="preserve"> their trust and loyalty.</w:t>
      </w:r>
      <w:r w:rsidR="006F56D1">
        <w:t xml:space="preserve"> Moreover</w:t>
      </w:r>
      <w:r w:rsidR="00F7721F">
        <w:t>,</w:t>
      </w:r>
      <w:r w:rsidR="006F56D1">
        <w:t xml:space="preserve"> it </w:t>
      </w:r>
      <w:r w:rsidR="00F7721F">
        <w:t xml:space="preserve">will </w:t>
      </w:r>
      <w:r w:rsidR="006F56D1">
        <w:t xml:space="preserve">increase </w:t>
      </w:r>
      <w:r w:rsidR="00D32C17">
        <w:t>the</w:t>
      </w:r>
      <w:r w:rsidR="006F56D1">
        <w:t xml:space="preserve"> cross-sell </w:t>
      </w:r>
      <w:r w:rsidR="0046697B">
        <w:t>by</w:t>
      </w:r>
      <w:r w:rsidR="006F56D1">
        <w:t xml:space="preserve"> recommending additional </w:t>
      </w:r>
      <w:r w:rsidR="00723799">
        <w:t xml:space="preserve">but interesting </w:t>
      </w:r>
      <w:r w:rsidR="006F56D1">
        <w:t xml:space="preserve">items </w:t>
      </w:r>
      <w:r w:rsidR="00723799">
        <w:t xml:space="preserve">to customers </w:t>
      </w:r>
      <w:r w:rsidR="001010B6">
        <w:fldChar w:fldCharType="begin"/>
      </w:r>
      <w:r w:rsidR="00DC4581">
        <w:instrText xml:space="preserve"> ADDIN EN.CITE &lt;EndNote&gt;&lt;Cite&gt;&lt;Author&gt;Chen&lt;/Author&gt;&lt;Year&gt;2004&lt;/Year&gt;&lt;RecNum&gt;210&lt;/RecNum&gt;&lt;DisplayText&gt;[10, 11]&lt;/DisplayText&gt;&lt;record&gt;&lt;rec-number&gt;210&lt;/rec-number&gt;&lt;foreign-keys&gt;&lt;key app="EN" db-id="225x5erpzerdfmexat55zxtmt52r9drad52a"&gt;210&lt;/key&gt;&lt;/foreign-keys&gt;&lt;ref-type name="Journal Article"&gt;17&lt;/ref-type&gt;&lt;contributors&gt;&lt;authors&gt;&lt;author&gt;Chen, Pei-Yu&lt;/author&gt;&lt;author&gt;Wu, Shin-yi&lt;/author&gt;&lt;author&gt;Yoon, Jungsun&lt;/author&gt;&lt;/authors&gt;&lt;/contributors&gt;&lt;titles&gt;&lt;title&gt;The impact of online recommendations and consumer feedback on sales&lt;/title&gt;&lt;/titles&gt;&lt;dates&gt;&lt;year&gt;2004&lt;/year&gt;&lt;/dates&gt;&lt;urls&gt;&lt;/urls&gt;&lt;/record&gt;&lt;/Cite&gt;&lt;Cite&gt;&lt;Author&gt;Kitts&lt;/Author&gt;&lt;Year&gt;2000&lt;/Year&gt;&lt;RecNum&gt;238&lt;/RecNum&gt;&lt;record&gt;&lt;rec-number&gt;238&lt;/rec-number&gt;&lt;foreign-keys&gt;&lt;key app="EN" db-id="225x5erpzerdfmexat55zxtmt52r9drad52a"&gt;238&lt;/key&gt;&lt;/foreign-keys&gt;&lt;ref-type name="Conference Proceedings"&gt;10&lt;/ref-type&gt;&lt;contributors&gt;&lt;authors&gt;&lt;author&gt;Kitts, Brendan&lt;/author&gt;&lt;author&gt;Freed, David&lt;/author&gt;&lt;author&gt;Vrieze, Martin&lt;/author&gt;&lt;/authors&gt;&lt;/contributors&gt;&lt;titles&gt;&lt;title&gt;Cross-sell: a fast promotion-tunable customer-item recommendation method based on conditionally independent probabilities&lt;/title&gt;&lt;secondary-title&gt;Proceedings of the sixth ACM SIGKDD international conference on Knowledge discovery and data mining&lt;/secondary-title&gt;&lt;/titles&gt;&lt;pages&gt;437-446&lt;/pages&gt;&lt;dates&gt;&lt;year&gt;2000&lt;/year&gt;&lt;/dates&gt;&lt;publisher&gt;ACM&lt;/publisher&gt;&lt;isbn&gt;1581132336&lt;/isbn&gt;&lt;urls&gt;&lt;/urls&gt;&lt;/record&gt;&lt;/Cite&gt;&lt;/EndNote&gt;</w:instrText>
      </w:r>
      <w:r w:rsidR="001010B6">
        <w:fldChar w:fldCharType="separate"/>
      </w:r>
      <w:r w:rsidR="00DC4581">
        <w:rPr>
          <w:noProof/>
        </w:rPr>
        <w:t>[</w:t>
      </w:r>
      <w:hyperlink w:anchor="_ENREF_10" w:tooltip="Chen, 2004 #210" w:history="1">
        <w:r w:rsidR="005E7D49">
          <w:rPr>
            <w:noProof/>
          </w:rPr>
          <w:t>10</w:t>
        </w:r>
      </w:hyperlink>
      <w:r w:rsidR="00DC4581">
        <w:rPr>
          <w:noProof/>
        </w:rPr>
        <w:t xml:space="preserve">, </w:t>
      </w:r>
      <w:hyperlink w:anchor="_ENREF_11" w:tooltip="Kitts, 2000 #238" w:history="1">
        <w:r w:rsidR="005E7D49">
          <w:rPr>
            <w:noProof/>
          </w:rPr>
          <w:t>11</w:t>
        </w:r>
      </w:hyperlink>
      <w:r w:rsidR="00DC4581">
        <w:rPr>
          <w:noProof/>
        </w:rPr>
        <w:t>]</w:t>
      </w:r>
      <w:r w:rsidR="001010B6">
        <w:fldChar w:fldCharType="end"/>
      </w:r>
      <w:r w:rsidR="006F56D1">
        <w:t xml:space="preserve">. </w:t>
      </w:r>
      <w:r w:rsidR="00723799">
        <w:t>On the other hand</w:t>
      </w:r>
      <w:r w:rsidR="00FC5382" w:rsidRPr="002D4352">
        <w:t xml:space="preserve">, users usually enjoy a good </w:t>
      </w:r>
      <w:r w:rsidR="00F7721F">
        <w:t>RS that sur</w:t>
      </w:r>
      <w:r w:rsidR="00FC5382" w:rsidRPr="002D4352">
        <w:t xml:space="preserve">prises them by novel yet pleasant suggestions which </w:t>
      </w:r>
      <w:r w:rsidR="00FC5382" w:rsidRPr="002D4352">
        <w:lastRenderedPageBreak/>
        <w:t>they did</w:t>
      </w:r>
      <w:r w:rsidR="00F7721F">
        <w:t xml:space="preserve"> not</w:t>
      </w:r>
      <w:r w:rsidR="00FC5382" w:rsidRPr="002D4352">
        <w:t xml:space="preserve"> expect or </w:t>
      </w:r>
      <w:r w:rsidR="00BA0E21">
        <w:t>feel</w:t>
      </w:r>
      <w:r w:rsidR="00FC5382" w:rsidRPr="002D4352">
        <w:t xml:space="preserve"> the </w:t>
      </w:r>
      <w:r w:rsidR="00BA0E21">
        <w:t>need</w:t>
      </w:r>
      <w:r w:rsidR="00FC5382" w:rsidRPr="002D4352">
        <w:t xml:space="preserve"> to search for. </w:t>
      </w:r>
      <w:r w:rsidR="00723799">
        <w:t>U</w:t>
      </w:r>
      <w:r w:rsidR="00723799" w:rsidRPr="002D4352">
        <w:t xml:space="preserve">sing an appropriate </w:t>
      </w:r>
      <w:r w:rsidR="00F7721F">
        <w:t>RS</w:t>
      </w:r>
      <w:r w:rsidR="00723799">
        <w:t>,</w:t>
      </w:r>
      <w:r w:rsidR="00723799" w:rsidRPr="002D4352">
        <w:t xml:space="preserve"> </w:t>
      </w:r>
      <w:r w:rsidR="00723799">
        <w:t>t</w:t>
      </w:r>
      <w:r w:rsidR="00FC5382" w:rsidRPr="002D4352">
        <w:t xml:space="preserve">hey would get to know similar items to what they love or save their time finding what they want in the enormous volume of data available on the Internet. </w:t>
      </w:r>
      <w:r w:rsidR="00FC5382" w:rsidRPr="006943DD">
        <w:t xml:space="preserve">Due to </w:t>
      </w:r>
      <w:r w:rsidR="00087B4A">
        <w:t xml:space="preserve">increasing </w:t>
      </w:r>
      <w:r w:rsidR="008A7D0D">
        <w:t>popularity of RS</w:t>
      </w:r>
      <w:r w:rsidR="00FC5382" w:rsidRPr="006943DD">
        <w:t>, d</w:t>
      </w:r>
      <w:r w:rsidR="00EB1002" w:rsidRPr="006943DD">
        <w:t>ifferent techniques and algorithms has been pro</w:t>
      </w:r>
      <w:r w:rsidR="00164C22" w:rsidRPr="006943DD">
        <w:t xml:space="preserve">posed </w:t>
      </w:r>
      <w:r w:rsidR="00D32C17" w:rsidRPr="006943DD">
        <w:t>to improve</w:t>
      </w:r>
      <w:r w:rsidR="00164C22" w:rsidRPr="006943DD">
        <w:t xml:space="preserve"> </w:t>
      </w:r>
      <w:r w:rsidR="00D32C17" w:rsidRPr="006943DD">
        <w:t>the</w:t>
      </w:r>
      <w:r w:rsidR="00087B4A">
        <w:t xml:space="preserve">ir performance </w:t>
      </w:r>
      <w:r w:rsidR="001010B6" w:rsidRPr="006943DD">
        <w:fldChar w:fldCharType="begin">
          <w:fldData xml:space="preserve">PEVuZE5vdGU+PENpdGU+PEF1dGhvcj5IaWxsPC9BdXRob3I+PFllYXI+MTk5NTwvWWVhcj48UmVj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=
</w:fldData>
        </w:fldChar>
      </w:r>
      <w:r w:rsidR="00DC4581">
        <w:instrText xml:space="preserve"> ADDIN EN.CITE </w:instrText>
      </w:r>
      <w:r w:rsidR="001010B6">
        <w:fldChar w:fldCharType="begin">
          <w:fldData xml:space="preserve">PEVuZE5vdGU+PENpdGU+PEF1dGhvcj5IaWxsPC9BdXRob3I+PFllYXI+MTk5NTwvWWVhcj48UmVj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=
</w:fldData>
        </w:fldChar>
      </w:r>
      <w:r w:rsidR="00DC4581">
        <w:instrText xml:space="preserve"> ADDIN EN.CITE.DATA </w:instrText>
      </w:r>
      <w:r w:rsidR="001010B6">
        <w:fldChar w:fldCharType="end"/>
      </w:r>
      <w:r w:rsidR="001010B6" w:rsidRPr="006943DD">
        <w:fldChar w:fldCharType="separate"/>
      </w:r>
      <w:r w:rsidR="00DC4581">
        <w:rPr>
          <w:noProof/>
        </w:rPr>
        <w:t>[</w:t>
      </w:r>
      <w:hyperlink w:anchor="_ENREF_2" w:tooltip="Shardanand, 1995 #75" w:history="1">
        <w:r w:rsidR="005E7D49">
          <w:rPr>
            <w:noProof/>
          </w:rPr>
          <w:t>2</w:t>
        </w:r>
      </w:hyperlink>
      <w:r w:rsidR="00DC4581">
        <w:rPr>
          <w:noProof/>
        </w:rPr>
        <w:t xml:space="preserve">, </w:t>
      </w:r>
      <w:hyperlink w:anchor="_ENREF_3" w:tooltip="Hill, 1995 #73" w:history="1">
        <w:r w:rsidR="005E7D49">
          <w:rPr>
            <w:noProof/>
          </w:rPr>
          <w:t>3</w:t>
        </w:r>
      </w:hyperlink>
      <w:r w:rsidR="00DC4581">
        <w:rPr>
          <w:noProof/>
        </w:rPr>
        <w:t xml:space="preserve">, </w:t>
      </w:r>
      <w:hyperlink w:anchor="_ENREF_11" w:tooltip="Kitts, 2000 #238" w:history="1">
        <w:r w:rsidR="005E7D49">
          <w:rPr>
            <w:noProof/>
          </w:rPr>
          <w:t>11-15</w:t>
        </w:r>
      </w:hyperlink>
      <w:r w:rsidR="00DC4581">
        <w:rPr>
          <w:noProof/>
        </w:rPr>
        <w:t>]</w:t>
      </w:r>
      <w:r w:rsidR="001010B6" w:rsidRPr="006943DD">
        <w:fldChar w:fldCharType="end"/>
      </w:r>
      <w:r w:rsidR="00087B4A">
        <w:t xml:space="preserve">, some of which </w:t>
      </w:r>
      <w:r w:rsidR="00D32C17" w:rsidRPr="006943DD">
        <w:t>implemented in real systems. For instance,</w:t>
      </w:r>
      <w:r w:rsidR="009C6EF6" w:rsidRPr="006943DD">
        <w:t xml:space="preserve"> one can name Grundy system </w:t>
      </w:r>
      <w:r w:rsidR="001010B6" w:rsidRPr="006943DD">
        <w:fldChar w:fldCharType="begin"/>
      </w:r>
      <w:r w:rsidR="00DC4581">
        <w:instrText xml:space="preserve"> ADDIN EN.CITE &lt;EndNote&gt;&lt;Cite&gt;&lt;Author&gt;Rich&lt;/Author&gt;&lt;Year&gt;1979&lt;/Year&gt;&lt;RecNum&gt;86&lt;/RecNum&gt;&lt;DisplayText&gt;[16]&lt;/DisplayText&gt;&lt;record&gt;&lt;rec-number&gt;86&lt;/rec-number&gt;&lt;foreign-keys&gt;&lt;key app="EN" db-id="225x5erpzerdfmexat55zxtmt52r9drad52a"&gt;86&lt;/key&gt;&lt;/foreign-keys&gt;&lt;ref-type name="Journal Article"&gt;17&lt;/ref-type&gt;&lt;contributors&gt;&lt;authors&gt;&lt;author&gt;Rich, Elaine&lt;/author&gt;&lt;/authors&gt;&lt;/contributors&gt;&lt;titles&gt;&lt;title&gt;User modeling via stereotypes&lt;/title&gt;&lt;secondary-title&gt;Cognitive science&lt;/secondary-title&gt;&lt;/titles&gt;&lt;periodical&gt;&lt;full-title&gt;Cognitive science&lt;/full-title&gt;&lt;/periodical&gt;&lt;pages&gt;329-354&lt;/pages&gt;&lt;volume&gt;3&lt;/volume&gt;&lt;number&gt;4&lt;/number&gt;&lt;dates&gt;&lt;year&gt;1979&lt;/year&gt;&lt;/dates&gt;&lt;isbn&gt;0364-0213&lt;/isbn&gt;&lt;urls&gt;&lt;/urls&gt;&lt;/record&gt;&lt;/Cite&gt;&lt;/EndNote&gt;</w:instrText>
      </w:r>
      <w:r w:rsidR="001010B6" w:rsidRPr="006943DD">
        <w:fldChar w:fldCharType="separate"/>
      </w:r>
      <w:r w:rsidR="00DC4581">
        <w:rPr>
          <w:noProof/>
        </w:rPr>
        <w:t>[</w:t>
      </w:r>
      <w:hyperlink w:anchor="_ENREF_16" w:tooltip="Rich, 1979 #86" w:history="1">
        <w:r w:rsidR="005E7D49">
          <w:rPr>
            <w:noProof/>
          </w:rPr>
          <w:t>16</w:t>
        </w:r>
      </w:hyperlink>
      <w:r w:rsidR="00DC4581">
        <w:rPr>
          <w:noProof/>
        </w:rPr>
        <w:t>]</w:t>
      </w:r>
      <w:r w:rsidR="001010B6" w:rsidRPr="006943DD">
        <w:fldChar w:fldCharType="end"/>
      </w:r>
      <w:r w:rsidR="009C6EF6" w:rsidRPr="006943DD">
        <w:t>, Tapestry system, which recomm</w:t>
      </w:r>
      <w:r w:rsidR="00DA0B4D" w:rsidRPr="006943DD">
        <w:t xml:space="preserve">ended documents from newsgroups </w:t>
      </w:r>
      <w:r w:rsidR="001010B6" w:rsidRPr="006943DD">
        <w:fldChar w:fldCharType="begin"/>
      </w:r>
      <w:r w:rsidR="00DC4581">
        <w:instrText xml:space="preserve"> ADDIN EN.CITE &lt;EndNote&gt;&lt;Cite&gt;&lt;Author&gt;Goldberg&lt;/Author&gt;&lt;Year&gt;1992&lt;/Year&gt;&lt;RecNum&gt;87&lt;/RecNum&gt;&lt;DisplayText&gt;[17]&lt;/DisplayText&gt;&lt;record&gt;&lt;rec-number&gt;87&lt;/rec-number&gt;&lt;foreign-keys&gt;&lt;key app="EN" db-id="225x5erpzerdfmexat55zxtmt52r9drad52a"&gt;87&lt;/key&gt;&lt;/foreign-keys&gt;&lt;ref-type name="Journal Article"&gt;17&lt;/ref-type&gt;&lt;contributors&gt;&lt;authors&gt;&lt;author&gt;Goldberg, David&lt;/author&gt;&lt;author&gt;Nichols, David&lt;/author&gt;&lt;author&gt;Oki, Brian M&lt;/author&gt;&lt;author&gt;Terry, Douglas&lt;/author&gt;&lt;/authors&gt;&lt;/contributors&gt;&lt;titles&gt;&lt;title&gt;Using collaborative filtering to weave an information tapestry&lt;/title&gt;&lt;secondary-title&gt;Communications of the ACM&lt;/secondary-title&gt;&lt;/titles&gt;&lt;periodical&gt;&lt;full-title&gt;Communications of the ACM&lt;/full-title&gt;&lt;/periodical&gt;&lt;pages&gt;61-70&lt;/pages&gt;&lt;volume&gt;35&lt;/volume&gt;&lt;number&gt;12&lt;/number&gt;&lt;dates&gt;&lt;year&gt;1992&lt;/year&gt;&lt;/dates&gt;&lt;isbn&gt;0001-0782&lt;/isbn&gt;&lt;urls&gt;&lt;/urls&gt;&lt;/record&gt;&lt;/Cite&gt;&lt;/EndNote&gt;</w:instrText>
      </w:r>
      <w:r w:rsidR="001010B6" w:rsidRPr="006943DD">
        <w:fldChar w:fldCharType="separate"/>
      </w:r>
      <w:r w:rsidR="00DC4581">
        <w:rPr>
          <w:noProof/>
        </w:rPr>
        <w:t>[</w:t>
      </w:r>
      <w:hyperlink w:anchor="_ENREF_17" w:tooltip="Goldberg, 1992 #87" w:history="1">
        <w:r w:rsidR="005E7D49">
          <w:rPr>
            <w:noProof/>
          </w:rPr>
          <w:t>17</w:t>
        </w:r>
      </w:hyperlink>
      <w:r w:rsidR="00DC4581">
        <w:rPr>
          <w:noProof/>
        </w:rPr>
        <w:t>]</w:t>
      </w:r>
      <w:r w:rsidR="001010B6" w:rsidRPr="006943DD">
        <w:fldChar w:fldCharType="end"/>
      </w:r>
      <w:r w:rsidR="009C6EF6" w:rsidRPr="006943DD">
        <w:t xml:space="preserve">, Bellcore web-based Video Recommender </w:t>
      </w:r>
      <w:r w:rsidR="001010B6" w:rsidRPr="006943DD">
        <w:fldChar w:fldCharType="begin"/>
      </w:r>
      <w:r w:rsidR="009C6EF6" w:rsidRPr="006943DD">
        <w:instrText xml:space="preserve"> ADDIN EN.CITE &lt;EndNote&gt;&lt;Cite&gt;&lt;Author&gt;Hill&lt;/Author&gt;&lt;Year&gt;1995&lt;/Year&gt;&lt;RecNum&gt;73&lt;/RecNum&gt;&lt;DisplayText&gt;[3]&lt;/DisplayText&gt;&lt;record&gt;&lt;rec-number&gt;73&lt;/rec-number&gt;&lt;foreign-keys&gt;&lt;key app="EN" db-id="225x5erpzerdfmexat55zxtmt52r9drad52a"&gt;73&lt;/key&gt;&lt;/foreign-keys&gt;&lt;ref-type name="Conference Proceedings"&gt;10&lt;/ref-type&gt;&lt;contributors&gt;&lt;authors&gt;&lt;author&gt;Hill, Will&lt;/author&gt;&lt;author&gt;Stead, Larry&lt;/author&gt;&lt;author&gt;Rosenstein, Mark&lt;/author&gt;&lt;author&gt;Furnas, George&lt;/author&gt;&lt;/authors&gt;&lt;/contributors&gt;&lt;titles&gt;&lt;title&gt;Recommending and evaluating choices in a virtual community of use&lt;/title&gt;&lt;secondary-title&gt;Proceedings of the SIGCHI conference on Human factors in computing systems&lt;/secondary-title&gt;&lt;/titles&gt;&lt;pages&gt;194-201&lt;/pages&gt;&lt;dates&gt;&lt;year&gt;1995&lt;/year&gt;&lt;/dates&gt;&lt;publisher&gt;ACM Press/Addison-Wesley Publishing Co.&lt;/publisher&gt;&lt;isbn&gt;0201847051&lt;/isbn&gt;&lt;urls&gt;&lt;/urls&gt;&lt;/record&gt;&lt;/Cite&gt;&lt;/EndNote&gt;</w:instrText>
      </w:r>
      <w:r w:rsidR="001010B6" w:rsidRPr="006943DD">
        <w:fldChar w:fldCharType="separate"/>
      </w:r>
      <w:r w:rsidR="009C6EF6" w:rsidRPr="006943DD">
        <w:rPr>
          <w:noProof/>
        </w:rPr>
        <w:t>[</w:t>
      </w:r>
      <w:hyperlink w:anchor="_ENREF_3" w:tooltip="Hill, 1995 #73" w:history="1">
        <w:r w:rsidR="005E7D49" w:rsidRPr="006943DD">
          <w:rPr>
            <w:noProof/>
          </w:rPr>
          <w:t>3</w:t>
        </w:r>
      </w:hyperlink>
      <w:r w:rsidR="009C6EF6" w:rsidRPr="006943DD">
        <w:rPr>
          <w:noProof/>
        </w:rPr>
        <w:t>]</w:t>
      </w:r>
      <w:r w:rsidR="001010B6" w:rsidRPr="006943DD">
        <w:fldChar w:fldCharType="end"/>
      </w:r>
      <w:r w:rsidR="009C6EF6" w:rsidRPr="006943DD">
        <w:t>, Ringo, a music recommender using email</w:t>
      </w:r>
      <w:r w:rsidR="00DA1F7D" w:rsidRPr="006943DD">
        <w:t xml:space="preserve"> </w:t>
      </w:r>
      <w:r w:rsidR="001010B6" w:rsidRPr="006943DD">
        <w:fldChar w:fldCharType="begin"/>
      </w:r>
      <w:r w:rsidR="00DA1F7D" w:rsidRPr="006943DD">
        <w:instrText xml:space="preserve"> ADDIN EN.CITE &lt;EndNote&gt;&lt;Cite&gt;&lt;Author&gt;Shardanand&lt;/Author&gt;&lt;Year&gt;1995&lt;/Year&gt;&lt;RecNum&gt;75&lt;/RecNum&gt;&lt;DisplayText&gt;[2]&lt;/DisplayText&gt;&lt;record&gt;&lt;rec-number&gt;75&lt;/rec-number&gt;&lt;foreign-keys&gt;&lt;key app="EN" db-id="225x5erpzerdfmexat55zxtmt52r9drad52a"&gt;75&lt;/key&gt;&lt;/foreign-keys&gt;&lt;ref-type name="Conference Proceedings"&gt;10&lt;/ref-type&gt;&lt;contributors&gt;&lt;authors&gt;&lt;author&gt;Shardanand, Upendra&lt;/author&gt;&lt;author&gt;Maes, Pattie&lt;/author&gt;&lt;/authors&gt;&lt;/contributors&gt;&lt;titles&gt;&lt;title&gt;Social information filtering: algorithms for automating “word of mouth”&lt;/title&gt;&lt;secondary-title&gt;Proceedings of the SIGCHI conference on Human factors in computing systems&lt;/secondary-title&gt;&lt;/titles&gt;&lt;pages&gt;210-217&lt;/pages&gt;&lt;dates&gt;&lt;year&gt;1995&lt;/year&gt;&lt;/dates&gt;&lt;publisher&gt;ACM Press/Addison-Wesley Publishing Co.&lt;/publisher&gt;&lt;isbn&gt;0201847051&lt;/isbn&gt;&lt;urls&gt;&lt;/urls&gt;&lt;/record&gt;&lt;/Cite&gt;&lt;/EndNote&gt;</w:instrText>
      </w:r>
      <w:r w:rsidR="001010B6" w:rsidRPr="006943DD">
        <w:fldChar w:fldCharType="separate"/>
      </w:r>
      <w:r w:rsidR="00DA1F7D" w:rsidRPr="006943DD">
        <w:rPr>
          <w:noProof/>
        </w:rPr>
        <w:t>[</w:t>
      </w:r>
      <w:hyperlink w:anchor="_ENREF_2" w:tooltip="Shardanand, 1995 #75" w:history="1">
        <w:r w:rsidR="005E7D49" w:rsidRPr="006943DD">
          <w:rPr>
            <w:noProof/>
          </w:rPr>
          <w:t>2</w:t>
        </w:r>
      </w:hyperlink>
      <w:r w:rsidR="00DA1F7D" w:rsidRPr="006943DD">
        <w:rPr>
          <w:noProof/>
        </w:rPr>
        <w:t>]</w:t>
      </w:r>
      <w:r w:rsidR="001010B6" w:rsidRPr="006943DD">
        <w:fldChar w:fldCharType="end"/>
      </w:r>
      <w:r w:rsidR="009C6EF6" w:rsidRPr="006943DD">
        <w:t>, Grouplens</w:t>
      </w:r>
      <w:r w:rsidR="00DA0B4D" w:rsidRPr="006943DD">
        <w:t xml:space="preserve">, for recommending </w:t>
      </w:r>
      <w:r w:rsidR="009C6EF6" w:rsidRPr="006943DD">
        <w:t xml:space="preserve">Usenet news </w:t>
      </w:r>
      <w:r w:rsidR="001010B6" w:rsidRPr="006943DD">
        <w:fldChar w:fldCharType="begin"/>
      </w:r>
      <w:r w:rsidR="00DC4581">
        <w:instrText xml:space="preserve"> ADDIN EN.CITE &lt;EndNote&gt;&lt;Cite&gt;&lt;Author&gt;Konstan&lt;/Author&gt;&lt;Year&gt;1997&lt;/Year&gt;&lt;RecNum&gt;88&lt;/RecNum&gt;&lt;DisplayText&gt;[12]&lt;/DisplayText&gt;&lt;record&gt;&lt;rec-number&gt;88&lt;/rec-number&gt;&lt;foreign-keys&gt;&lt;key app="EN" db-id="225x5erpzerdfmexat55zxtmt52r9drad52a"&gt;88&lt;/key&gt;&lt;/foreign-keys&gt;&lt;ref-type name="Journal Article"&gt;17&lt;/ref-type&gt;&lt;contributors&gt;&lt;authors&gt;&lt;author&gt;Konstan, Joseph A&lt;/author&gt;&lt;author&gt;Miller, Bradley N&lt;/author&gt;&lt;author&gt;Maltz, David&lt;/author&gt;&lt;author&gt;Herlocker, Jonathan L&lt;/author&gt;&lt;author&gt;Gordon, Lee R&lt;/author&gt;&lt;author&gt;Riedl, John&lt;/author&gt;&lt;/authors&gt;&lt;/contributors&gt;&lt;titles&gt;&lt;title&gt;GroupLens: applying collaborative filtering to Usenet news&lt;/title&gt;&lt;secondary-title&gt;Communications of the ACM&lt;/secondary-title&gt;&lt;/titles&gt;&lt;periodical&gt;&lt;full-title&gt;Communications of the ACM&lt;/full-title&gt;&lt;/periodical&gt;&lt;pages&gt;77-87&lt;/pages&gt;&lt;volume&gt;40&lt;/volume&gt;&lt;number&gt;3&lt;/number&gt;&lt;dates&gt;&lt;year&gt;1997&lt;/year&gt;&lt;/dates&gt;&lt;isbn&gt;0001-0782&lt;/isbn&gt;&lt;urls&gt;&lt;/urls&gt;&lt;/record&gt;&lt;/Cite&gt;&lt;/EndNote&gt;</w:instrText>
      </w:r>
      <w:r w:rsidR="001010B6" w:rsidRPr="006943DD">
        <w:fldChar w:fldCharType="separate"/>
      </w:r>
      <w:r w:rsidR="00DC4581">
        <w:rPr>
          <w:noProof/>
        </w:rPr>
        <w:t>[</w:t>
      </w:r>
      <w:hyperlink w:anchor="_ENREF_12" w:tooltip="Konstan, 1997 #88" w:history="1">
        <w:r w:rsidR="005E7D49">
          <w:rPr>
            <w:noProof/>
          </w:rPr>
          <w:t>12</w:t>
        </w:r>
      </w:hyperlink>
      <w:r w:rsidR="00DC4581">
        <w:rPr>
          <w:noProof/>
        </w:rPr>
        <w:t>]</w:t>
      </w:r>
      <w:r w:rsidR="001010B6" w:rsidRPr="006943DD">
        <w:fldChar w:fldCharType="end"/>
      </w:r>
      <w:r w:rsidR="009C6EF6" w:rsidRPr="006943DD">
        <w:t xml:space="preserve"> </w:t>
      </w:r>
      <w:r w:rsidR="00076A8D" w:rsidRPr="006943DD">
        <w:t xml:space="preserve">and Movielens movie recommender </w:t>
      </w:r>
      <w:r w:rsidR="001010B6" w:rsidRPr="006943DD">
        <w:fldChar w:fldCharType="begin"/>
      </w:r>
      <w:r w:rsidR="00DC4581">
        <w:instrText xml:space="preserve"> ADDIN EN.CITE &lt;EndNote&gt;&lt;Cite&gt;&lt;Author&gt;Miller&lt;/Author&gt;&lt;Year&gt;2003&lt;/Year&gt;&lt;RecNum&gt;133&lt;/RecNum&gt;&lt;DisplayText&gt;[18, 19]&lt;/DisplayText&gt;&lt;record&gt;&lt;rec-number&gt;133&lt;/rec-number&gt;&lt;foreign-keys&gt;&lt;key app="EN" db-id="225x5erpzerdfmexat55zxtmt52r9drad52a"&gt;133&lt;/key&gt;&lt;/foreign-keys&gt;&lt;ref-type name="Conference Proceedings"&gt;10&lt;/ref-type&gt;&lt;contributors&gt;&lt;authors&gt;&lt;author&gt;Miller, Bradley N&lt;/author&gt;&lt;author&gt;Albert, Istvan&lt;/author&gt;&lt;author&gt;Lam, Shyong K&lt;/author&gt;&lt;author&gt;Konstan, Joseph A&lt;/author&gt;&lt;author&gt;Riedl, John&lt;/author&gt;&lt;/authors&gt;&lt;/contributors&gt;&lt;titles&gt;&lt;title&gt;MovieLens unplugged: experiences with an occasionally connected recommender system&lt;/title&gt;&lt;secondary-title&gt;Proceedings of the 8th international conference on Intelligent user interfaces&lt;/secondary-title&gt;&lt;/titles&gt;&lt;pages&gt;263-266&lt;/pages&gt;&lt;dates&gt;&lt;year&gt;2003&lt;/year&gt;&lt;/dates&gt;&lt;publisher&gt;ACM&lt;/publisher&gt;&lt;isbn&gt;1581135866&lt;/isbn&gt;&lt;urls&gt;&lt;/urls&gt;&lt;/record&gt;&lt;/Cite&gt;&lt;Cite&gt;&lt;Author&gt;Miller&lt;/Author&gt;&lt;Year&gt;2004&lt;/Year&gt;&lt;RecNum&gt;132&lt;/RecNum&gt;&lt;record&gt;&lt;rec-number&gt;132&lt;/rec-number&gt;&lt;foreign-keys&gt;&lt;key app="EN" db-id="225x5erpzerdfmexat55zxtmt52r9drad52a"&gt;132&lt;/key&gt;&lt;/foreign-keys&gt;&lt;ref-type name="Journal Article"&gt;17&lt;/ref-type&gt;&lt;contributors&gt;&lt;authors&gt;&lt;author&gt;Miller, Bradley N&lt;/author&gt;&lt;author&gt;Albert, Istvan&lt;/author&gt;&lt;author&gt;Lam, Shyong K&lt;/author&gt;&lt;author&gt;Konstan, Joseph A&lt;/author&gt;&lt;author&gt;Riedl, John&lt;/author&gt;&lt;/authors&gt;&lt;/contributors&gt;&lt;titles&gt;&lt;title&gt;Movielens unplugged: Experiences with a recommender system on four mobile devices&lt;/title&gt;&lt;secondary-title&gt;People and Computers&lt;/secondary-title&gt;&lt;/titles&gt;&lt;periodical&gt;&lt;full-title&gt;People and Computers&lt;/full-title&gt;&lt;/periodical&gt;&lt;pages&gt;263-280&lt;/pages&gt;&lt;dates&gt;&lt;year&gt;2004&lt;/year&gt;&lt;/dates&gt;&lt;isbn&gt;0268-6139&lt;/isbn&gt;&lt;urls&gt;&lt;/urls&gt;&lt;/record&gt;&lt;/Cite&gt;&lt;/EndNote&gt;</w:instrText>
      </w:r>
      <w:r w:rsidR="001010B6" w:rsidRPr="006943DD">
        <w:fldChar w:fldCharType="separate"/>
      </w:r>
      <w:r w:rsidR="00DC4581">
        <w:rPr>
          <w:noProof/>
        </w:rPr>
        <w:t>[</w:t>
      </w:r>
      <w:hyperlink w:anchor="_ENREF_18" w:tooltip="Miller, 2003 #133" w:history="1">
        <w:r w:rsidR="005E7D49">
          <w:rPr>
            <w:noProof/>
          </w:rPr>
          <w:t>18</w:t>
        </w:r>
      </w:hyperlink>
      <w:r w:rsidR="00DC4581">
        <w:rPr>
          <w:noProof/>
        </w:rPr>
        <w:t xml:space="preserve">, </w:t>
      </w:r>
      <w:hyperlink w:anchor="_ENREF_19" w:tooltip="Miller, 2004 #132" w:history="1">
        <w:r w:rsidR="005E7D49">
          <w:rPr>
            <w:noProof/>
          </w:rPr>
          <w:t>19</w:t>
        </w:r>
      </w:hyperlink>
      <w:r w:rsidR="00DC4581">
        <w:rPr>
          <w:noProof/>
        </w:rPr>
        <w:t>]</w:t>
      </w:r>
      <w:r w:rsidR="001010B6" w:rsidRPr="006943DD">
        <w:fldChar w:fldCharType="end"/>
      </w:r>
      <w:r w:rsidR="008A7D0D">
        <w:t>.</w:t>
      </w:r>
    </w:p>
    <w:p w:rsidR="009B28CA" w:rsidRDefault="009269DE" w:rsidP="00C21699">
      <w:pPr>
        <w:pStyle w:val="evaluationSurvey"/>
      </w:pPr>
      <w:r w:rsidRPr="002D4352">
        <w:t xml:space="preserve">Despite all the progress </w:t>
      </w:r>
      <w:r w:rsidR="004E0E7D">
        <w:t xml:space="preserve">on </w:t>
      </w:r>
      <w:r w:rsidR="00FF423F">
        <w:t xml:space="preserve">RS, </w:t>
      </w:r>
      <w:r w:rsidRPr="002D4352">
        <w:t xml:space="preserve">they </w:t>
      </w:r>
      <w:r w:rsidR="001B3420">
        <w:t>encounter</w:t>
      </w:r>
      <w:r w:rsidRPr="002D4352">
        <w:t xml:space="preserve"> several </w:t>
      </w:r>
      <w:r w:rsidR="001B3420">
        <w:t>challenges</w:t>
      </w:r>
      <w:r w:rsidRPr="002D4352">
        <w:t xml:space="preserve"> </w:t>
      </w:r>
      <w:r w:rsidRPr="004E0E7D">
        <w:t xml:space="preserve">and </w:t>
      </w:r>
      <w:r w:rsidR="00D06FB3" w:rsidRPr="002D4352">
        <w:t xml:space="preserve">need </w:t>
      </w:r>
      <w:r w:rsidR="00087B4A">
        <w:t xml:space="preserve">further </w:t>
      </w:r>
      <w:r w:rsidR="00D06FB3" w:rsidRPr="002D4352">
        <w:t xml:space="preserve">improvement. There is a need for algorithms with better quality of </w:t>
      </w:r>
      <w:r w:rsidR="001B3420">
        <w:t>recommendation</w:t>
      </w:r>
      <w:r w:rsidR="00D06FB3" w:rsidRPr="002D4352">
        <w:t xml:space="preserve">, </w:t>
      </w:r>
      <w:r w:rsidR="004E0E7D">
        <w:t xml:space="preserve">e.g. </w:t>
      </w:r>
      <w:r w:rsidR="00D06FB3" w:rsidRPr="002D4352">
        <w:t>algorithms exploit</w:t>
      </w:r>
      <w:r w:rsidR="00FF423F">
        <w:t>ing</w:t>
      </w:r>
      <w:r w:rsidR="00D06FB3" w:rsidRPr="002D4352">
        <w:t xml:space="preserve"> more </w:t>
      </w:r>
      <w:r w:rsidR="001B3420">
        <w:t>details</w:t>
      </w:r>
      <w:r w:rsidR="00D06FB3" w:rsidRPr="002D4352">
        <w:t xml:space="preserve"> such as contextual information</w:t>
      </w:r>
      <w:r w:rsidR="002C605F">
        <w:t xml:space="preserve"> </w:t>
      </w:r>
      <w:r w:rsidR="00523EEE">
        <w:t xml:space="preserve">(e.g. </w:t>
      </w:r>
      <w:r w:rsidR="002C605F">
        <w:t xml:space="preserve">time </w:t>
      </w:r>
      <w:r w:rsidR="00BC6F55">
        <w:t>and</w:t>
      </w:r>
      <w:r w:rsidR="002C605F">
        <w:t xml:space="preserve"> location</w:t>
      </w:r>
      <w:r w:rsidR="00523EEE">
        <w:t>)</w:t>
      </w:r>
      <w:r w:rsidR="00BC6F55">
        <w:t>,</w:t>
      </w:r>
      <w:r w:rsidR="00047DBC">
        <w:t xml:space="preserve"> </w:t>
      </w:r>
      <w:r w:rsidR="00BC6F55">
        <w:t>algorithms with</w:t>
      </w:r>
      <w:r w:rsidR="00047DBC">
        <w:t xml:space="preserve"> more flexible results or </w:t>
      </w:r>
      <w:r w:rsidR="00BC6F55">
        <w:t xml:space="preserve">recommenders </w:t>
      </w:r>
      <w:r w:rsidR="00047DBC">
        <w:t>utiliz</w:t>
      </w:r>
      <w:r w:rsidR="00FF423F">
        <w:t>ing</w:t>
      </w:r>
      <w:r w:rsidR="00047DBC">
        <w:t xml:space="preserve"> multi</w:t>
      </w:r>
      <w:r w:rsidR="00087B4A">
        <w:t>-</w:t>
      </w:r>
      <w:r w:rsidR="00047DBC">
        <w:t>criteria ratings</w:t>
      </w:r>
      <w:r w:rsidR="002C605F">
        <w:t>. Moreover</w:t>
      </w:r>
      <w:r w:rsidR="00FF423F">
        <w:t>,</w:t>
      </w:r>
      <w:r w:rsidR="002C605F">
        <w:t xml:space="preserve"> there is a need for </w:t>
      </w:r>
      <w:r w:rsidR="002C605F" w:rsidRPr="002D4352">
        <w:t>s</w:t>
      </w:r>
      <w:r w:rsidR="002C605F">
        <w:t>c</w:t>
      </w:r>
      <w:r w:rsidR="002C605F" w:rsidRPr="002D4352">
        <w:t xml:space="preserve">alable </w:t>
      </w:r>
      <w:r w:rsidR="00D06FB3" w:rsidRPr="002D4352">
        <w:t>algorithms which are applic</w:t>
      </w:r>
      <w:r w:rsidR="00FF423F">
        <w:t>able in real-</w:t>
      </w:r>
      <w:r w:rsidR="00D06FB3" w:rsidRPr="002D4352">
        <w:t>world situations</w:t>
      </w:r>
      <w:r w:rsidR="00087B4A">
        <w:t xml:space="preserve"> with large-scale datasets</w:t>
      </w:r>
      <w:r w:rsidR="00D06FB3" w:rsidRPr="002D4352">
        <w:t>.</w:t>
      </w:r>
      <w:r w:rsidR="00FF423F">
        <w:t xml:space="preserve"> As </w:t>
      </w:r>
      <w:r w:rsidR="007E42DE">
        <w:t xml:space="preserve">more </w:t>
      </w:r>
      <w:r w:rsidR="00087B4A">
        <w:t xml:space="preserve">RS </w:t>
      </w:r>
      <w:r w:rsidR="007E42DE">
        <w:t xml:space="preserve">algorithms </w:t>
      </w:r>
      <w:r w:rsidR="00FF423F">
        <w:t>are developed</w:t>
      </w:r>
      <w:r w:rsidR="00BC6F55">
        <w:t xml:space="preserve">, </w:t>
      </w:r>
      <w:r w:rsidR="00FF423F">
        <w:t xml:space="preserve">it is necessary to put efforts on developing proper </w:t>
      </w:r>
      <w:r w:rsidR="007E42DE">
        <w:t>evaluation</w:t>
      </w:r>
      <w:r w:rsidR="00FF423F">
        <w:t xml:space="preserve"> methods</w:t>
      </w:r>
      <w:r w:rsidR="007E42DE">
        <w:t xml:space="preserve">. </w:t>
      </w:r>
      <w:r w:rsidR="009B28CA">
        <w:t xml:space="preserve">Indeed, evaluating performance of RSs is one of the challenging tasks within the community. There is no a single metric that can efficiently measure the performance and often one has to use a number of them at the same time. For example, accuracy and diversity of RSs are not often in the same direction and one has to show both of them at the same time. Although there are a number of review articles for RSs, to the best of our knowledge, there is no comprehensive work comparing different algorithms on available evaluation metrics. In this work we aim at applying a number of well-known </w:t>
      </w:r>
      <w:r w:rsidR="00A22E4B">
        <w:t>recommenders</w:t>
      </w:r>
      <w:r w:rsidR="009B28CA">
        <w:t xml:space="preserve"> on </w:t>
      </w:r>
      <w:r w:rsidR="00C21699">
        <w:t>a</w:t>
      </w:r>
      <w:r w:rsidR="009B28CA">
        <w:t xml:space="preserve"> benchmark dataset and compa</w:t>
      </w:r>
      <w:r w:rsidR="00C21699">
        <w:t>re different evaluation metrics</w:t>
      </w:r>
      <w:r w:rsidR="009B28CA">
        <w:t xml:space="preserve">. </w:t>
      </w:r>
    </w:p>
    <w:p w:rsidR="00EE095B" w:rsidRDefault="00EE095B" w:rsidP="00D448E8">
      <w:pPr>
        <w:pStyle w:val="Heading1"/>
      </w:pPr>
    </w:p>
    <w:p w:rsidR="000600AE" w:rsidRPr="0002720F" w:rsidRDefault="00AB64DB" w:rsidP="00D448E8">
      <w:pPr>
        <w:pStyle w:val="Heading1"/>
      </w:pPr>
      <w:r w:rsidRPr="002D4352">
        <w:t xml:space="preserve">2. </w:t>
      </w:r>
      <w:r w:rsidR="005C7166">
        <w:t>Recommender Systems</w:t>
      </w:r>
    </w:p>
    <w:p w:rsidR="00A43CAB" w:rsidRPr="002D4352" w:rsidRDefault="002D24A7" w:rsidP="005E7D49">
      <w:pPr>
        <w:pStyle w:val="evaluationSurvey"/>
      </w:pPr>
      <w:r w:rsidRPr="00AD1226">
        <w:rPr>
          <w:szCs w:val="24"/>
        </w:rPr>
        <w:t xml:space="preserve">The tasks of a </w:t>
      </w:r>
      <w:r w:rsidR="003E4D90">
        <w:rPr>
          <w:szCs w:val="24"/>
        </w:rPr>
        <w:t>RS</w:t>
      </w:r>
      <w:r w:rsidRPr="00AD1226">
        <w:rPr>
          <w:szCs w:val="24"/>
        </w:rPr>
        <w:t xml:space="preserve"> is either </w:t>
      </w:r>
      <w:r w:rsidRPr="00AD1226">
        <w:rPr>
          <w:i/>
          <w:iCs/>
          <w:szCs w:val="24"/>
        </w:rPr>
        <w:t>prediction</w:t>
      </w:r>
      <w:r w:rsidRPr="00AD1226">
        <w:rPr>
          <w:szCs w:val="24"/>
        </w:rPr>
        <w:t xml:space="preserve"> or </w:t>
      </w:r>
      <w:r w:rsidRPr="00AD1226">
        <w:rPr>
          <w:i/>
          <w:iCs/>
          <w:szCs w:val="24"/>
        </w:rPr>
        <w:t>recommendation</w:t>
      </w:r>
      <w:r w:rsidRPr="00AD1226">
        <w:rPr>
          <w:szCs w:val="24"/>
        </w:rPr>
        <w:t xml:space="preserve">. Prediction means deciding whether </w:t>
      </w:r>
      <w:r w:rsidR="00B604DA">
        <w:rPr>
          <w:szCs w:val="24"/>
        </w:rPr>
        <w:t xml:space="preserve">or not </w:t>
      </w:r>
      <w:r w:rsidRPr="00AD1226">
        <w:rPr>
          <w:szCs w:val="24"/>
        </w:rPr>
        <w:t xml:space="preserve">a user would like a particular item by predicting </w:t>
      </w:r>
      <w:r w:rsidRPr="00AD1226">
        <w:rPr>
          <w:i/>
          <w:iCs/>
          <w:szCs w:val="24"/>
        </w:rPr>
        <w:t>how much</w:t>
      </w:r>
      <w:r w:rsidRPr="00AD1226">
        <w:rPr>
          <w:szCs w:val="24"/>
        </w:rPr>
        <w:t xml:space="preserve"> </w:t>
      </w:r>
      <w:r w:rsidR="00B604DA">
        <w:rPr>
          <w:szCs w:val="24"/>
        </w:rPr>
        <w:t>she/</w:t>
      </w:r>
      <w:r w:rsidRPr="00AD1226">
        <w:rPr>
          <w:szCs w:val="24"/>
        </w:rPr>
        <w:t>he would rate a new item. On the other hand</w:t>
      </w:r>
      <w:r w:rsidR="00B604DA">
        <w:rPr>
          <w:szCs w:val="24"/>
        </w:rPr>
        <w:t>,</w:t>
      </w:r>
      <w:r w:rsidRPr="00AD1226">
        <w:rPr>
          <w:szCs w:val="24"/>
        </w:rPr>
        <w:t xml:space="preserve"> recommendation refers to the task of recommending a </w:t>
      </w:r>
      <w:r w:rsidRPr="00AD1226">
        <w:rPr>
          <w:i/>
          <w:iCs/>
          <w:szCs w:val="24"/>
        </w:rPr>
        <w:t>list</w:t>
      </w:r>
      <w:r w:rsidRPr="00AD1226">
        <w:rPr>
          <w:szCs w:val="24"/>
        </w:rPr>
        <w:t xml:space="preserve"> of items </w:t>
      </w:r>
      <w:r w:rsidR="004B59C6">
        <w:rPr>
          <w:szCs w:val="24"/>
        </w:rPr>
        <w:t xml:space="preserve">that </w:t>
      </w:r>
      <w:r w:rsidRPr="00AD1226">
        <w:rPr>
          <w:szCs w:val="24"/>
        </w:rPr>
        <w:t>the user would pro</w:t>
      </w:r>
      <w:r w:rsidR="009C105A">
        <w:rPr>
          <w:szCs w:val="24"/>
        </w:rPr>
        <w:t xml:space="preserve">bably like </w:t>
      </w:r>
      <w:r w:rsidR="001010B6">
        <w:rPr>
          <w:szCs w:val="24"/>
        </w:rPr>
        <w:fldChar w:fldCharType="begin"/>
      </w:r>
      <w:r w:rsidR="009C105A">
        <w:rPr>
          <w:szCs w:val="24"/>
        </w:rPr>
        <w:instrText xml:space="preserve"> ADDIN EN.CITE &lt;EndNote&gt;&lt;Cite&gt;&lt;Author&gt;Sarwar&lt;/Author&gt;&lt;Year&gt;2001&lt;/Year&gt;&lt;RecNum&gt;62&lt;/RecNum&gt;&lt;DisplayText&gt;[20]&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EndNote&gt;</w:instrText>
      </w:r>
      <w:r w:rsidR="001010B6">
        <w:rPr>
          <w:szCs w:val="24"/>
        </w:rPr>
        <w:fldChar w:fldCharType="separate"/>
      </w:r>
      <w:r w:rsidR="009C105A">
        <w:rPr>
          <w:noProof/>
          <w:szCs w:val="24"/>
        </w:rPr>
        <w:t>[</w:t>
      </w:r>
      <w:hyperlink w:anchor="_ENREF_20" w:tooltip="Sarwar, 2001 #62" w:history="1">
        <w:r w:rsidR="005E7D49">
          <w:rPr>
            <w:noProof/>
            <w:szCs w:val="24"/>
          </w:rPr>
          <w:t>20</w:t>
        </w:r>
      </w:hyperlink>
      <w:r w:rsidR="009C105A">
        <w:rPr>
          <w:noProof/>
          <w:szCs w:val="24"/>
        </w:rPr>
        <w:t>]</w:t>
      </w:r>
      <w:r w:rsidR="001010B6">
        <w:rPr>
          <w:szCs w:val="24"/>
        </w:rPr>
        <w:fldChar w:fldCharType="end"/>
      </w:r>
      <w:r w:rsidR="009E245F">
        <w:rPr>
          <w:szCs w:val="24"/>
        </w:rPr>
        <w:t xml:space="preserve">. </w:t>
      </w:r>
      <w:r w:rsidR="00B604DA">
        <w:rPr>
          <w:szCs w:val="24"/>
        </w:rPr>
        <w:t xml:space="preserve">Real-world example of items for recommendations include movies </w:t>
      </w:r>
      <w:r w:rsidR="001010B6">
        <w:fldChar w:fldCharType="begin">
          <w:fldData xml:space="preserve">PEVuZE5vdGU+PENpdGU+PEF1dGhvcj5XaW5vdG88L0F1dGhvcj48WWVhcj4yMDEwPC9ZZWFyPjxS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</w:fldData>
        </w:fldChar>
      </w:r>
      <w:r w:rsidR="00BD4CEE">
        <w:instrText xml:space="preserve"> ADDIN EN.CITE </w:instrText>
      </w:r>
      <w:r w:rsidR="001010B6">
        <w:fldChar w:fldCharType="begin">
          <w:fldData xml:space="preserve">PEVuZE5vdGU+PENpdGU+PEF1dGhvcj5XaW5vdG88L0F1dGhvcj48WWVhcj4yMDEwPC9ZZWFyPjxS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</w:fldData>
        </w:fldChar>
      </w:r>
      <w:r w:rsidR="00BD4CEE">
        <w:instrText xml:space="preserve"> ADDIN EN.CITE.DATA </w:instrText>
      </w:r>
      <w:r w:rsidR="001010B6">
        <w:fldChar w:fldCharType="end"/>
      </w:r>
      <w:r w:rsidR="001010B6">
        <w:fldChar w:fldCharType="separate"/>
      </w:r>
      <w:r w:rsidR="00BD4CEE">
        <w:rPr>
          <w:noProof/>
        </w:rPr>
        <w:t>[</w:t>
      </w:r>
      <w:hyperlink w:anchor="_ENREF_18" w:tooltip="Miller, 2003 #133" w:history="1">
        <w:r w:rsidR="005E7D49">
          <w:rPr>
            <w:noProof/>
          </w:rPr>
          <w:t>18</w:t>
        </w:r>
      </w:hyperlink>
      <w:r w:rsidR="00BD4CEE">
        <w:rPr>
          <w:noProof/>
        </w:rPr>
        <w:t xml:space="preserve">, </w:t>
      </w:r>
      <w:hyperlink w:anchor="_ENREF_19" w:tooltip="Miller, 2004 #132" w:history="1">
        <w:r w:rsidR="005E7D49">
          <w:rPr>
            <w:noProof/>
          </w:rPr>
          <w:t>19</w:t>
        </w:r>
      </w:hyperlink>
      <w:r w:rsidR="00BD4CEE">
        <w:rPr>
          <w:noProof/>
        </w:rPr>
        <w:t xml:space="preserve">, </w:t>
      </w:r>
      <w:hyperlink w:anchor="_ENREF_21" w:tooltip="Winoto, 2010 #248" w:history="1">
        <w:r w:rsidR="005E7D49">
          <w:rPr>
            <w:noProof/>
          </w:rPr>
          <w:t>21-24</w:t>
        </w:r>
      </w:hyperlink>
      <w:r w:rsidR="00BD4CEE">
        <w:rPr>
          <w:noProof/>
        </w:rPr>
        <w:t>]</w:t>
      </w:r>
      <w:r w:rsidR="001010B6">
        <w:fldChar w:fldCharType="end"/>
      </w:r>
      <w:r w:rsidR="00B66716">
        <w:t>,</w:t>
      </w:r>
      <w:r w:rsidR="0059615F">
        <w:t xml:space="preserve"> </w:t>
      </w:r>
      <w:r w:rsidR="00B604DA">
        <w:t>m</w:t>
      </w:r>
      <w:r w:rsidR="0059615F">
        <w:t xml:space="preserve">usic </w:t>
      </w:r>
      <w:r w:rsidR="001010B6">
        <w:fldChar w:fldCharType="begin">
          <w:fldData xml:space="preserve">PEVuZE5vdGU+PENpdGU+PEF1dGhvcj5OYW5vcG91bG9zPC9BdXRob3I+PFllYXI+MjAxMDwvWWVh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</w:fldData>
        </w:fldChar>
      </w:r>
      <w:r w:rsidR="00BD4CEE">
        <w:instrText xml:space="preserve"> ADDIN EN.CITE </w:instrText>
      </w:r>
      <w:r w:rsidR="001010B6">
        <w:fldChar w:fldCharType="begin">
          <w:fldData xml:space="preserve">PEVuZE5vdGU+PENpdGU+PEF1dGhvcj5OYW5vcG91bG9zPC9BdXRob3I+PFllYXI+MjAxMDwvWWVh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</w:fldData>
        </w:fldChar>
      </w:r>
      <w:r w:rsidR="00BD4CEE">
        <w:instrText xml:space="preserve"> ADDIN EN.CITE.DATA </w:instrText>
      </w:r>
      <w:r w:rsidR="001010B6">
        <w:fldChar w:fldCharType="end"/>
      </w:r>
      <w:r w:rsidR="001010B6">
        <w:fldChar w:fldCharType="separate"/>
      </w:r>
      <w:r w:rsidR="00BD4CEE">
        <w:rPr>
          <w:noProof/>
        </w:rPr>
        <w:t>[</w:t>
      </w:r>
      <w:hyperlink w:anchor="_ENREF_25" w:tooltip="Nanopoulos, 2010 #250" w:history="1">
        <w:r w:rsidR="005E7D49">
          <w:rPr>
            <w:noProof/>
          </w:rPr>
          <w:t>25-32</w:t>
        </w:r>
      </w:hyperlink>
      <w:r w:rsidR="00BD4CEE">
        <w:rPr>
          <w:noProof/>
        </w:rPr>
        <w:t>]</w:t>
      </w:r>
      <w:r w:rsidR="001010B6">
        <w:fldChar w:fldCharType="end"/>
      </w:r>
      <w:r w:rsidR="0059615F">
        <w:t>,</w:t>
      </w:r>
      <w:r w:rsidR="00B66716">
        <w:t xml:space="preserve"> </w:t>
      </w:r>
      <w:r w:rsidR="00D751B7">
        <w:t>documents</w:t>
      </w:r>
      <w:r w:rsidR="00B604DA">
        <w:t xml:space="preserve"> and </w:t>
      </w:r>
      <w:r w:rsidR="00D751B7">
        <w:t>books</w:t>
      </w:r>
      <w:r w:rsidR="002533F9">
        <w:t xml:space="preserve"> </w:t>
      </w:r>
      <w:r w:rsidR="001010B6">
        <w:fldChar w:fldCharType="begin">
          <w:fldData xml:space="preserve">PEVuZE5vdGU+PENpdGU+PEF1dGhvcj5Qb3JjZWw8L0F1dGhvcj48WWVhcj4yMDA5PC9ZZWFyPjxS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</w:fldData>
        </w:fldChar>
      </w:r>
      <w:r w:rsidR="00BD4CEE">
        <w:instrText xml:space="preserve"> ADDIN EN.CITE </w:instrText>
      </w:r>
      <w:r w:rsidR="001010B6">
        <w:fldChar w:fldCharType="begin">
          <w:fldData xml:space="preserve">PEVuZE5vdGU+PENpdGU+PEF1dGhvcj5Qb3JjZWw8L0F1dGhvcj48WWVhcj4yMDA5PC9ZZWFyPjxS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</w:fldData>
        </w:fldChar>
      </w:r>
      <w:r w:rsidR="00BD4CEE">
        <w:instrText xml:space="preserve"> ADDIN EN.CITE.DATA </w:instrText>
      </w:r>
      <w:r w:rsidR="001010B6">
        <w:fldChar w:fldCharType="end"/>
      </w:r>
      <w:r w:rsidR="001010B6">
        <w:fldChar w:fldCharType="separate"/>
      </w:r>
      <w:r w:rsidR="00BD4CEE">
        <w:rPr>
          <w:noProof/>
        </w:rPr>
        <w:t>[</w:t>
      </w:r>
      <w:hyperlink w:anchor="_ENREF_33" w:tooltip="Porcel, 2009 #261" w:history="1">
        <w:r w:rsidR="005E7D49">
          <w:rPr>
            <w:noProof/>
          </w:rPr>
          <w:t>33-40</w:t>
        </w:r>
      </w:hyperlink>
      <w:r w:rsidR="00BD4CEE">
        <w:rPr>
          <w:noProof/>
        </w:rPr>
        <w:t>]</w:t>
      </w:r>
      <w:r w:rsidR="001010B6">
        <w:fldChar w:fldCharType="end"/>
      </w:r>
      <w:r w:rsidR="002533F9">
        <w:t>,</w:t>
      </w:r>
      <w:r w:rsidR="00D751B7">
        <w:t xml:space="preserve"> </w:t>
      </w:r>
      <w:r w:rsidR="000D3DD5">
        <w:t xml:space="preserve">news </w:t>
      </w:r>
      <w:r w:rsidR="001010B6">
        <w:fldChar w:fldCharType="begin">
          <w:fldData xml:space="preserve">PEVuZE5vdGU+PENpdGU+PEF1dGhvcj5Lb25zdGFuPC9BdXRob3I+PFllYXI+MTk5NzwvWWVhcj48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</w:fldData>
        </w:fldChar>
      </w:r>
      <w:r w:rsidR="00BD4CEE">
        <w:instrText xml:space="preserve"> ADDIN EN.CITE </w:instrText>
      </w:r>
      <w:r w:rsidR="001010B6">
        <w:fldChar w:fldCharType="begin">
          <w:fldData xml:space="preserve">PEVuZE5vdGU+PENpdGU+PEF1dGhvcj5Lb25zdGFuPC9BdXRob3I+PFllYXI+MTk5NzwvWWVhcj48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</w:fldData>
        </w:fldChar>
      </w:r>
      <w:r w:rsidR="00BD4CEE">
        <w:instrText xml:space="preserve"> ADDIN EN.CITE.DATA </w:instrText>
      </w:r>
      <w:r w:rsidR="001010B6">
        <w:fldChar w:fldCharType="end"/>
      </w:r>
      <w:r w:rsidR="001010B6">
        <w:fldChar w:fldCharType="separate"/>
      </w:r>
      <w:r w:rsidR="00BD4CEE">
        <w:rPr>
          <w:noProof/>
        </w:rPr>
        <w:t>[</w:t>
      </w:r>
      <w:hyperlink w:anchor="_ENREF_12" w:tooltip="Konstan, 1997 #88" w:history="1">
        <w:r w:rsidR="005E7D49">
          <w:rPr>
            <w:noProof/>
          </w:rPr>
          <w:t>12</w:t>
        </w:r>
      </w:hyperlink>
      <w:r w:rsidR="00BD4CEE">
        <w:rPr>
          <w:noProof/>
        </w:rPr>
        <w:t xml:space="preserve">, </w:t>
      </w:r>
      <w:hyperlink w:anchor="_ENREF_41" w:tooltip="Claypool, 1999 #116" w:history="1">
        <w:r w:rsidR="005E7D49">
          <w:rPr>
            <w:noProof/>
          </w:rPr>
          <w:t>41-45</w:t>
        </w:r>
      </w:hyperlink>
      <w:r w:rsidR="00BD4CEE">
        <w:rPr>
          <w:noProof/>
        </w:rPr>
        <w:t>]</w:t>
      </w:r>
      <w:r w:rsidR="001010B6">
        <w:fldChar w:fldCharType="end"/>
      </w:r>
      <w:r w:rsidR="000D3DD5">
        <w:t xml:space="preserve">, </w:t>
      </w:r>
      <w:r w:rsidR="00E565F6">
        <w:t>jokes</w:t>
      </w:r>
      <w:r w:rsidR="001010B6">
        <w:fldChar w:fldCharType="begin"/>
      </w:r>
      <w:r w:rsidR="00BD4CEE">
        <w:instrText xml:space="preserve"> ADDIN EN.CITE &lt;EndNote&gt;&lt;Cite&gt;&lt;Author&gt;Goldberg&lt;/Author&gt;&lt;Year&gt;2001&lt;/Year&gt;&lt;RecNum&gt;91&lt;/RecNum&gt;&lt;DisplayText&gt;[46]&lt;/DisplayText&gt;&lt;record&gt;&lt;rec-number&gt;91&lt;/rec-number&gt;&lt;foreign-keys&gt;&lt;key app="EN" db-id="225x5erpzerdfmexat55zxtmt52r9drad52a"&gt;91&lt;/key&gt;&lt;/foreign-keys&gt;&lt;ref-type name="Journal Article"&gt;17&lt;/ref-type&gt;&lt;contributors&gt;&lt;authors&gt;&lt;author&gt;Goldberg, Ken&lt;/author&gt;&lt;author&gt;Roeder, Theresa&lt;/author&gt;&lt;author&gt;Gupta, Dhruv&lt;/author&gt;&lt;author&gt;Perkins, Chris&lt;/author&gt;&lt;/authors&gt;&lt;/contributors&gt;&lt;titles&gt;&lt;title&gt;Eigentaste: A constant time collaborative filtering algorithm&lt;/title&gt;&lt;secondary-title&gt;Information Retrieval&lt;/secondary-title&gt;&lt;/titles&gt;&lt;periodical&gt;&lt;full-title&gt;Information Retrieval&lt;/full-title&gt;&lt;/periodical&gt;&lt;pages&gt;133-151&lt;/pages&gt;&lt;volume&gt;4&lt;/volume&gt;&lt;number&gt;2&lt;/number&gt;&lt;dates&gt;&lt;year&gt;2001&lt;/year&gt;&lt;/dates&gt;&lt;isbn&gt;1386-4564&lt;/isbn&gt;&lt;urls&gt;&lt;/urls&gt;&lt;/record&gt;&lt;/Cite&gt;&lt;/EndNote&gt;</w:instrText>
      </w:r>
      <w:r w:rsidR="001010B6">
        <w:fldChar w:fldCharType="separate"/>
      </w:r>
      <w:r w:rsidR="00BD4CEE">
        <w:rPr>
          <w:noProof/>
        </w:rPr>
        <w:t>[</w:t>
      </w:r>
      <w:hyperlink w:anchor="_ENREF_46" w:tooltip="Goldberg, 2001 #91" w:history="1">
        <w:r w:rsidR="005E7D49">
          <w:rPr>
            <w:noProof/>
          </w:rPr>
          <w:t>46</w:t>
        </w:r>
      </w:hyperlink>
      <w:r w:rsidR="00BD4CEE">
        <w:rPr>
          <w:noProof/>
        </w:rPr>
        <w:t>]</w:t>
      </w:r>
      <w:r w:rsidR="001010B6">
        <w:fldChar w:fldCharType="end"/>
      </w:r>
      <w:r w:rsidR="00E565F6">
        <w:t xml:space="preserve">, </w:t>
      </w:r>
      <w:r w:rsidR="00D751B7">
        <w:t xml:space="preserve">e-learning material </w:t>
      </w:r>
      <w:r w:rsidR="001010B6">
        <w:fldChar w:fldCharType="begin">
          <w:fldData xml:space="preserve">PEVuZE5vdGU+PENpdGU+PEF1dGhvcj5aYcOtYW5lPC9BdXRob3I+PFllYXI+MjAwMjwvWWVhcj48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</w:fldData>
        </w:fldChar>
      </w:r>
      <w:r w:rsidR="00BD4CEE">
        <w:instrText xml:space="preserve"> ADDIN EN.CITE </w:instrText>
      </w:r>
      <w:r w:rsidR="001010B6">
        <w:fldChar w:fldCharType="begin">
          <w:fldData xml:space="preserve">PEVuZE5vdGU+PENpdGU+PEF1dGhvcj5aYcOtYW5lPC9BdXRob3I+PFllYXI+MjAwMjwvWWVhcj48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</w:fldData>
        </w:fldChar>
      </w:r>
      <w:r w:rsidR="00BD4CEE">
        <w:instrText xml:space="preserve"> ADDIN EN.CITE.DATA </w:instrText>
      </w:r>
      <w:r w:rsidR="001010B6">
        <w:fldChar w:fldCharType="end"/>
      </w:r>
      <w:r w:rsidR="001010B6">
        <w:fldChar w:fldCharType="separate"/>
      </w:r>
      <w:r w:rsidR="00BD4CEE">
        <w:rPr>
          <w:noProof/>
        </w:rPr>
        <w:t>[</w:t>
      </w:r>
      <w:hyperlink w:anchor="_ENREF_47" w:tooltip="Zaíane, 2002 #270" w:history="1">
        <w:r w:rsidR="005E7D49">
          <w:rPr>
            <w:noProof/>
          </w:rPr>
          <w:t>47-52</w:t>
        </w:r>
      </w:hyperlink>
      <w:r w:rsidR="00BD4CEE">
        <w:rPr>
          <w:noProof/>
        </w:rPr>
        <w:t>]</w:t>
      </w:r>
      <w:r w:rsidR="001010B6">
        <w:fldChar w:fldCharType="end"/>
      </w:r>
      <w:r w:rsidR="00D751B7">
        <w:t xml:space="preserve"> and e-commerce applications</w:t>
      </w:r>
      <w:r w:rsidR="00B604DA">
        <w:t xml:space="preserve"> </w:t>
      </w:r>
      <w:r w:rsidR="001010B6">
        <w:fldChar w:fldCharType="begin">
          <w:fldData xml:space="preserve">PEVuZE5vdGU+PENpdGU+PEF1dGhvcj5TY2hhZmVyPC9BdXRob3I+PFllYXI+MTk5OTwvWWVhcj48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</w:fldData>
        </w:fldChar>
      </w:r>
      <w:r w:rsidR="00BD4CEE">
        <w:instrText xml:space="preserve"> ADDIN EN.CITE </w:instrText>
      </w:r>
      <w:r w:rsidR="001010B6">
        <w:fldChar w:fldCharType="begin">
          <w:fldData xml:space="preserve">PEVuZE5vdGU+PENpdGU+PEF1dGhvcj5TY2hhZmVyPC9BdXRob3I+PFllYXI+MTk5OTwvWWVhcj48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</w:fldData>
        </w:fldChar>
      </w:r>
      <w:r w:rsidR="00BD4CEE">
        <w:instrText xml:space="preserve"> ADDIN EN.CITE.DATA </w:instrText>
      </w:r>
      <w:r w:rsidR="001010B6">
        <w:fldChar w:fldCharType="end"/>
      </w:r>
      <w:r w:rsidR="001010B6">
        <w:fldChar w:fldCharType="separate"/>
      </w:r>
      <w:r w:rsidR="00BD4CEE">
        <w:rPr>
          <w:noProof/>
        </w:rPr>
        <w:t>[</w:t>
      </w:r>
      <w:hyperlink w:anchor="_ENREF_13" w:tooltip="Schafer, 2001 #174" w:history="1">
        <w:r w:rsidR="005E7D49">
          <w:rPr>
            <w:noProof/>
          </w:rPr>
          <w:t>13</w:t>
        </w:r>
      </w:hyperlink>
      <w:r w:rsidR="00BD4CEE">
        <w:rPr>
          <w:noProof/>
        </w:rPr>
        <w:t xml:space="preserve">, </w:t>
      </w:r>
      <w:hyperlink w:anchor="_ENREF_53" w:tooltip="Schafer, 1999 #273" w:history="1">
        <w:r w:rsidR="005E7D49">
          <w:rPr>
            <w:noProof/>
          </w:rPr>
          <w:t>53-60</w:t>
        </w:r>
      </w:hyperlink>
      <w:r w:rsidR="00BD4CEE">
        <w:rPr>
          <w:noProof/>
        </w:rPr>
        <w:t>]</w:t>
      </w:r>
      <w:r w:rsidR="001010B6">
        <w:fldChar w:fldCharType="end"/>
      </w:r>
      <w:r w:rsidR="00D751B7">
        <w:t>.</w:t>
      </w:r>
      <w:r w:rsidR="009E245F">
        <w:t xml:space="preserve"> </w:t>
      </w:r>
      <w:r w:rsidR="003E4D90">
        <w:t>RS</w:t>
      </w:r>
      <w:r w:rsidR="00737A6F" w:rsidRPr="00E13ABC">
        <w:t xml:space="preserve"> </w:t>
      </w:r>
      <w:r w:rsidR="005478E8" w:rsidRPr="00E13ABC">
        <w:t>utilize</w:t>
      </w:r>
      <w:r w:rsidR="00737A6F" w:rsidRPr="00E13ABC">
        <w:t xml:space="preserve"> various </w:t>
      </w:r>
      <w:r w:rsidR="002C4ADD">
        <w:t>explicit or implicit</w:t>
      </w:r>
      <w:r w:rsidR="002C4ADD" w:rsidRPr="00E13ABC">
        <w:t xml:space="preserve"> </w:t>
      </w:r>
      <w:r w:rsidR="005478E8" w:rsidRPr="00E13ABC">
        <w:t>information</w:t>
      </w:r>
      <w:r w:rsidR="00737A6F" w:rsidRPr="00E13ABC">
        <w:t xml:space="preserve"> sources to generate </w:t>
      </w:r>
      <w:r w:rsidR="005478E8" w:rsidRPr="00E13ABC">
        <w:t>their</w:t>
      </w:r>
      <w:r w:rsidR="00737A6F" w:rsidRPr="00E13ABC">
        <w:t xml:space="preserve"> recommendations, including </w:t>
      </w:r>
      <w:r w:rsidR="00DE5DE5">
        <w:t>ratings,</w:t>
      </w:r>
      <w:r w:rsidR="00B604DA">
        <w:t xml:space="preserve"> social information, </w:t>
      </w:r>
      <w:r w:rsidR="00737A6F" w:rsidRPr="00E13ABC">
        <w:t>demogra</w:t>
      </w:r>
      <w:r w:rsidR="005478E8" w:rsidRPr="00E13ABC">
        <w:t>phic</w:t>
      </w:r>
      <w:r w:rsidR="00B604DA">
        <w:t xml:space="preserve"> and contextual</w:t>
      </w:r>
      <w:r w:rsidR="00E13ABC" w:rsidRPr="00E13ABC">
        <w:t xml:space="preserve"> information</w:t>
      </w:r>
      <w:r w:rsidR="00B604DA">
        <w:t xml:space="preserve"> </w:t>
      </w:r>
      <w:r w:rsidR="00E13ABC" w:rsidRPr="00E13ABC">
        <w:t>such as time</w:t>
      </w:r>
      <w:r w:rsidR="00B604DA">
        <w:t xml:space="preserve">, </w:t>
      </w:r>
      <w:r w:rsidR="00E13ABC" w:rsidRPr="00E13ABC">
        <w:t>location</w:t>
      </w:r>
      <w:r w:rsidR="00B604DA">
        <w:t>, contents, features and</w:t>
      </w:r>
      <w:r w:rsidR="005478E8" w:rsidRPr="00E13ABC">
        <w:t xml:space="preserve"> tags </w:t>
      </w:r>
      <w:r w:rsidR="001010B6" w:rsidRPr="00E13ABC">
        <w:fldChar w:fldCharType="begin"/>
      </w:r>
      <w:r w:rsidR="00BD4CEE">
        <w:instrText xml:space="preserve"> ADDIN EN.CITE &lt;EndNote&gt;&lt;Cite&gt;&lt;Author&gt;Bobadilla&lt;/Author&gt;&lt;Year&gt;2013&lt;/Year&gt;&lt;RecNum&gt;2&lt;/RecNum&gt;&lt;DisplayText&gt;[61, 62]&lt;/DisplayText&gt;&lt;record&gt;&lt;rec-number&gt;2&lt;/rec-number&gt;&lt;foreign-keys&gt;&lt;key app="EN" db-id="225x5erpzerdfmexat55zxtmt52r9drad52a"&gt;2&lt;/key&gt;&lt;/foreign-keys&gt;&lt;ref-type name="Journal Article"&gt;17&lt;/ref-type&gt;&lt;contributors&gt;&lt;authors&gt;&lt;author&gt;Bobadilla, Jesús&lt;/author&gt;&lt;author&gt;Ortega, Fernando&lt;/author&gt;&lt;author&gt;Hernando, Antonio&lt;/author&gt;&lt;author&gt;Gutiérrez, Abraham&lt;/author&gt;&lt;/authors&gt;&lt;/contributors&gt;&lt;titles&gt;&lt;title&gt;Recommender systems survey&lt;/title&gt;&lt;secondary-title&gt;Knowledge-Based Systems&lt;/secondary-title&gt;&lt;/titles&gt;&lt;periodical&gt;&lt;full-title&gt;Knowledge-Based Systems&lt;/full-title&gt;&lt;/periodical&gt;&lt;dates&gt;&lt;year&gt;2013&lt;/year&gt;&lt;/dates&gt;&lt;isbn&gt;0950-7051&lt;/isbn&gt;&lt;urls&gt;&lt;/urls&gt;&lt;/record&gt;&lt;/Cite&gt;&lt;Cite&gt;&lt;Author&gt;De Gemmis&lt;/Author&gt;&lt;Year&gt;2008&lt;/Year&gt;&lt;RecNum&gt;303&lt;/RecNum&gt;&lt;record&gt;&lt;rec-number&gt;303&lt;/rec-number&gt;&lt;foreign-keys&gt;&lt;key app="EN" db-id="225x5erpzerdfmexat55zxtmt52r9drad52a"&gt;303&lt;/key&gt;&lt;/foreign-keys&gt;&lt;ref-type name="Conference Proceedings"&gt;10&lt;/ref-type&gt;&lt;contributors&gt;&lt;authors&gt;&lt;author&gt;De Gemmis, Marco&lt;/author&gt;&lt;author&gt;Lops, Pasquale&lt;/author&gt;&lt;author&gt;Semeraro, Giovanni&lt;/author&gt;&lt;author&gt;Basile, Pierpaolo&lt;/author&gt;&lt;/authors&gt;&lt;/contributors&gt;&lt;titles&gt;&lt;title&gt;Integrating tags in a semantic content-based recommender&lt;/title&gt;&lt;secondary-title&gt;Proceedings of the 2008 ACM conference on Recommender systems&lt;/secondary-title&gt;&lt;/titles&gt;&lt;pages&gt;163-170&lt;/pages&gt;&lt;dates&gt;&lt;year&gt;2008&lt;/year&gt;&lt;/dates&gt;&lt;publisher&gt;ACM&lt;/publisher&gt;&lt;isbn&gt;1605580937&lt;/isbn&gt;&lt;urls&gt;&lt;/urls&gt;&lt;/record&gt;&lt;/Cite&gt;&lt;/EndNote&gt;</w:instrText>
      </w:r>
      <w:r w:rsidR="001010B6" w:rsidRPr="00E13ABC">
        <w:fldChar w:fldCharType="separate"/>
      </w:r>
      <w:r w:rsidR="00BD4CEE">
        <w:rPr>
          <w:noProof/>
        </w:rPr>
        <w:t>[</w:t>
      </w:r>
      <w:hyperlink w:anchor="_ENREF_61" w:tooltip="Bobadilla, 2013 #2" w:history="1">
        <w:r w:rsidR="005E7D49">
          <w:rPr>
            <w:noProof/>
          </w:rPr>
          <w:t>61</w:t>
        </w:r>
      </w:hyperlink>
      <w:r w:rsidR="00BD4CEE">
        <w:rPr>
          <w:noProof/>
        </w:rPr>
        <w:t xml:space="preserve">, </w:t>
      </w:r>
      <w:hyperlink w:anchor="_ENREF_62" w:tooltip="De Gemmis, 2008 #303" w:history="1">
        <w:r w:rsidR="005E7D49">
          <w:rPr>
            <w:noProof/>
          </w:rPr>
          <w:t>62</w:t>
        </w:r>
      </w:hyperlink>
      <w:r w:rsidR="00BD4CEE">
        <w:rPr>
          <w:noProof/>
        </w:rPr>
        <w:t>]</w:t>
      </w:r>
      <w:r w:rsidR="001010B6" w:rsidRPr="00E13ABC">
        <w:fldChar w:fldCharType="end"/>
      </w:r>
      <w:r w:rsidR="005478E8" w:rsidRPr="00E13ABC">
        <w:t>.</w:t>
      </w:r>
      <w:r w:rsidR="00737A6F" w:rsidRPr="00E13ABC">
        <w:t xml:space="preserve"> </w:t>
      </w:r>
      <w:r w:rsidR="000600AE" w:rsidRPr="002D4352">
        <w:t xml:space="preserve">Regarding to how recommendations are made, </w:t>
      </w:r>
      <w:r w:rsidR="009B2E5B">
        <w:t>RS</w:t>
      </w:r>
      <w:r w:rsidR="000600AE" w:rsidRPr="002D4352">
        <w:t xml:space="preserve"> </w:t>
      </w:r>
      <w:r w:rsidR="000600AE" w:rsidRPr="002D4352">
        <w:lastRenderedPageBreak/>
        <w:t>algorithms</w:t>
      </w:r>
      <w:r w:rsidR="00910B7D" w:rsidRPr="002D4352">
        <w:t xml:space="preserve"> </w:t>
      </w:r>
      <w:r w:rsidR="000600AE" w:rsidRPr="002D4352">
        <w:t>are categorized into three groups</w:t>
      </w:r>
      <w:r w:rsidR="00B604DA">
        <w:t xml:space="preserve">: </w:t>
      </w:r>
      <w:r w:rsidR="007F0929" w:rsidRPr="002D4352">
        <w:rPr>
          <w:i/>
          <w:iCs/>
        </w:rPr>
        <w:t>content-based</w:t>
      </w:r>
      <w:r w:rsidR="007F0929" w:rsidRPr="002D4352">
        <w:t xml:space="preserve">, </w:t>
      </w:r>
      <w:r w:rsidR="007F0929" w:rsidRPr="002D4352">
        <w:rPr>
          <w:i/>
          <w:iCs/>
        </w:rPr>
        <w:t>collaborative filtering</w:t>
      </w:r>
      <w:r w:rsidR="007F0929" w:rsidRPr="002D4352">
        <w:t xml:space="preserve"> and </w:t>
      </w:r>
      <w:r w:rsidR="007F0929" w:rsidRPr="002D4352">
        <w:rPr>
          <w:i/>
          <w:iCs/>
        </w:rPr>
        <w:t>hybrid</w:t>
      </w:r>
      <w:r w:rsidR="007F0929" w:rsidRPr="002D4352">
        <w:t xml:space="preserve"> recommendation algorithms</w:t>
      </w:r>
      <w:r w:rsidR="005C7A6D" w:rsidRPr="002D4352">
        <w:t xml:space="preserve"> </w:t>
      </w:r>
      <w:r w:rsidR="001010B6" w:rsidRPr="002D4352">
        <w:fldChar w:fldCharType="begin">
          <w:fldData xml:space="preserve">PEVuZE5vdGU+PENpdGU+PEF1dGhvcj5BZG9tYXZpY2l1czwvQXV0aG9yPjxZZWFyPjIwMDU8L1ll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=
</w:fldData>
        </w:fldChar>
      </w:r>
      <w:r w:rsidR="00BD4CEE">
        <w:instrText xml:space="preserve"> ADDIN EN.CITE </w:instrText>
      </w:r>
      <w:r w:rsidR="001010B6">
        <w:fldChar w:fldCharType="begin">
          <w:fldData xml:space="preserve">PEVuZE5vdGU+PENpdGU+PEF1dGhvcj5BZG9tYXZpY2l1czwvQXV0aG9yPjxZZWFyPjIwMDU8L1ll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=
</w:fldData>
        </w:fldChar>
      </w:r>
      <w:r w:rsidR="00BD4CEE">
        <w:instrText xml:space="preserve"> ADDIN EN.CITE.DATA </w:instrText>
      </w:r>
      <w:r w:rsidR="001010B6">
        <w:fldChar w:fldCharType="end"/>
      </w:r>
      <w:r w:rsidR="001010B6" w:rsidRPr="002D4352">
        <w:fldChar w:fldCharType="separate"/>
      </w:r>
      <w:r w:rsidR="00BD4CEE">
        <w:rPr>
          <w:noProof/>
        </w:rPr>
        <w:t>[</w:t>
      </w:r>
      <w:hyperlink w:anchor="_ENREF_63" w:tooltip="Adomavicius, 2005 #1" w:history="1">
        <w:r w:rsidR="005E7D49">
          <w:rPr>
            <w:noProof/>
          </w:rPr>
          <w:t>63-65</w:t>
        </w:r>
      </w:hyperlink>
      <w:r w:rsidR="00BD4CEE">
        <w:rPr>
          <w:noProof/>
        </w:rPr>
        <w:t>]</w:t>
      </w:r>
      <w:r w:rsidR="001010B6" w:rsidRPr="002D4352">
        <w:fldChar w:fldCharType="end"/>
      </w:r>
      <w:r w:rsidR="00DF4FB3">
        <w:t>.</w:t>
      </w:r>
    </w:p>
    <w:p w:rsidR="00D25AAB" w:rsidRPr="002D4352" w:rsidRDefault="00736723" w:rsidP="005E7D49">
      <w:pPr>
        <w:pStyle w:val="evaluationSurvey"/>
      </w:pPr>
      <w:r w:rsidRPr="000F23AE">
        <w:rPr>
          <w:i/>
          <w:iCs/>
        </w:rPr>
        <w:t>Content-based recommendation algorithms:</w:t>
      </w:r>
      <w:r w:rsidRPr="000F23AE">
        <w:t xml:space="preserve"> </w:t>
      </w:r>
      <w:r w:rsidR="00C267CA">
        <w:t>T</w:t>
      </w:r>
      <w:r w:rsidRPr="000F23AE">
        <w:t>he items</w:t>
      </w:r>
      <w:r w:rsidR="00C267CA">
        <w:t xml:space="preserve"> </w:t>
      </w:r>
      <w:r w:rsidRPr="000F23AE">
        <w:t>recommended using these algorithms have similar contents or features to items</w:t>
      </w:r>
      <w:r w:rsidR="006F7AE2">
        <w:t xml:space="preserve"> that </w:t>
      </w:r>
      <w:r w:rsidRPr="000F23AE">
        <w:t>the target user had liked before</w:t>
      </w:r>
      <w:r w:rsidR="00DF4FB3">
        <w:t xml:space="preserve"> </w:t>
      </w:r>
      <w:r w:rsidR="001010B6" w:rsidRPr="000F23AE">
        <w:fldChar w:fldCharType="begin">
          <w:fldData xml:space="preserve">PEVuZE5vdGU+PENpdGU+PEF1dGhvcj5MYW5nPC9BdXRob3I+PFllYXI+MTk5NTwvWWVhcj48UmVj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=
</w:fldData>
        </w:fldChar>
      </w:r>
      <w:r w:rsidR="00BD4CEE">
        <w:instrText xml:space="preserve"> ADDIN EN.CITE </w:instrText>
      </w:r>
      <w:r w:rsidR="001010B6">
        <w:fldChar w:fldCharType="begin">
          <w:fldData xml:space="preserve">PEVuZE5vdGU+PENpdGU+PEF1dGhvcj5MYW5nPC9BdXRob3I+PFllYXI+MTk5NTwvWWVhcj48UmVj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=
</w:fldData>
        </w:fldChar>
      </w:r>
      <w:r w:rsidR="00BD4CEE">
        <w:instrText xml:space="preserve"> ADDIN EN.CITE.DATA </w:instrText>
      </w:r>
      <w:r w:rsidR="001010B6">
        <w:fldChar w:fldCharType="end"/>
      </w:r>
      <w:r w:rsidR="001010B6" w:rsidRPr="000F23AE">
        <w:fldChar w:fldCharType="separate"/>
      </w:r>
      <w:r w:rsidR="00BD4CEE">
        <w:rPr>
          <w:noProof/>
        </w:rPr>
        <w:t>[</w:t>
      </w:r>
      <w:hyperlink w:anchor="_ENREF_38" w:tooltip="Mooney, 2000 #82" w:history="1">
        <w:r w:rsidR="005E7D49">
          <w:rPr>
            <w:noProof/>
          </w:rPr>
          <w:t>38</w:t>
        </w:r>
      </w:hyperlink>
      <w:r w:rsidR="00BD4CEE">
        <w:rPr>
          <w:noProof/>
        </w:rPr>
        <w:t xml:space="preserve">, </w:t>
      </w:r>
      <w:hyperlink w:anchor="_ENREF_66" w:tooltip="Lang, 1995 #80" w:history="1">
        <w:r w:rsidR="005E7D49">
          <w:rPr>
            <w:noProof/>
          </w:rPr>
          <w:t>66-70</w:t>
        </w:r>
      </w:hyperlink>
      <w:r w:rsidR="00BD4CEE">
        <w:rPr>
          <w:noProof/>
        </w:rPr>
        <w:t>]</w:t>
      </w:r>
      <w:r w:rsidR="001010B6" w:rsidRPr="000F23AE">
        <w:fldChar w:fldCharType="end"/>
      </w:r>
      <w:r w:rsidR="00DF4FB3">
        <w:t>.</w:t>
      </w:r>
      <w:r w:rsidR="004169C9" w:rsidRPr="000F23AE">
        <w:t xml:space="preserve"> </w:t>
      </w:r>
      <w:r w:rsidR="00DF4FB3">
        <w:t>F</w:t>
      </w:r>
      <w:r w:rsidR="00A37D11" w:rsidRPr="000F23AE">
        <w:t>or example</w:t>
      </w:r>
      <w:r w:rsidR="00C267CA">
        <w:t>,</w:t>
      </w:r>
      <w:r w:rsidR="00A37D11" w:rsidRPr="000F23AE">
        <w:t xml:space="preserve"> </w:t>
      </w:r>
      <w:r w:rsidR="008F6116">
        <w:t>in recommending a movie</w:t>
      </w:r>
      <w:r w:rsidR="00A37D11" w:rsidRPr="000F23AE">
        <w:t xml:space="preserve">, </w:t>
      </w:r>
      <w:r w:rsidR="0081000D">
        <w:t>the f</w:t>
      </w:r>
      <w:r w:rsidR="00A37D11" w:rsidRPr="000F23AE">
        <w:t>eatures</w:t>
      </w:r>
      <w:r w:rsidR="0081000D">
        <w:t xml:space="preserve"> may include </w:t>
      </w:r>
      <w:r w:rsidR="00A37D11" w:rsidRPr="000F23AE">
        <w:t>genre, actors, actresses and director</w:t>
      </w:r>
      <w:r w:rsidR="0081000D">
        <w:t>. W</w:t>
      </w:r>
      <w:r w:rsidR="00556443">
        <w:t xml:space="preserve">hen a user indicates </w:t>
      </w:r>
      <w:r w:rsidR="008F6116" w:rsidRPr="000F23AE">
        <w:t>his</w:t>
      </w:r>
      <w:r w:rsidR="006F7AE2">
        <w:t>/her</w:t>
      </w:r>
      <w:r w:rsidR="008F6116" w:rsidRPr="000F23AE">
        <w:t xml:space="preserve"> preference in action movies, a content-based algorithm</w:t>
      </w:r>
      <w:r w:rsidR="0081000D">
        <w:t xml:space="preserve"> </w:t>
      </w:r>
      <w:r w:rsidR="008F6116" w:rsidRPr="000F23AE">
        <w:t>recommend</w:t>
      </w:r>
      <w:r w:rsidR="0081000D">
        <w:t>s</w:t>
      </w:r>
      <w:r w:rsidR="008F6116" w:rsidRPr="000F23AE">
        <w:t xml:space="preserve"> </w:t>
      </w:r>
      <w:r w:rsidR="0081000D">
        <w:t xml:space="preserve">the </w:t>
      </w:r>
      <w:r w:rsidR="008F6116" w:rsidRPr="000F23AE">
        <w:t>bes</w:t>
      </w:r>
      <w:r w:rsidR="00556443">
        <w:t>t</w:t>
      </w:r>
      <w:r w:rsidR="0081000D">
        <w:t>-</w:t>
      </w:r>
      <w:r w:rsidR="00556443">
        <w:t xml:space="preserve">matching action movies to </w:t>
      </w:r>
      <w:r w:rsidR="0081000D">
        <w:t>her/</w:t>
      </w:r>
      <w:r w:rsidR="008F6116" w:rsidRPr="000F23AE">
        <w:t xml:space="preserve">him. </w:t>
      </w:r>
      <w:r w:rsidR="00A37D11" w:rsidRPr="000F23AE">
        <w:t>Moreover</w:t>
      </w:r>
      <w:r w:rsidR="0081000D">
        <w:t>,</w:t>
      </w:r>
      <w:r w:rsidR="00A37D11" w:rsidRPr="000F23AE">
        <w:t xml:space="preserve"> content-based recommenders can exploit </w:t>
      </w:r>
      <w:r w:rsidR="00285A97">
        <w:t xml:space="preserve">the information in </w:t>
      </w:r>
      <w:r w:rsidR="00A37D11" w:rsidRPr="000F23AE">
        <w:t>users’</w:t>
      </w:r>
      <w:r w:rsidR="00285A97">
        <w:t xml:space="preserve"> profiles </w:t>
      </w:r>
      <w:r w:rsidR="001010B6">
        <w:fldChar w:fldCharType="begin"/>
      </w:r>
      <w:r w:rsidR="00BD4CEE">
        <w:instrText xml:space="preserve"> ADDIN EN.CITE &lt;EndNote&gt;&lt;Cite&gt;&lt;Author&gt;Pazzani&lt;/Author&gt;&lt;Year&gt;1997&lt;/Year&gt;&lt;RecNum&gt;81&lt;/RecNum&gt;&lt;DisplayText&gt;[67]&lt;/DisplayText&gt;&lt;record&gt;&lt;rec-number&gt;81&lt;/rec-number&gt;&lt;foreign-keys&gt;&lt;key app="EN" db-id="225x5erpzerdfmexat55zxtmt52r9drad52a"&gt;81&lt;/key&gt;&lt;/foreign-keys&gt;&lt;ref-type name="Journal Article"&gt;17&lt;/ref-type&gt;&lt;contributors&gt;&lt;authors&gt;&lt;author&gt;Pazzani, Michael&lt;/author&gt;&lt;author&gt;Billsus, Daniel&lt;/author&gt;&lt;/authors&gt;&lt;/contributors&gt;&lt;titles&gt;&lt;title&gt;Learning and revising user profiles: The identification of interesting web sites&lt;/title&gt;&lt;secondary-title&gt;Machine learning&lt;/secondary-title&gt;&lt;/titles&gt;&lt;periodical&gt;&lt;full-title&gt;Machine learning&lt;/full-title&gt;&lt;/periodical&gt;&lt;pages&gt;313-331&lt;/pages&gt;&lt;volume&gt;27&lt;/volume&gt;&lt;number&gt;3&lt;/number&gt;&lt;dates&gt;&lt;year&gt;1997&lt;/year&gt;&lt;/dates&gt;&lt;isbn&gt;0885-6125&lt;/isbn&gt;&lt;urls&gt;&lt;/urls&gt;&lt;/record&gt;&lt;/Cite&gt;&lt;/EndNote&gt;</w:instrText>
      </w:r>
      <w:r w:rsidR="001010B6">
        <w:fldChar w:fldCharType="separate"/>
      </w:r>
      <w:r w:rsidR="00BD4CEE">
        <w:rPr>
          <w:noProof/>
        </w:rPr>
        <w:t>[</w:t>
      </w:r>
      <w:hyperlink w:anchor="_ENREF_67" w:tooltip="Pazzani, 1997 #81" w:history="1">
        <w:r w:rsidR="005E7D49">
          <w:rPr>
            <w:noProof/>
          </w:rPr>
          <w:t>67</w:t>
        </w:r>
      </w:hyperlink>
      <w:r w:rsidR="00BD4CEE">
        <w:rPr>
          <w:noProof/>
        </w:rPr>
        <w:t>]</w:t>
      </w:r>
      <w:r w:rsidR="001010B6">
        <w:fldChar w:fldCharType="end"/>
      </w:r>
      <w:r w:rsidR="0070504D">
        <w:t xml:space="preserve"> </w:t>
      </w:r>
      <w:r w:rsidR="00285A97">
        <w:t>such as</w:t>
      </w:r>
      <w:r w:rsidR="00A37D11" w:rsidRPr="000F23AE">
        <w:t xml:space="preserve"> </w:t>
      </w:r>
      <w:r w:rsidR="00EC40E7" w:rsidRPr="000F23AE">
        <w:t xml:space="preserve">demographic </w:t>
      </w:r>
      <w:r w:rsidR="00A37D11" w:rsidRPr="000F23AE">
        <w:t>information</w:t>
      </w:r>
      <w:r w:rsidR="0081000D">
        <w:t xml:space="preserve">, </w:t>
      </w:r>
      <w:r w:rsidR="00F3672C" w:rsidRPr="000F23AE">
        <w:t>age, gender</w:t>
      </w:r>
      <w:r w:rsidR="004169C9" w:rsidRPr="000F23AE">
        <w:t xml:space="preserve">, </w:t>
      </w:r>
      <w:r w:rsidR="00F3672C" w:rsidRPr="000F23AE">
        <w:t xml:space="preserve">nationality, </w:t>
      </w:r>
      <w:r w:rsidR="004169C9" w:rsidRPr="000F23AE">
        <w:t>education or occupation</w:t>
      </w:r>
      <w:r w:rsidR="00285A97">
        <w:t xml:space="preserve"> </w:t>
      </w:r>
      <w:r w:rsidR="001010B6" w:rsidRPr="000F23AE">
        <w:fldChar w:fldCharType="begin"/>
      </w:r>
      <w:r w:rsidR="00BD4CEE">
        <w:instrText xml:space="preserve"> ADDIN EN.CITE &lt;EndNote&gt;&lt;Cite&gt;&lt;Author&gt;Krulwich&lt;/Author&gt;&lt;Year&gt;1997&lt;/Year&gt;&lt;RecNum&gt;284&lt;/RecNum&gt;&lt;DisplayText&gt;[71, 72]&lt;/DisplayText&gt;&lt;record&gt;&lt;rec-number&gt;284&lt;/rec-number&gt;&lt;foreign-keys&gt;&lt;key app="EN" db-id="225x5erpzerdfmexat55zxtmt52r9drad52a"&gt;284&lt;/key&gt;&lt;/foreign-keys&gt;&lt;ref-type name="Journal Article"&gt;17&lt;/ref-type&gt;&lt;contributors&gt;&lt;authors&gt;&lt;author&gt;Krulwich, Bruce&lt;/author&gt;&lt;/authors&gt;&lt;/contributors&gt;&lt;titles&gt;&lt;title&gt;Lifestyle finder: Intelligent user profiling using large-scale demographic data&lt;/title&gt;&lt;secondary-title&gt;AI magazine&lt;/secondary-title&gt;&lt;/titles&gt;&lt;periodical&gt;&lt;full-title&gt;AI magazine&lt;/full-title&gt;&lt;/periodical&gt;&lt;pages&gt;37&lt;/pages&gt;&lt;volume&gt;18&lt;/volume&gt;&lt;number&gt;2&lt;/number&gt;&lt;dates&gt;&lt;year&gt;1997&lt;/year&gt;&lt;/dates&gt;&lt;isbn&gt;0738-4602&lt;/isbn&gt;&lt;urls&gt;&lt;/urls&gt;&lt;/record&gt;&lt;/Cite&gt;&lt;Cite&gt;&lt;Author&gt;Pazzani&lt;/Author&gt;&lt;Year&gt;1999&lt;/Year&gt;&lt;RecNum&gt;113&lt;/RecNum&gt;&lt;record&gt;&lt;rec-number&gt;113&lt;/rec-number&gt;&lt;foreign-keys&gt;&lt;key app="EN" db-id="225x5erpzerdfmexat55zxtmt52r9drad52a"&gt;113&lt;/key&gt;&lt;/foreign-keys&gt;&lt;ref-type name="Journal Article"&gt;17&lt;/ref-type&gt;&lt;contributors&gt;&lt;authors&gt;&lt;author&gt;Pazzani, Michael J&lt;/author&gt;&lt;/authors&gt;&lt;/contributors&gt;&lt;titles&gt;&lt;title&gt;A framework for collaborative, content-based and demographic filtering&lt;/title&gt;&lt;secondary-title&gt;Artificial Intelligence Review&lt;/secondary-title&gt;&lt;/titles&gt;&lt;periodical&gt;&lt;full-title&gt;Artificial Intelligence Review&lt;/full-title&gt;&lt;/periodical&gt;&lt;pages&gt;393-408&lt;/pages&gt;&lt;volume&gt;13&lt;/volume&gt;&lt;number&gt;5-6&lt;/number&gt;&lt;dates&gt;&lt;year&gt;1999&lt;/year&gt;&lt;/dates&gt;&lt;isbn&gt;0269-2821&lt;/isbn&gt;&lt;urls&gt;&lt;/urls&gt;&lt;/record&gt;&lt;/Cite&gt;&lt;/EndNote&gt;</w:instrText>
      </w:r>
      <w:r w:rsidR="001010B6" w:rsidRPr="000F23AE">
        <w:fldChar w:fldCharType="separate"/>
      </w:r>
      <w:r w:rsidR="00BD4CEE">
        <w:rPr>
          <w:noProof/>
        </w:rPr>
        <w:t>[</w:t>
      </w:r>
      <w:hyperlink w:anchor="_ENREF_71" w:tooltip="Krulwich, 1997 #284" w:history="1">
        <w:r w:rsidR="005E7D49">
          <w:rPr>
            <w:noProof/>
          </w:rPr>
          <w:t>71</w:t>
        </w:r>
      </w:hyperlink>
      <w:r w:rsidR="00BD4CEE">
        <w:rPr>
          <w:noProof/>
        </w:rPr>
        <w:t xml:space="preserve">, </w:t>
      </w:r>
      <w:hyperlink w:anchor="_ENREF_72" w:tooltip="Pazzani, 1999 #113" w:history="1">
        <w:r w:rsidR="005E7D49">
          <w:rPr>
            <w:noProof/>
          </w:rPr>
          <w:t>72</w:t>
        </w:r>
      </w:hyperlink>
      <w:r w:rsidR="00BD4CEE">
        <w:rPr>
          <w:noProof/>
        </w:rPr>
        <w:t>]</w:t>
      </w:r>
      <w:r w:rsidR="001010B6" w:rsidRPr="000F23AE">
        <w:fldChar w:fldCharType="end"/>
      </w:r>
      <w:r w:rsidR="004169C9" w:rsidRPr="000F23AE">
        <w:t xml:space="preserve"> </w:t>
      </w:r>
      <w:r w:rsidR="000F23AE">
        <w:t>to improve the quality of recommendation</w:t>
      </w:r>
      <w:r w:rsidR="00A37D11" w:rsidRPr="000F23AE">
        <w:t>.</w:t>
      </w:r>
      <w:r w:rsidR="007E4B34" w:rsidRPr="000F23AE">
        <w:t xml:space="preserve"> </w:t>
      </w:r>
    </w:p>
    <w:p w:rsidR="00143361" w:rsidRDefault="00736723" w:rsidP="005E7D49">
      <w:pPr>
        <w:pStyle w:val="evaluationSurvey"/>
      </w:pPr>
      <w:r w:rsidRPr="002D4352">
        <w:rPr>
          <w:i/>
          <w:iCs/>
        </w:rPr>
        <w:t xml:space="preserve">Collaborative filtering recommendation algorithms: </w:t>
      </w:r>
      <w:bookmarkStart w:id="1" w:name="OLE_LINK3"/>
      <w:r w:rsidR="00F5455C">
        <w:t>T</w:t>
      </w:r>
      <w:r w:rsidRPr="002D4352">
        <w:t>h</w:t>
      </w:r>
      <w:r w:rsidR="00E316AB">
        <w:t xml:space="preserve">is approach </w:t>
      </w:r>
      <w:r w:rsidRPr="002D4352">
        <w:t>recommend</w:t>
      </w:r>
      <w:r w:rsidR="00E316AB">
        <w:t xml:space="preserve">s </w:t>
      </w:r>
      <w:r w:rsidR="00F5455C">
        <w:t>the items based on the similarity between the users</w:t>
      </w:r>
      <w:r w:rsidR="006F7AE2">
        <w:t xml:space="preserve"> and/</w:t>
      </w:r>
      <w:r w:rsidR="00F5455C">
        <w:t xml:space="preserve">or the items </w:t>
      </w:r>
      <w:bookmarkEnd w:id="1"/>
      <w:r w:rsidR="001010B6">
        <w:fldChar w:fldCharType="begin">
          <w:fldData xml:space="preserve">PEVuZE5vdGU+PENpdGU+PEF1dGhvcj5Hb2xkYmVyZzwvQXV0aG9yPjxZZWFyPjE5OTI8L1llYXI+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</w:fldData>
        </w:fldChar>
      </w:r>
      <w:r w:rsidR="002A7F11">
        <w:instrText xml:space="preserve"> ADDIN EN.CITE </w:instrText>
      </w:r>
      <w:r w:rsidR="001010B6">
        <w:fldChar w:fldCharType="begin">
          <w:fldData xml:space="preserve">PEVuZE5vdGU+PENpdGU+PEF1dGhvcj5Hb2xkYmVyZzwvQXV0aG9yPjxZZWFyPjE5OTI8L1llYXI+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</w:fldData>
        </w:fldChar>
      </w:r>
      <w:r w:rsidR="002A7F11">
        <w:instrText xml:space="preserve"> ADDIN EN.CITE.DATA </w:instrText>
      </w:r>
      <w:r w:rsidR="001010B6">
        <w:fldChar w:fldCharType="end"/>
      </w:r>
      <w:r w:rsidR="001010B6">
        <w:fldChar w:fldCharType="separate"/>
      </w:r>
      <w:r w:rsidR="002A7F11">
        <w:rPr>
          <w:noProof/>
        </w:rPr>
        <w:t>[</w:t>
      </w:r>
      <w:hyperlink w:anchor="_ENREF_17" w:tooltip="Goldberg, 1992 #87" w:history="1">
        <w:r w:rsidR="005E7D49">
          <w:rPr>
            <w:noProof/>
          </w:rPr>
          <w:t>17</w:t>
        </w:r>
      </w:hyperlink>
      <w:r w:rsidR="002A7F11">
        <w:rPr>
          <w:noProof/>
        </w:rPr>
        <w:t xml:space="preserve">, </w:t>
      </w:r>
      <w:hyperlink w:anchor="_ENREF_63" w:tooltip="Adomavicius, 2005 #1" w:history="1">
        <w:r w:rsidR="005E7D49">
          <w:rPr>
            <w:noProof/>
          </w:rPr>
          <w:t>63</w:t>
        </w:r>
      </w:hyperlink>
      <w:r w:rsidR="002A7F11">
        <w:rPr>
          <w:noProof/>
        </w:rPr>
        <w:t xml:space="preserve">, </w:t>
      </w:r>
      <w:hyperlink w:anchor="_ENREF_65" w:tooltip="Schafer, 2007 #234" w:history="1">
        <w:r w:rsidR="005E7D49">
          <w:rPr>
            <w:noProof/>
          </w:rPr>
          <w:t>65</w:t>
        </w:r>
      </w:hyperlink>
      <w:r w:rsidR="002A7F11">
        <w:rPr>
          <w:noProof/>
        </w:rPr>
        <w:t xml:space="preserve">, </w:t>
      </w:r>
      <w:hyperlink w:anchor="_ENREF_73" w:tooltip="Herlocker, 1999 #150" w:history="1">
        <w:r w:rsidR="005E7D49">
          <w:rPr>
            <w:noProof/>
          </w:rPr>
          <w:t>73-75</w:t>
        </w:r>
      </w:hyperlink>
      <w:r w:rsidR="002A7F11">
        <w:rPr>
          <w:noProof/>
        </w:rPr>
        <w:t>]</w:t>
      </w:r>
      <w:r w:rsidR="001010B6">
        <w:fldChar w:fldCharType="end"/>
      </w:r>
      <w:r w:rsidRPr="002D4352">
        <w:t xml:space="preserve">. </w:t>
      </w:r>
      <w:r w:rsidR="00D04052">
        <w:t xml:space="preserve">The term “collaborative” </w:t>
      </w:r>
      <w:r w:rsidR="003A438B">
        <w:t xml:space="preserve">(first used by the creators of Tapestry recommender </w:t>
      </w:r>
      <w:r w:rsidR="001010B6">
        <w:fldChar w:fldCharType="begin"/>
      </w:r>
      <w:r w:rsidR="00DC4581">
        <w:instrText xml:space="preserve"> ADDIN EN.CITE &lt;EndNote&gt;&lt;Cite&gt;&lt;Author&gt;Goldberg&lt;/Author&gt;&lt;Year&gt;1992&lt;/Year&gt;&lt;RecNum&gt;87&lt;/RecNum&gt;&lt;DisplayText&gt;[17]&lt;/DisplayText&gt;&lt;record&gt;&lt;rec-number&gt;87&lt;/rec-number&gt;&lt;foreign-keys&gt;&lt;key app="EN" db-id="225x5erpzerdfmexat55zxtmt52r9drad52a"&gt;87&lt;/key&gt;&lt;/foreign-keys&gt;&lt;ref-type name="Journal Article"&gt;17&lt;/ref-type&gt;&lt;contributors&gt;&lt;authors&gt;&lt;author&gt;Goldberg, David&lt;/author&gt;&lt;author&gt;Nichols, David&lt;/author&gt;&lt;author&gt;Oki, Brian M&lt;/author&gt;&lt;author&gt;Terry, Douglas&lt;/author&gt;&lt;/authors&gt;&lt;/contributors&gt;&lt;titles&gt;&lt;title&gt;Using collaborative filtering to weave an information tapestry&lt;/title&gt;&lt;secondary-title&gt;Communications of the ACM&lt;/secondary-title&gt;&lt;/titles&gt;&lt;periodical&gt;&lt;full-title&gt;Communications of the ACM&lt;/full-title&gt;&lt;/periodical&gt;&lt;pages&gt;61-70&lt;/pages&gt;&lt;volume&gt;35&lt;/volume&gt;&lt;number&gt;12&lt;/number&gt;&lt;dates&gt;&lt;year&gt;1992&lt;/year&gt;&lt;/dates&gt;&lt;isbn&gt;0001-0782&lt;/isbn&gt;&lt;urls&gt;&lt;/urls&gt;&lt;/record&gt;&lt;/Cite&gt;&lt;/EndNote&gt;</w:instrText>
      </w:r>
      <w:r w:rsidR="001010B6">
        <w:fldChar w:fldCharType="separate"/>
      </w:r>
      <w:r w:rsidR="00DC4581">
        <w:rPr>
          <w:noProof/>
        </w:rPr>
        <w:t>[</w:t>
      </w:r>
      <w:hyperlink w:anchor="_ENREF_17" w:tooltip="Goldberg, 1992 #87" w:history="1">
        <w:r w:rsidR="005E7D49">
          <w:rPr>
            <w:noProof/>
          </w:rPr>
          <w:t>17</w:t>
        </w:r>
      </w:hyperlink>
      <w:r w:rsidR="00DC4581">
        <w:rPr>
          <w:noProof/>
        </w:rPr>
        <w:t>]</w:t>
      </w:r>
      <w:r w:rsidR="001010B6">
        <w:fldChar w:fldCharType="end"/>
      </w:r>
      <w:r w:rsidR="003A438B">
        <w:t xml:space="preserve">) </w:t>
      </w:r>
      <w:r w:rsidR="00D04052">
        <w:t>refers to the need of collaboration of different users for “filtering” abundant data and generating recommendations.</w:t>
      </w:r>
      <w:r w:rsidR="00731A2E" w:rsidRPr="002D4352">
        <w:t xml:space="preserve"> For exampl</w:t>
      </w:r>
      <w:r w:rsidR="003A438B">
        <w:t>e</w:t>
      </w:r>
      <w:r w:rsidR="00F5455C">
        <w:t>,</w:t>
      </w:r>
      <w:r w:rsidR="003A438B">
        <w:t xml:space="preserve"> if user</w:t>
      </w:r>
      <w:r w:rsidR="006F7AE2">
        <w:t>s</w:t>
      </w:r>
      <w:r w:rsidR="003A438B">
        <w:t xml:space="preserve"> </w:t>
      </w:r>
      <w:r w:rsidR="003A438B" w:rsidRPr="003A438B">
        <w:rPr>
          <w:i/>
          <w:iCs/>
        </w:rPr>
        <w:t>u</w:t>
      </w:r>
      <w:r w:rsidR="003A438B">
        <w:t xml:space="preserve"> and </w:t>
      </w:r>
      <w:r w:rsidR="00F5455C">
        <w:rPr>
          <w:i/>
          <w:iCs/>
        </w:rPr>
        <w:t>p</w:t>
      </w:r>
      <w:r w:rsidR="00731A2E" w:rsidRPr="002D4352">
        <w:t xml:space="preserve"> have rated common items similarly in </w:t>
      </w:r>
      <w:r w:rsidR="003A438B">
        <w:t xml:space="preserve">the </w:t>
      </w:r>
      <w:r w:rsidR="00731A2E" w:rsidRPr="002D4352">
        <w:t xml:space="preserve">past, their </w:t>
      </w:r>
      <w:r w:rsidR="003A438B">
        <w:t xml:space="preserve">history of </w:t>
      </w:r>
      <w:r w:rsidR="00731A2E" w:rsidRPr="002D4352">
        <w:t>preferences will imp</w:t>
      </w:r>
      <w:r w:rsidR="003A438B">
        <w:t xml:space="preserve">act the recommendations each one </w:t>
      </w:r>
      <w:r w:rsidR="00731A2E" w:rsidRPr="002D4352">
        <w:t>gets, more than preferences of other non-similar users to them</w:t>
      </w:r>
      <w:r w:rsidR="00083B1B" w:rsidRPr="002D4352">
        <w:t xml:space="preserve">. </w:t>
      </w:r>
      <w:r w:rsidR="00B94FF1" w:rsidRPr="002D4352">
        <w:t>The algorithms in this category are divided into two subgroups o</w:t>
      </w:r>
      <w:r w:rsidR="006F7AE2">
        <w:t>f memory-based and model-based C</w:t>
      </w:r>
      <w:r w:rsidR="00B94FF1" w:rsidRPr="002D4352">
        <w:t>ollabor</w:t>
      </w:r>
      <w:r w:rsidR="006F7AE2">
        <w:t>ative F</w:t>
      </w:r>
      <w:r w:rsidR="00B94FF1" w:rsidRPr="002D4352">
        <w:t>iltering</w:t>
      </w:r>
      <w:r w:rsidR="006F7AE2">
        <w:t xml:space="preserve"> (RS) recommenders</w:t>
      </w:r>
      <w:r w:rsidR="00B94FF1" w:rsidRPr="002D4352">
        <w:t xml:space="preserve"> </w:t>
      </w:r>
      <w:r w:rsidR="001010B6" w:rsidRPr="002D4352">
        <w:fldChar w:fldCharType="begin">
          <w:fldData xml:space="preserve">PEVuZE5vdGU+PENpdGU+PEF1dGhvcj5CcmVlc2U8L0F1dGhvcj48WWVhcj4xOTk4PC9ZZWFyPjxS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</w:fldData>
        </w:fldChar>
      </w:r>
      <w:r w:rsidR="002A7F11">
        <w:instrText xml:space="preserve"> ADDIN EN.CITE </w:instrText>
      </w:r>
      <w:r w:rsidR="001010B6">
        <w:fldChar w:fldCharType="begin">
          <w:fldData xml:space="preserve">PEVuZE5vdGU+PENpdGU+PEF1dGhvcj5CcmVlc2U8L0F1dGhvcj48WWVhcj4xOTk4PC9ZZWFyPjxS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</w:fldData>
        </w:fldChar>
      </w:r>
      <w:r w:rsidR="002A7F11">
        <w:instrText xml:space="preserve"> ADDIN EN.CITE.DATA </w:instrText>
      </w:r>
      <w:r w:rsidR="001010B6">
        <w:fldChar w:fldCharType="end"/>
      </w:r>
      <w:r w:rsidR="001010B6" w:rsidRPr="002D4352">
        <w:fldChar w:fldCharType="separate"/>
      </w:r>
      <w:r w:rsidR="002A7F11">
        <w:rPr>
          <w:noProof/>
        </w:rPr>
        <w:t>[</w:t>
      </w:r>
      <w:hyperlink w:anchor="_ENREF_75" w:tooltip="Su, 2009 #60" w:history="1">
        <w:r w:rsidR="005E7D49">
          <w:rPr>
            <w:noProof/>
          </w:rPr>
          <w:t>75-77</w:t>
        </w:r>
      </w:hyperlink>
      <w:r w:rsidR="002A7F11">
        <w:rPr>
          <w:noProof/>
        </w:rPr>
        <w:t>]</w:t>
      </w:r>
      <w:r w:rsidR="001010B6" w:rsidRPr="002D4352">
        <w:fldChar w:fldCharType="end"/>
      </w:r>
      <w:r w:rsidR="00F5455C">
        <w:t>, which is discussed in the following sections in</w:t>
      </w:r>
      <w:r w:rsidR="00B94FF1" w:rsidRPr="002D4352">
        <w:t xml:space="preserve"> more details. </w:t>
      </w:r>
      <w:r w:rsidR="008A5CFA">
        <w:t xml:space="preserve">This approach </w:t>
      </w:r>
      <w:r w:rsidR="00F5455C">
        <w:t>is the most widely used</w:t>
      </w:r>
      <w:r w:rsidR="006F7AE2">
        <w:t xml:space="preserve"> RS</w:t>
      </w:r>
      <w:r w:rsidR="00F5455C">
        <w:t xml:space="preserve"> algorithm in many industrial applications </w:t>
      </w:r>
      <w:r w:rsidR="001010B6">
        <w:fldChar w:fldCharType="begin">
          <w:fldData xml:space="preserve">PEVuZE5vdGU+PENpdGU+PEF1dGhvcj5CcmVlc2U8L0F1dGhvcj48WWVhcj4xOTk4PC9ZZWFyPjxS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</w:fldData>
        </w:fldChar>
      </w:r>
      <w:r w:rsidR="002A7F11">
        <w:instrText xml:space="preserve"> ADDIN EN.CITE </w:instrText>
      </w:r>
      <w:r w:rsidR="001010B6">
        <w:fldChar w:fldCharType="begin">
          <w:fldData xml:space="preserve">PEVuZE5vdGU+PENpdGU+PEF1dGhvcj5CcmVlc2U8L0F1dGhvcj48WWVhcj4xOTk4PC9ZZWFyPjxS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</w:fldData>
        </w:fldChar>
      </w:r>
      <w:r w:rsidR="002A7F11">
        <w:instrText xml:space="preserve"> ADDIN EN.CITE.DATA </w:instrText>
      </w:r>
      <w:r w:rsidR="001010B6">
        <w:fldChar w:fldCharType="end"/>
      </w:r>
      <w:r w:rsidR="001010B6">
        <w:fldChar w:fldCharType="separate"/>
      </w:r>
      <w:r w:rsidR="002A7F11">
        <w:rPr>
          <w:noProof/>
        </w:rPr>
        <w:t>[</w:t>
      </w:r>
      <w:hyperlink w:anchor="_ENREF_58" w:tooltip="Huang, 2007 #232" w:history="1">
        <w:r w:rsidR="005E7D49">
          <w:rPr>
            <w:noProof/>
          </w:rPr>
          <w:t>58</w:t>
        </w:r>
      </w:hyperlink>
      <w:r w:rsidR="002A7F11">
        <w:rPr>
          <w:noProof/>
        </w:rPr>
        <w:t xml:space="preserve">, </w:t>
      </w:r>
      <w:hyperlink w:anchor="_ENREF_64" w:tooltip="Candillier, 2007 #233" w:history="1">
        <w:r w:rsidR="005E7D49">
          <w:rPr>
            <w:noProof/>
          </w:rPr>
          <w:t>64</w:t>
        </w:r>
      </w:hyperlink>
      <w:r w:rsidR="002A7F11">
        <w:rPr>
          <w:noProof/>
        </w:rPr>
        <w:t xml:space="preserve">, </w:t>
      </w:r>
      <w:hyperlink w:anchor="_ENREF_65" w:tooltip="Schafer, 2007 #234" w:history="1">
        <w:r w:rsidR="005E7D49">
          <w:rPr>
            <w:noProof/>
          </w:rPr>
          <w:t>65</w:t>
        </w:r>
      </w:hyperlink>
      <w:r w:rsidR="002A7F11">
        <w:rPr>
          <w:noProof/>
        </w:rPr>
        <w:t xml:space="preserve">, </w:t>
      </w:r>
      <w:hyperlink w:anchor="_ENREF_76" w:tooltip="Breese, 1998 #10" w:history="1">
        <w:r w:rsidR="005E7D49">
          <w:rPr>
            <w:noProof/>
          </w:rPr>
          <w:t>76</w:t>
        </w:r>
      </w:hyperlink>
      <w:r w:rsidR="002A7F11">
        <w:rPr>
          <w:noProof/>
        </w:rPr>
        <w:t xml:space="preserve">, </w:t>
      </w:r>
      <w:hyperlink w:anchor="_ENREF_78" w:tooltip="Marlin, 2004 #231" w:history="1">
        <w:r w:rsidR="005E7D49">
          <w:rPr>
            <w:noProof/>
          </w:rPr>
          <w:t>78-81</w:t>
        </w:r>
      </w:hyperlink>
      <w:r w:rsidR="002A7F11">
        <w:rPr>
          <w:noProof/>
        </w:rPr>
        <w:t>]</w:t>
      </w:r>
      <w:r w:rsidR="001010B6">
        <w:fldChar w:fldCharType="end"/>
      </w:r>
      <w:r w:rsidR="00F5455C">
        <w:t>.</w:t>
      </w:r>
    </w:p>
    <w:p w:rsidR="00B45DEC" w:rsidRDefault="00736723" w:rsidP="005E7D49">
      <w:pPr>
        <w:pStyle w:val="evaluationSurvey"/>
      </w:pPr>
      <w:r w:rsidRPr="002D4352">
        <w:rPr>
          <w:i/>
          <w:iCs/>
        </w:rPr>
        <w:t xml:space="preserve">Hybrid recommendation algorithms: </w:t>
      </w:r>
      <w:r w:rsidR="00F5455C">
        <w:t>D</w:t>
      </w:r>
      <w:r w:rsidRPr="002D4352">
        <w:t xml:space="preserve">ifferent combinations of content-based and </w:t>
      </w:r>
      <w:r w:rsidR="007859B5">
        <w:t>CF</w:t>
      </w:r>
      <w:r w:rsidRPr="00187D5F">
        <w:t xml:space="preserve"> algorithms</w:t>
      </w:r>
      <w:r w:rsidR="00F5455C">
        <w:t xml:space="preserve"> exist that </w:t>
      </w:r>
      <w:r w:rsidR="000807F1" w:rsidRPr="00187D5F">
        <w:t>exploit</w:t>
      </w:r>
      <w:r w:rsidR="009E5F51" w:rsidRPr="00187D5F">
        <w:t xml:space="preserve"> users’ and items’ information as well as the ratings and similarity of different users and items</w:t>
      </w:r>
      <w:r w:rsidR="00FA4F02" w:rsidRPr="00187D5F">
        <w:t xml:space="preserve"> </w:t>
      </w:r>
      <w:r w:rsidR="001010B6" w:rsidRPr="00187D5F">
        <w:fldChar w:fldCharType="begin">
          <w:fldData xml:space="preserve">PEVuZE5vdGU+PENpdGU+PEF1dGhvcj5CYWxhYmFub3ZpxIc8L0F1dGhvcj48WWVhcj4xOTk3PC9Z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</w:fldData>
        </w:fldChar>
      </w:r>
      <w:r w:rsidR="002A7F11">
        <w:instrText xml:space="preserve"> ADDIN EN.CITE </w:instrText>
      </w:r>
      <w:r w:rsidR="001010B6">
        <w:fldChar w:fldCharType="begin">
          <w:fldData xml:space="preserve">PEVuZE5vdGU+PENpdGU+PEF1dGhvcj5CYWxhYmFub3ZpxIc8L0F1dGhvcj48WWVhcj4xOTk3PC9Z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</w:fldData>
        </w:fldChar>
      </w:r>
      <w:r w:rsidR="002A7F11">
        <w:instrText xml:space="preserve"> ADDIN EN.CITE.DATA </w:instrText>
      </w:r>
      <w:r w:rsidR="001010B6">
        <w:fldChar w:fldCharType="end"/>
      </w:r>
      <w:r w:rsidR="001010B6" w:rsidRPr="00187D5F">
        <w:fldChar w:fldCharType="separate"/>
      </w:r>
      <w:r w:rsidR="002A7F11">
        <w:rPr>
          <w:noProof/>
        </w:rPr>
        <w:t>[</w:t>
      </w:r>
      <w:hyperlink w:anchor="_ENREF_4" w:tooltip="Balabanović, 1997 #76" w:history="1">
        <w:r w:rsidR="005E7D49">
          <w:rPr>
            <w:noProof/>
          </w:rPr>
          <w:t>4</w:t>
        </w:r>
      </w:hyperlink>
      <w:r w:rsidR="002A7F11">
        <w:rPr>
          <w:noProof/>
        </w:rPr>
        <w:t xml:space="preserve">, </w:t>
      </w:r>
      <w:hyperlink w:anchor="_ENREF_28" w:tooltip="Yoshii, 2006 #123" w:history="1">
        <w:r w:rsidR="005E7D49">
          <w:rPr>
            <w:noProof/>
          </w:rPr>
          <w:t>28</w:t>
        </w:r>
      </w:hyperlink>
      <w:r w:rsidR="002A7F11">
        <w:rPr>
          <w:noProof/>
        </w:rPr>
        <w:t xml:space="preserve">, </w:t>
      </w:r>
      <w:hyperlink w:anchor="_ENREF_82" w:tooltip="Basu, 1998 #15" w:history="1">
        <w:r w:rsidR="005E7D49">
          <w:rPr>
            <w:noProof/>
          </w:rPr>
          <w:t>82-91</w:t>
        </w:r>
      </w:hyperlink>
      <w:r w:rsidR="002A7F11">
        <w:rPr>
          <w:noProof/>
        </w:rPr>
        <w:t>]</w:t>
      </w:r>
      <w:r w:rsidR="001010B6" w:rsidRPr="00187D5F">
        <w:fldChar w:fldCharType="end"/>
      </w:r>
      <w:r w:rsidRPr="00187D5F">
        <w:t>.</w:t>
      </w:r>
      <w:r w:rsidR="00FA7846" w:rsidRPr="00187D5F">
        <w:t xml:space="preserve"> Generally</w:t>
      </w:r>
      <w:r w:rsidR="00F5455C">
        <w:t>,</w:t>
      </w:r>
      <w:r w:rsidR="00FA7846" w:rsidRPr="00187D5F">
        <w:t xml:space="preserve"> there are four different ways to combine </w:t>
      </w:r>
      <w:r w:rsidR="00F5455C">
        <w:t xml:space="preserve">the </w:t>
      </w:r>
      <w:r w:rsidR="00FA7846" w:rsidRPr="00187D5F">
        <w:t xml:space="preserve">content-based and </w:t>
      </w:r>
      <w:r w:rsidR="007859B5">
        <w:t xml:space="preserve">CF </w:t>
      </w:r>
      <w:r w:rsidR="000807F1" w:rsidRPr="00187D5F">
        <w:t>recommender</w:t>
      </w:r>
      <w:r w:rsidR="007859B5">
        <w:t>s</w:t>
      </w:r>
      <w:r w:rsidR="000807F1" w:rsidRPr="00187D5F">
        <w:t xml:space="preserve"> </w:t>
      </w:r>
      <w:r w:rsidR="001010B6" w:rsidRPr="00187D5F">
        <w:fldChar w:fldCharType="begin"/>
      </w:r>
      <w:r w:rsidR="00F5455C" w:rsidRPr="00187D5F">
        <w:instrText xml:space="preserve"> ADDIN EN.CITE &lt;EndNote&gt;&lt;Cite&gt;&lt;Author&gt;Adomavicius&lt;/Author&gt;&lt;Year&gt;2005&lt;/Year&gt;&lt;RecNum&gt;1&lt;/RecNum&gt;&lt;DisplayText&gt;[63]&lt;/DisplayText&gt;&lt;record&gt;&lt;rec-number&gt;1&lt;/rec-number&gt;&lt;foreign-keys&gt;&lt;key app="EN" db-id="225x5erpzerdfmexat55zxtmt52r9drad52a"&gt;1&lt;/key&gt;&lt;/foreign-keys&gt;&lt;ref-type name="Journal Article"&gt;17&lt;/ref-type&gt;&lt;contributors&gt;&lt;authors&gt;&lt;author&gt;Adomavicius, Gediminas&lt;/author&gt;&lt;author&gt;Tuzhilin, Alexander&lt;/author&gt;&lt;/authors&gt;&lt;/contributors&gt;&lt;titles&gt;&lt;title&gt;Toward the next generation of recommender systems: A survey of the state-of-the-art and possible extensions&lt;/title&gt;&lt;secondary-title&gt;Knowledge and Data Engineering, IEEE Transactions on&lt;/secondary-title&gt;&lt;/titles&gt;&lt;periodical&gt;&lt;full-title&gt;Knowledge and Data Engineering, IEEE Transactions on&lt;/full-title&gt;&lt;/periodical&gt;&lt;pages&gt;734-749&lt;/pages&gt;&lt;volume&gt;17&lt;/volume&gt;&lt;number&gt;6&lt;/number&gt;&lt;dates&gt;&lt;year&gt;2005&lt;/year&gt;&lt;/dates&gt;&lt;isbn&gt;1041-4347&lt;/isbn&gt;&lt;urls&gt;&lt;/urls&gt;&lt;/record&gt;&lt;/Cite&gt;&lt;/EndNote&gt;</w:instrText>
      </w:r>
      <w:r w:rsidR="001010B6" w:rsidRPr="00187D5F">
        <w:fldChar w:fldCharType="separate"/>
      </w:r>
      <w:r w:rsidR="00F5455C" w:rsidRPr="00187D5F">
        <w:rPr>
          <w:noProof/>
        </w:rPr>
        <w:t>[</w:t>
      </w:r>
      <w:hyperlink w:anchor="_ENREF_63" w:tooltip="Adomavicius, 2005 #1" w:history="1">
        <w:r w:rsidR="005E7D49" w:rsidRPr="00187D5F">
          <w:rPr>
            <w:noProof/>
          </w:rPr>
          <w:t>63</w:t>
        </w:r>
      </w:hyperlink>
      <w:r w:rsidR="00F5455C" w:rsidRPr="00187D5F">
        <w:rPr>
          <w:noProof/>
        </w:rPr>
        <w:t>]</w:t>
      </w:r>
      <w:r w:rsidR="001010B6" w:rsidRPr="00187D5F">
        <w:fldChar w:fldCharType="end"/>
      </w:r>
      <w:r w:rsidR="007859B5">
        <w:t>,</w:t>
      </w:r>
      <w:r w:rsidR="00F5455C">
        <w:t xml:space="preserve"> </w:t>
      </w:r>
      <w:r w:rsidR="000807F1" w:rsidRPr="00187D5F">
        <w:t>including</w:t>
      </w:r>
      <w:r w:rsidR="00A43529" w:rsidRPr="00187D5F">
        <w:t xml:space="preserve"> (1) s</w:t>
      </w:r>
      <w:r w:rsidR="00FA7846" w:rsidRPr="00187D5F">
        <w:t>eparately implement content-based and CF algorithms, then combine their results</w:t>
      </w:r>
      <w:r w:rsidR="00A57BD8" w:rsidRPr="00187D5F">
        <w:t xml:space="preserve"> </w:t>
      </w:r>
      <w:r w:rsidR="001010B6" w:rsidRPr="00187D5F">
        <w:fldChar w:fldCharType="begin">
          <w:fldData xml:space="preserve">PEVuZE5vdGU+PENpdGU+PEF1dGhvcj5DbGF5cG9vbDwvQXV0aG9yPjxZZWFyPjE5OTk8L1llYXI+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=
</w:fldData>
        </w:fldChar>
      </w:r>
      <w:r w:rsidR="002A7F11">
        <w:instrText xml:space="preserve"> ADDIN EN.CITE </w:instrText>
      </w:r>
      <w:r w:rsidR="001010B6">
        <w:fldChar w:fldCharType="begin">
          <w:fldData xml:space="preserve">PEVuZE5vdGU+PENpdGU+PEF1dGhvcj5DbGF5cG9vbDwvQXV0aG9yPjxZZWFyPjE5OTk8L1llYXI+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=
</w:fldData>
        </w:fldChar>
      </w:r>
      <w:r w:rsidR="002A7F11">
        <w:instrText xml:space="preserve"> ADDIN EN.CITE.DATA </w:instrText>
      </w:r>
      <w:r w:rsidR="001010B6">
        <w:fldChar w:fldCharType="end"/>
      </w:r>
      <w:r w:rsidR="001010B6" w:rsidRPr="00187D5F">
        <w:fldChar w:fldCharType="separate"/>
      </w:r>
      <w:r w:rsidR="002A7F11">
        <w:rPr>
          <w:noProof/>
        </w:rPr>
        <w:t>[</w:t>
      </w:r>
      <w:hyperlink w:anchor="_ENREF_41" w:tooltip="Claypool, 1999 #116" w:history="1">
        <w:r w:rsidR="005E7D49">
          <w:rPr>
            <w:noProof/>
          </w:rPr>
          <w:t>41</w:t>
        </w:r>
      </w:hyperlink>
      <w:r w:rsidR="002A7F11">
        <w:rPr>
          <w:noProof/>
        </w:rPr>
        <w:t xml:space="preserve">, </w:t>
      </w:r>
      <w:hyperlink w:anchor="_ENREF_72" w:tooltip="Pazzani, 1999 #113" w:history="1">
        <w:r w:rsidR="005E7D49">
          <w:rPr>
            <w:noProof/>
          </w:rPr>
          <w:t>72</w:t>
        </w:r>
      </w:hyperlink>
      <w:r w:rsidR="002A7F11">
        <w:rPr>
          <w:noProof/>
        </w:rPr>
        <w:t xml:space="preserve">, </w:t>
      </w:r>
      <w:hyperlink w:anchor="_ENREF_92" w:tooltip="Tran, 2000 #125" w:history="1">
        <w:r w:rsidR="005E7D49">
          <w:rPr>
            <w:noProof/>
          </w:rPr>
          <w:t>92</w:t>
        </w:r>
      </w:hyperlink>
      <w:r w:rsidR="002A7F11">
        <w:rPr>
          <w:noProof/>
        </w:rPr>
        <w:t xml:space="preserve">, </w:t>
      </w:r>
      <w:hyperlink w:anchor="_ENREF_93" w:tooltip="Billsus, 2000 #85" w:history="1">
        <w:r w:rsidR="005E7D49">
          <w:rPr>
            <w:noProof/>
          </w:rPr>
          <w:t>93</w:t>
        </w:r>
      </w:hyperlink>
      <w:r w:rsidR="002A7F11">
        <w:rPr>
          <w:noProof/>
        </w:rPr>
        <w:t>]</w:t>
      </w:r>
      <w:r w:rsidR="001010B6" w:rsidRPr="00187D5F">
        <w:fldChar w:fldCharType="end"/>
      </w:r>
      <w:r w:rsidR="00FA7846" w:rsidRPr="00187D5F">
        <w:t>,</w:t>
      </w:r>
      <w:r w:rsidR="00A43529" w:rsidRPr="00187D5F">
        <w:t xml:space="preserve"> (2) u</w:t>
      </w:r>
      <w:r w:rsidR="00FA7846" w:rsidRPr="00187D5F">
        <w:t>se some of content-based features to boost a CF algorithm</w:t>
      </w:r>
      <w:r w:rsidR="00A57BD8" w:rsidRPr="00187D5F">
        <w:t xml:space="preserve"> </w:t>
      </w:r>
      <w:r w:rsidR="001010B6" w:rsidRPr="00187D5F">
        <w:fldChar w:fldCharType="begin">
          <w:fldData xml:space="preserve">PEVuZE5vdGU+PENpdGU+PEF1dGhvcj5CYWxhYmFub3ZpxIc8L0F1dGhvcj48WWVhcj4xOTk3PC9Z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</w:fldData>
        </w:fldChar>
      </w:r>
      <w:r w:rsidR="002A7F11">
        <w:instrText xml:space="preserve"> ADDIN EN.CITE </w:instrText>
      </w:r>
      <w:r w:rsidR="001010B6">
        <w:fldChar w:fldCharType="begin">
          <w:fldData xml:space="preserve">PEVuZE5vdGU+PENpdGU+PEF1dGhvcj5CYWxhYmFub3ZpxIc8L0F1dGhvcj48WWVhcj4xOTk3PC9Z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</w:fldData>
        </w:fldChar>
      </w:r>
      <w:r w:rsidR="002A7F11">
        <w:instrText xml:space="preserve"> ADDIN EN.CITE.DATA </w:instrText>
      </w:r>
      <w:r w:rsidR="001010B6">
        <w:fldChar w:fldCharType="end"/>
      </w:r>
      <w:r w:rsidR="001010B6" w:rsidRPr="00187D5F">
        <w:fldChar w:fldCharType="separate"/>
      </w:r>
      <w:r w:rsidR="002A7F11">
        <w:rPr>
          <w:noProof/>
        </w:rPr>
        <w:t>[</w:t>
      </w:r>
      <w:hyperlink w:anchor="_ENREF_4" w:tooltip="Balabanović, 1997 #76" w:history="1">
        <w:r w:rsidR="005E7D49">
          <w:rPr>
            <w:noProof/>
          </w:rPr>
          <w:t>4</w:t>
        </w:r>
      </w:hyperlink>
      <w:r w:rsidR="002A7F11">
        <w:rPr>
          <w:noProof/>
        </w:rPr>
        <w:t xml:space="preserve">, </w:t>
      </w:r>
      <w:hyperlink w:anchor="_ENREF_72" w:tooltip="Pazzani, 1999 #113" w:history="1">
        <w:r w:rsidR="005E7D49">
          <w:rPr>
            <w:noProof/>
          </w:rPr>
          <w:t>72</w:t>
        </w:r>
      </w:hyperlink>
      <w:r w:rsidR="002A7F11">
        <w:rPr>
          <w:noProof/>
        </w:rPr>
        <w:t xml:space="preserve">, </w:t>
      </w:r>
      <w:hyperlink w:anchor="_ENREF_84" w:tooltip="Melville, 2002 #119" w:history="1">
        <w:r w:rsidR="005E7D49">
          <w:rPr>
            <w:noProof/>
          </w:rPr>
          <w:t>84</w:t>
        </w:r>
      </w:hyperlink>
      <w:r w:rsidR="002A7F11">
        <w:rPr>
          <w:noProof/>
        </w:rPr>
        <w:t xml:space="preserve">, </w:t>
      </w:r>
      <w:hyperlink w:anchor="_ENREF_94" w:tooltip="Good, 1999 #126" w:history="1">
        <w:r w:rsidR="005E7D49">
          <w:rPr>
            <w:noProof/>
          </w:rPr>
          <w:t>94</w:t>
        </w:r>
      </w:hyperlink>
      <w:r w:rsidR="002A7F11">
        <w:rPr>
          <w:noProof/>
        </w:rPr>
        <w:t>]</w:t>
      </w:r>
      <w:r w:rsidR="001010B6" w:rsidRPr="00187D5F">
        <w:fldChar w:fldCharType="end"/>
      </w:r>
      <w:r w:rsidR="00FA7846" w:rsidRPr="00187D5F">
        <w:t>,</w:t>
      </w:r>
      <w:r w:rsidR="00A43529" w:rsidRPr="00187D5F">
        <w:t xml:space="preserve"> (3) </w:t>
      </w:r>
      <w:r w:rsidR="007859B5">
        <w:t xml:space="preserve">or </w:t>
      </w:r>
      <w:r w:rsidR="00A43529" w:rsidRPr="00187D5F">
        <w:t>a</w:t>
      </w:r>
      <w:r w:rsidR="00FA7846" w:rsidRPr="00187D5F">
        <w:t>lternatively, use some of the characteristics of a CF algorithm to boost a content-based recommender</w:t>
      </w:r>
      <w:r w:rsidR="00A43529" w:rsidRPr="00187D5F">
        <w:t xml:space="preserve"> </w:t>
      </w:r>
      <w:r w:rsidR="001010B6" w:rsidRPr="00187D5F">
        <w:fldChar w:fldCharType="begin"/>
      </w:r>
      <w:r w:rsidR="002A7F11">
        <w:instrText xml:space="preserve"> ADDIN EN.CITE &lt;EndNote&gt;&lt;Cite&gt;&lt;Author&gt;Soboroff&lt;/Author&gt;&lt;Year&gt;1999&lt;/Year&gt;&lt;RecNum&gt;118&lt;/RecNum&gt;&lt;DisplayText&gt;[95]&lt;/DisplayText&gt;&lt;record&gt;&lt;rec-number&gt;118&lt;/rec-number&gt;&lt;foreign-keys&gt;&lt;key app="EN" db-id="225x5erpzerdfmexat55zxtmt52r9drad52a"&gt;118&lt;/key&gt;&lt;/foreign-keys&gt;&lt;ref-type name="Conference Proceedings"&gt;10&lt;/ref-type&gt;&lt;contributors&gt;&lt;authors&gt;&lt;author&gt;Soboroff, Ian&lt;/author&gt;&lt;author&gt;Nicholas, Charles&lt;/author&gt;&lt;/authors&gt;&lt;/contributors&gt;&lt;titles&gt;&lt;title&gt;Combining content and collaboration in text filtering&lt;/title&gt;&lt;secondary-title&gt;Proceedings of the IJCAI&lt;/secondary-title&gt;&lt;/titles&gt;&lt;pages&gt;86-91&lt;/pages&gt;&lt;volume&gt;99&lt;/volume&gt;&lt;dates&gt;&lt;year&gt;1999&lt;/year&gt;&lt;/dates&gt;&lt;urls&gt;&lt;/urls&gt;&lt;/record&gt;&lt;/Cite&gt;&lt;/EndNote&gt;</w:instrText>
      </w:r>
      <w:r w:rsidR="001010B6" w:rsidRPr="00187D5F">
        <w:fldChar w:fldCharType="separate"/>
      </w:r>
      <w:r w:rsidR="002A7F11">
        <w:rPr>
          <w:noProof/>
        </w:rPr>
        <w:t>[</w:t>
      </w:r>
      <w:hyperlink w:anchor="_ENREF_95" w:tooltip="Soboroff, 1999 #118" w:history="1">
        <w:r w:rsidR="005E7D49">
          <w:rPr>
            <w:noProof/>
          </w:rPr>
          <w:t>95</w:t>
        </w:r>
      </w:hyperlink>
      <w:r w:rsidR="002A7F11">
        <w:rPr>
          <w:noProof/>
        </w:rPr>
        <w:t>]</w:t>
      </w:r>
      <w:r w:rsidR="001010B6" w:rsidRPr="00187D5F">
        <w:fldChar w:fldCharType="end"/>
      </w:r>
      <w:r w:rsidR="00FA7846" w:rsidRPr="00187D5F">
        <w:t>,</w:t>
      </w:r>
      <w:r w:rsidR="00A43529" w:rsidRPr="00187D5F">
        <w:t xml:space="preserve"> (4) a</w:t>
      </w:r>
      <w:r w:rsidR="00FA7846" w:rsidRPr="00187D5F">
        <w:t>nd finally</w:t>
      </w:r>
      <w:r w:rsidR="00F5455C">
        <w:t>,</w:t>
      </w:r>
      <w:r w:rsidR="00FA7846" w:rsidRPr="00187D5F">
        <w:t xml:space="preserve"> unify content-based and CF characteristics into one recommender</w:t>
      </w:r>
      <w:r w:rsidR="00A43529" w:rsidRPr="00187D5F">
        <w:t xml:space="preserve">  </w:t>
      </w:r>
      <w:r w:rsidR="001010B6" w:rsidRPr="00187D5F">
        <w:fldChar w:fldCharType="begin">
          <w:fldData xml:space="preserve">PEVuZE5vdGU+PENpdGU+PEF1dGhvcj5CYXN1PC9BdXRob3I+PFllYXI+MTk5ODwvWWVhcj48UmVj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</w:fldData>
        </w:fldChar>
      </w:r>
      <w:r w:rsidR="002A7F11">
        <w:instrText xml:space="preserve"> ADDIN EN.CITE </w:instrText>
      </w:r>
      <w:r w:rsidR="001010B6">
        <w:fldChar w:fldCharType="begin">
          <w:fldData xml:space="preserve">PEVuZE5vdGU+PENpdGU+PEF1dGhvcj5CYXN1PC9BdXRob3I+PFllYXI+MTk5ODwvWWVhcj48UmVj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</w:fldData>
        </w:fldChar>
      </w:r>
      <w:r w:rsidR="002A7F11">
        <w:instrText xml:space="preserve"> ADDIN EN.CITE.DATA </w:instrText>
      </w:r>
      <w:r w:rsidR="001010B6">
        <w:fldChar w:fldCharType="end"/>
      </w:r>
      <w:r w:rsidR="001010B6" w:rsidRPr="00187D5F">
        <w:fldChar w:fldCharType="separate"/>
      </w:r>
      <w:r w:rsidR="002A7F11">
        <w:rPr>
          <w:noProof/>
        </w:rPr>
        <w:t>[</w:t>
      </w:r>
      <w:hyperlink w:anchor="_ENREF_82" w:tooltip="Basu, 1998 #15" w:history="1">
        <w:r w:rsidR="005E7D49">
          <w:rPr>
            <w:noProof/>
          </w:rPr>
          <w:t>82</w:t>
        </w:r>
      </w:hyperlink>
      <w:r w:rsidR="002A7F11">
        <w:rPr>
          <w:noProof/>
        </w:rPr>
        <w:t xml:space="preserve">, </w:t>
      </w:r>
      <w:hyperlink w:anchor="_ENREF_83" w:tooltip="Schein, 2002 #117" w:history="1">
        <w:r w:rsidR="005E7D49">
          <w:rPr>
            <w:noProof/>
          </w:rPr>
          <w:t>83</w:t>
        </w:r>
      </w:hyperlink>
      <w:r w:rsidR="002A7F11">
        <w:rPr>
          <w:noProof/>
        </w:rPr>
        <w:t xml:space="preserve">, </w:t>
      </w:r>
      <w:hyperlink w:anchor="_ENREF_96" w:tooltip="Popescul, 2001 #124" w:history="1">
        <w:r w:rsidR="005E7D49">
          <w:rPr>
            <w:noProof/>
          </w:rPr>
          <w:t>96-98</w:t>
        </w:r>
      </w:hyperlink>
      <w:r w:rsidR="002A7F11">
        <w:rPr>
          <w:noProof/>
        </w:rPr>
        <w:t>]</w:t>
      </w:r>
      <w:r w:rsidR="001010B6" w:rsidRPr="00187D5F">
        <w:fldChar w:fldCharType="end"/>
      </w:r>
      <w:r w:rsidR="00FA7846" w:rsidRPr="00187D5F">
        <w:t>.</w:t>
      </w:r>
      <w:r w:rsidR="000807F1" w:rsidRPr="00187D5F">
        <w:t xml:space="preserve"> </w:t>
      </w:r>
      <w:r w:rsidR="00B45DEC" w:rsidRPr="00187D5F">
        <w:t xml:space="preserve">Several studies </w:t>
      </w:r>
      <w:r w:rsidR="00F5455C">
        <w:t xml:space="preserve">have showed </w:t>
      </w:r>
      <w:r w:rsidR="00B45DEC" w:rsidRPr="00187D5F">
        <w:t>that hybrid recommendation algorithms provide better recommendations</w:t>
      </w:r>
      <w:r w:rsidR="005D5AB2" w:rsidRPr="00187D5F">
        <w:t xml:space="preserve"> </w:t>
      </w:r>
      <w:r w:rsidR="00B45DEC" w:rsidRPr="00187D5F">
        <w:t xml:space="preserve">than separate content-based or </w:t>
      </w:r>
      <w:r w:rsidR="002F4A26">
        <w:t>CF</w:t>
      </w:r>
      <w:r w:rsidR="00B45DEC" w:rsidRPr="00187D5F">
        <w:t xml:space="preserve"> algorithms </w:t>
      </w:r>
      <w:r w:rsidR="001010B6" w:rsidRPr="00187D5F">
        <w:fldChar w:fldCharType="begin">
          <w:fldData xml:space="preserve">PEVuZE5vdGU+PENpdGU+PEF1dGhvcj5CYWxhYmFub3ZpxIc8L0F1dGhvcj48WWVhcj4xOTk3PC9Z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</w:fldData>
        </w:fldChar>
      </w:r>
      <w:r w:rsidR="002A7F11">
        <w:instrText xml:space="preserve"> ADDIN EN.CITE </w:instrText>
      </w:r>
      <w:r w:rsidR="001010B6">
        <w:fldChar w:fldCharType="begin">
          <w:fldData xml:space="preserve">PEVuZE5vdGU+PENpdGU+PEF1dGhvcj5CYWxhYmFub3ZpxIc8L0F1dGhvcj48WWVhcj4xOTk3PC9Z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</w:fldData>
        </w:fldChar>
      </w:r>
      <w:r w:rsidR="002A7F11">
        <w:instrText xml:space="preserve"> ADDIN EN.CITE.DATA </w:instrText>
      </w:r>
      <w:r w:rsidR="001010B6">
        <w:fldChar w:fldCharType="end"/>
      </w:r>
      <w:r w:rsidR="001010B6" w:rsidRPr="00187D5F">
        <w:fldChar w:fldCharType="separate"/>
      </w:r>
      <w:r w:rsidR="002A7F11">
        <w:rPr>
          <w:noProof/>
        </w:rPr>
        <w:t>[</w:t>
      </w:r>
      <w:hyperlink w:anchor="_ENREF_4" w:tooltip="Balabanović, 1997 #76" w:history="1">
        <w:r w:rsidR="005E7D49">
          <w:rPr>
            <w:noProof/>
          </w:rPr>
          <w:t>4</w:t>
        </w:r>
      </w:hyperlink>
      <w:r w:rsidR="002A7F11">
        <w:rPr>
          <w:noProof/>
        </w:rPr>
        <w:t xml:space="preserve">, </w:t>
      </w:r>
      <w:hyperlink w:anchor="_ENREF_72" w:tooltip="Pazzani, 1999 #113" w:history="1">
        <w:r w:rsidR="005E7D49">
          <w:rPr>
            <w:noProof/>
          </w:rPr>
          <w:t>72</w:t>
        </w:r>
      </w:hyperlink>
      <w:r w:rsidR="002A7F11">
        <w:rPr>
          <w:noProof/>
        </w:rPr>
        <w:t xml:space="preserve">, </w:t>
      </w:r>
      <w:hyperlink w:anchor="_ENREF_84" w:tooltip="Melville, 2002 #119" w:history="1">
        <w:r w:rsidR="005E7D49">
          <w:rPr>
            <w:noProof/>
          </w:rPr>
          <w:t>84</w:t>
        </w:r>
      </w:hyperlink>
      <w:r w:rsidR="002A7F11">
        <w:rPr>
          <w:noProof/>
        </w:rPr>
        <w:t xml:space="preserve">, </w:t>
      </w:r>
      <w:hyperlink w:anchor="_ENREF_95" w:tooltip="Soboroff, 1999 #118" w:history="1">
        <w:r w:rsidR="005E7D49">
          <w:rPr>
            <w:noProof/>
          </w:rPr>
          <w:t>95</w:t>
        </w:r>
      </w:hyperlink>
      <w:r w:rsidR="002A7F11">
        <w:rPr>
          <w:noProof/>
        </w:rPr>
        <w:t>]</w:t>
      </w:r>
      <w:r w:rsidR="001010B6" w:rsidRPr="00187D5F">
        <w:fldChar w:fldCharType="end"/>
      </w:r>
      <w:r w:rsidR="00187D5F" w:rsidRPr="00187D5F">
        <w:t>.</w:t>
      </w:r>
    </w:p>
    <w:p w:rsidR="006A1D10" w:rsidRDefault="00834A53" w:rsidP="005E7D49">
      <w:pPr>
        <w:pStyle w:val="evaluationSurvey"/>
      </w:pPr>
      <w:r w:rsidRPr="002D4352">
        <w:t xml:space="preserve">In spite of the improvement and growing research in the field of </w:t>
      </w:r>
      <w:r>
        <w:t>RS</w:t>
      </w:r>
      <w:r w:rsidRPr="002D4352">
        <w:t xml:space="preserve"> over</w:t>
      </w:r>
      <w:r w:rsidR="006A1D10">
        <w:t xml:space="preserve"> the</w:t>
      </w:r>
      <w:r w:rsidRPr="002D4352">
        <w:t xml:space="preserve"> past years, there are still </w:t>
      </w:r>
      <w:r>
        <w:t>several challenges</w:t>
      </w:r>
      <w:r w:rsidRPr="002D4352">
        <w:t xml:space="preserve"> for both content-based and </w:t>
      </w:r>
      <w:r>
        <w:t>CF methods</w:t>
      </w:r>
      <w:r w:rsidRPr="002D4352">
        <w:t xml:space="preserve">. </w:t>
      </w:r>
      <w:r w:rsidR="00547EAE" w:rsidRPr="00BF3C9B">
        <w:t>Generally</w:t>
      </w:r>
      <w:r w:rsidR="002F4A26">
        <w:t>,</w:t>
      </w:r>
      <w:r w:rsidR="00547EAE" w:rsidRPr="00BF3C9B">
        <w:t xml:space="preserve"> comparing content-based and CF approaches, the latter </w:t>
      </w:r>
      <w:r w:rsidR="006A1D10">
        <w:t xml:space="preserve">is not </w:t>
      </w:r>
      <w:r w:rsidR="00547EAE" w:rsidRPr="00BF3C9B">
        <w:t xml:space="preserve">limited to the content or features since they use </w:t>
      </w:r>
      <w:r w:rsidR="002F4A26">
        <w:t xml:space="preserve">the </w:t>
      </w:r>
      <w:r w:rsidR="00547EAE" w:rsidRPr="00BF3C9B">
        <w:t>users’ rating</w:t>
      </w:r>
      <w:r w:rsidR="002F4A26">
        <w:t xml:space="preserve"> history</w:t>
      </w:r>
      <w:r w:rsidR="00547EAE" w:rsidRPr="00BF3C9B">
        <w:t xml:space="preserve"> for </w:t>
      </w:r>
      <w:r w:rsidR="006A1D10">
        <w:t xml:space="preserve">prediction </w:t>
      </w:r>
      <w:r w:rsidR="00547EAE" w:rsidRPr="00BF3C9B">
        <w:t xml:space="preserve">and they can recommend diverse items. However </w:t>
      </w:r>
      <w:r w:rsidR="00547EAE" w:rsidRPr="00BF3C9B">
        <w:rPr>
          <w:i/>
          <w:iCs/>
        </w:rPr>
        <w:t>new user problem</w:t>
      </w:r>
      <w:r w:rsidR="00547EAE" w:rsidRPr="00BF3C9B">
        <w:t xml:space="preserve"> is still an issue, plus other </w:t>
      </w:r>
      <w:r w:rsidR="00547EAE" w:rsidRPr="00BF3C9B">
        <w:lastRenderedPageBreak/>
        <w:t xml:space="preserve">limitations including </w:t>
      </w:r>
      <w:r w:rsidR="00547EAE" w:rsidRPr="00BF3C9B">
        <w:rPr>
          <w:i/>
          <w:iCs/>
        </w:rPr>
        <w:t>new item problem</w:t>
      </w:r>
      <w:r w:rsidR="00547EAE" w:rsidRPr="00BF3C9B">
        <w:t xml:space="preserve"> and </w:t>
      </w:r>
      <w:r w:rsidR="00547EAE" w:rsidRPr="00BF3C9B">
        <w:rPr>
          <w:i/>
          <w:iCs/>
        </w:rPr>
        <w:t xml:space="preserve">sparsity </w:t>
      </w:r>
      <w:r w:rsidR="001010B6" w:rsidRPr="006A1D10">
        <w:fldChar w:fldCharType="begin">
          <w:fldData xml:space="preserve">PEVuZE5vdGU+PENpdGU+PEF1dGhvcj5CYWxhYmFub3ZpxIc8L0F1dGhvcj48WWVhcj4xOTk3PC9Z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</w:fldData>
        </w:fldChar>
      </w:r>
      <w:r w:rsidR="00547EAE" w:rsidRPr="006A1D10">
        <w:instrText xml:space="preserve"> ADDIN EN.CITE </w:instrText>
      </w:r>
      <w:r w:rsidR="001010B6" w:rsidRPr="006A1D10">
        <w:fldChar w:fldCharType="begin">
          <w:fldData xml:space="preserve">PEVuZE5vdGU+PENpdGU+PEF1dGhvcj5CYWxhYmFub3ZpxIc8L0F1dGhvcj48WWVhcj4xOTk3PC9Z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</w:fldData>
        </w:fldChar>
      </w:r>
      <w:r w:rsidR="00547EAE" w:rsidRPr="006A1D10">
        <w:instrText xml:space="preserve"> ADDIN EN.CITE.DATA </w:instrText>
      </w:r>
      <w:r w:rsidR="001010B6" w:rsidRPr="006A1D10">
        <w:fldChar w:fldCharType="end"/>
      </w:r>
      <w:r w:rsidR="001010B6" w:rsidRPr="006A1D10">
        <w:fldChar w:fldCharType="separate"/>
      </w:r>
      <w:r w:rsidR="00547EAE" w:rsidRPr="006A1D10">
        <w:rPr>
          <w:noProof/>
        </w:rPr>
        <w:t>[</w:t>
      </w:r>
      <w:hyperlink w:anchor="_ENREF_4" w:tooltip="Balabanović, 1997 #76" w:history="1">
        <w:r w:rsidR="005E7D49" w:rsidRPr="006A1D10">
          <w:rPr>
            <w:noProof/>
          </w:rPr>
          <w:t>4</w:t>
        </w:r>
      </w:hyperlink>
      <w:r w:rsidR="00547EAE" w:rsidRPr="006A1D10">
        <w:rPr>
          <w:noProof/>
        </w:rPr>
        <w:t xml:space="preserve">, </w:t>
      </w:r>
      <w:hyperlink w:anchor="_ENREF_63" w:tooltip="Adomavicius, 2005 #1" w:history="1">
        <w:r w:rsidR="005E7D49" w:rsidRPr="006A1D10">
          <w:rPr>
            <w:noProof/>
          </w:rPr>
          <w:t>63</w:t>
        </w:r>
      </w:hyperlink>
      <w:r w:rsidR="00547EAE" w:rsidRPr="006A1D10">
        <w:rPr>
          <w:noProof/>
        </w:rPr>
        <w:t xml:space="preserve">, </w:t>
      </w:r>
      <w:hyperlink w:anchor="_ENREF_99" w:tooltip="Lee, 2001 #111" w:history="1">
        <w:r w:rsidR="005E7D49" w:rsidRPr="006A1D10">
          <w:rPr>
            <w:noProof/>
          </w:rPr>
          <w:t>99</w:t>
        </w:r>
      </w:hyperlink>
      <w:r w:rsidR="00547EAE" w:rsidRPr="006A1D10">
        <w:rPr>
          <w:noProof/>
        </w:rPr>
        <w:t>]</w:t>
      </w:r>
      <w:r w:rsidR="001010B6" w:rsidRPr="006A1D10">
        <w:fldChar w:fldCharType="end"/>
      </w:r>
      <w:r w:rsidR="00547EAE" w:rsidRPr="00BF3C9B">
        <w:t xml:space="preserve">. The first two problems are usually referred to as “cold-start problem” </w:t>
      </w:r>
      <w:r w:rsidR="001010B6" w:rsidRPr="00BF3C9B">
        <w:fldChar w:fldCharType="begin"/>
      </w:r>
      <w:r w:rsidR="00547EAE" w:rsidRPr="00BF3C9B">
        <w:instrText xml:space="preserve"> ADDIN EN.CITE &lt;EndNote&gt;&lt;Cite&gt;&lt;Author&gt;Schein&lt;/Author&gt;&lt;Year&gt;2002&lt;/Year&gt;&lt;RecNum&gt;117&lt;/RecNum&gt;&lt;DisplayText&gt;[83, 100]&lt;/DisplayText&gt;&lt;record&gt;&lt;rec-number&gt;117&lt;/rec-number&gt;&lt;foreign-keys&gt;&lt;key app="EN" db-id="225x5erpzerdfmexat55zxtmt52r9drad52a"&gt;117&lt;/key&gt;&lt;/foreign-keys&gt;&lt;ref-type name="Conference Proceedings"&gt;10&lt;/ref-type&gt;&lt;contributors&gt;&lt;authors&gt;&lt;author&gt;Schein, Andrew I&lt;/author&gt;&lt;author&gt;Popescul, Alexandrin&lt;/author&gt;&lt;author&gt;Ungar, Lyle H&lt;/author&gt;&lt;author&gt;Pennock, David M&lt;/author&gt;&lt;/authors&gt;&lt;/contributors&gt;&lt;titles&gt;&lt;title&gt;Methods and metrics for cold-start recommendations&lt;/title&gt;&lt;secondary-title&gt;Proceedings of the 25th annual international ACM SIGIR conference on Research and development in information retrieval&lt;/secondary-title&gt;&lt;/titles&gt;&lt;pages&gt;253-260&lt;/pages&gt;&lt;dates&gt;&lt;year&gt;2002&lt;/year&gt;&lt;/dates&gt;&lt;publisher&gt;ACM&lt;/publisher&gt;&lt;isbn&gt;1581135610&lt;/isbn&gt;&lt;urls&gt;&lt;/urls&gt;&lt;/record&gt;&lt;/Cite&gt;&lt;Cite&gt;&lt;Author&gt;Lam&lt;/Author&gt;&lt;Year&gt;2008&lt;/Year&gt;&lt;RecNum&gt;214&lt;/RecNum&gt;&lt;record&gt;&lt;rec-number&gt;214&lt;/rec-number&gt;&lt;foreign-keys&gt;&lt;key app="EN" db-id="225x5erpzerdfmexat55zxtmt52r9drad52a"&gt;214&lt;/key&gt;&lt;/foreign-keys&gt;&lt;ref-type name="Conference Proceedings"&gt;10&lt;/ref-type&gt;&lt;contributors&gt;&lt;authors&gt;&lt;author&gt;Lam, Xuan Nhat&lt;/author&gt;&lt;author&gt;Vu, Thuc&lt;/author&gt;&lt;author&gt;Le, Trong Duc&lt;/author&gt;&lt;author&gt;Duong, Anh Duc&lt;/author&gt;&lt;/authors&gt;&lt;/contributors&gt;&lt;titles&gt;&lt;title&gt;Addressing cold-start problem in recommendation systems&lt;/title&gt;&lt;secondary-title&gt;Proceedings of the 2nd international conference on Ubiquitous information management and communication&lt;/secondary-title&gt;&lt;/titles&gt;&lt;pages&gt;208-211&lt;/pages&gt;&lt;dates&gt;&lt;year&gt;2008&lt;/year&gt;&lt;/dates&gt;&lt;publisher&gt;ACM&lt;/publisher&gt;&lt;isbn&gt;1595939938&lt;/isbn&gt;&lt;urls&gt;&lt;/urls&gt;&lt;/record&gt;&lt;/Cite&gt;&lt;/EndNote&gt;</w:instrText>
      </w:r>
      <w:r w:rsidR="001010B6" w:rsidRPr="00BF3C9B">
        <w:fldChar w:fldCharType="separate"/>
      </w:r>
      <w:r w:rsidR="00547EAE" w:rsidRPr="00BF3C9B">
        <w:rPr>
          <w:noProof/>
        </w:rPr>
        <w:t>[</w:t>
      </w:r>
      <w:hyperlink w:anchor="_ENREF_83" w:tooltip="Schein, 2002 #117" w:history="1">
        <w:r w:rsidR="005E7D49" w:rsidRPr="00BF3C9B">
          <w:rPr>
            <w:noProof/>
          </w:rPr>
          <w:t>83</w:t>
        </w:r>
      </w:hyperlink>
      <w:r w:rsidR="00547EAE" w:rsidRPr="00BF3C9B">
        <w:rPr>
          <w:noProof/>
        </w:rPr>
        <w:t xml:space="preserve">, </w:t>
      </w:r>
      <w:hyperlink w:anchor="_ENREF_100" w:tooltip="Lam, 2008 #214" w:history="1">
        <w:r w:rsidR="005E7D49" w:rsidRPr="00BF3C9B">
          <w:rPr>
            <w:noProof/>
          </w:rPr>
          <w:t>100</w:t>
        </w:r>
      </w:hyperlink>
      <w:r w:rsidR="00547EAE" w:rsidRPr="00BF3C9B">
        <w:rPr>
          <w:noProof/>
        </w:rPr>
        <w:t>]</w:t>
      </w:r>
      <w:r w:rsidR="001010B6" w:rsidRPr="00BF3C9B">
        <w:fldChar w:fldCharType="end"/>
      </w:r>
      <w:r w:rsidR="00547EAE" w:rsidRPr="00BF3C9B">
        <w:t xml:space="preserve">. Combining content-based and </w:t>
      </w:r>
      <w:r w:rsidR="002F4A26">
        <w:t>CF</w:t>
      </w:r>
      <w:r w:rsidR="00547EAE" w:rsidRPr="00BF3C9B">
        <w:t xml:space="preserve"> algorithms – a hybrid approach – has been used as a solution for new user problem in different studies. Other studies has used various methods to find the best item for recommending to a new user and learn her/his preferences gradually; e.g.</w:t>
      </w:r>
      <w:r w:rsidR="002F4A26">
        <w:t>,</w:t>
      </w:r>
      <w:r w:rsidR="00547EAE" w:rsidRPr="00BF3C9B">
        <w:t xml:space="preserve"> a simple way is to recommend popular items or items based on the demographic information of user such as age, gender, location, nationality, education or occupation (assuming new users have to fill out a profile before using the system) </w:t>
      </w:r>
      <w:r w:rsidR="001010B6" w:rsidRPr="00BF3C9B">
        <w:fldChar w:fldCharType="begin"/>
      </w:r>
      <w:r w:rsidR="00547EAE" w:rsidRPr="00BF3C9B">
        <w:instrText xml:space="preserve"> ADDIN EN.CITE &lt;EndNote&gt;&lt;Cite&gt;&lt;Author&gt;Yu&lt;/Author&gt;&lt;Year&gt;2004&lt;/Year&gt;&lt;RecNum&gt;110&lt;/RecNum&gt;&lt;DisplayText&gt;[101, 102]&lt;/DisplayText&gt;&lt;record&gt;&lt;rec-number&gt;110&lt;/rec-number&gt;&lt;foreign-keys&gt;&lt;key app="EN" db-id="225x5erpzerdfmexat55zxtmt52r9drad52a"&gt;110&lt;/key&gt;&lt;/foreign-keys&gt;&lt;ref-type name="Journal Article"&gt;17&lt;/ref-type&gt;&lt;contributors&gt;&lt;authors&gt;&lt;author&gt;Yu, Kai&lt;/author&gt;&lt;author&gt;Schwaighofer, Anton&lt;/author&gt;&lt;author&gt;Tresp, Volker&lt;/author&gt;&lt;author&gt;Xu, Xiaowei&lt;/author&gt;&lt;author&gt;Kriegel, H-P&lt;/author&gt;&lt;/authors&gt;&lt;/contributors&gt;&lt;titles&gt;&lt;title&gt;Probabilistic memory-based collaborative filtering&lt;/title&gt;&lt;secondary-title&gt;Knowledge and Data Engineering, IEEE Transactions on&lt;/secondary-title&gt;&lt;/titles&gt;&lt;periodical&gt;&lt;full-title&gt;Knowledge and Data Engineering, IEEE Transactions on&lt;/full-title&gt;&lt;/periodical&gt;&lt;pages&gt;56-69&lt;/pages&gt;&lt;volume&gt;16&lt;/volume&gt;&lt;number&gt;1&lt;/number&gt;&lt;dates&gt;&lt;year&gt;2004&lt;/year&gt;&lt;/dates&gt;&lt;isbn&gt;1041-4347&lt;/isbn&gt;&lt;urls&gt;&lt;/urls&gt;&lt;/record&gt;&lt;/Cite&gt;&lt;Cite&gt;&lt;Author&gt;Rashid&lt;/Author&gt;&lt;Year&gt;2002&lt;/Year&gt;&lt;RecNum&gt;112&lt;/RecNum&gt;&lt;record&gt;&lt;rec-number&gt;112&lt;/rec-number&gt;&lt;foreign-keys&gt;&lt;key app="EN" db-id="225x5erpzerdfmexat55zxtmt52r9drad52a"&gt;112&lt;/key&gt;&lt;/foreign-keys&gt;&lt;ref-type name="Conference Proceedings"&gt;10&lt;/ref-type&gt;&lt;contributors&gt;&lt;authors&gt;&lt;author&gt;Rashid, Al Mamunur&lt;/author&gt;&lt;author&gt;Albert, Istvan&lt;/author&gt;&lt;author&gt;Cosley, Dan&lt;/author&gt;&lt;author&gt;Lam, Shyong K&lt;/author&gt;&lt;author&gt;McNee, Sean M&lt;/author&gt;&lt;author&gt;Konstan, Joseph A&lt;/author&gt;&lt;author&gt;Riedl, John&lt;/author&gt;&lt;/authors&gt;&lt;/contributors&gt;&lt;titles&gt;&lt;title&gt;Getting to know you: learning new user preferences in recommender systems&lt;/title&gt;&lt;secondary-title&gt;Proceedings of the 7th international conference on Intelligent user interfaces&lt;/secondary-title&gt;&lt;/titles&gt;&lt;pages&gt;127-134&lt;/pages&gt;&lt;dates&gt;&lt;year&gt;2002&lt;/year&gt;&lt;/dates&gt;&lt;publisher&gt;ACM&lt;/publisher&gt;&lt;isbn&gt;1581134592&lt;/isbn&gt;&lt;urls&gt;&lt;/urls&gt;&lt;/record&gt;&lt;/Cite&gt;&lt;/EndNote&gt;</w:instrText>
      </w:r>
      <w:r w:rsidR="001010B6" w:rsidRPr="00BF3C9B">
        <w:fldChar w:fldCharType="separate"/>
      </w:r>
      <w:r w:rsidR="00547EAE" w:rsidRPr="00BF3C9B">
        <w:rPr>
          <w:noProof/>
        </w:rPr>
        <w:t>[</w:t>
      </w:r>
      <w:hyperlink w:anchor="_ENREF_101" w:tooltip="Yu, 2004 #110" w:history="1">
        <w:r w:rsidR="005E7D49" w:rsidRPr="00BF3C9B">
          <w:rPr>
            <w:noProof/>
          </w:rPr>
          <w:t>101</w:t>
        </w:r>
      </w:hyperlink>
      <w:r w:rsidR="00547EAE" w:rsidRPr="00BF3C9B">
        <w:rPr>
          <w:noProof/>
        </w:rPr>
        <w:t xml:space="preserve">, </w:t>
      </w:r>
      <w:hyperlink w:anchor="_ENREF_102" w:tooltip="Rashid, 2002 #112" w:history="1">
        <w:r w:rsidR="005E7D49" w:rsidRPr="00BF3C9B">
          <w:rPr>
            <w:noProof/>
          </w:rPr>
          <w:t>102</w:t>
        </w:r>
      </w:hyperlink>
      <w:r w:rsidR="00547EAE" w:rsidRPr="00BF3C9B">
        <w:rPr>
          <w:noProof/>
        </w:rPr>
        <w:t>]</w:t>
      </w:r>
      <w:r w:rsidR="001010B6" w:rsidRPr="00BF3C9B">
        <w:fldChar w:fldCharType="end"/>
      </w:r>
      <w:r w:rsidR="00547EAE" w:rsidRPr="00BF3C9B">
        <w:t xml:space="preserve">. </w:t>
      </w:r>
    </w:p>
    <w:p w:rsidR="00483560" w:rsidRDefault="00547EAE" w:rsidP="005E7D49">
      <w:pPr>
        <w:pStyle w:val="evaluationSurvey"/>
      </w:pPr>
      <w:r w:rsidRPr="00BF3C9B">
        <w:t xml:space="preserve">As the rating matrix grows, the proportion of unrated user-item pairs to rated ones increases, which makes the matrix highly sparse. As sparsity grows, users with unique tastes get poor recommendations, computation time increases, items rated by small number of users </w:t>
      </w:r>
      <w:r w:rsidR="005642A7">
        <w:t xml:space="preserve">are not </w:t>
      </w:r>
      <w:r w:rsidRPr="00BF3C9B">
        <w:t>recommended and generally</w:t>
      </w:r>
      <w:r w:rsidR="005642A7">
        <w:t xml:space="preserve"> the quality of RS </w:t>
      </w:r>
      <w:r w:rsidRPr="00BF3C9B">
        <w:t>de</w:t>
      </w:r>
      <w:r w:rsidR="005642A7">
        <w:t>grades</w:t>
      </w:r>
      <w:r w:rsidRPr="00BF3C9B">
        <w:t xml:space="preserve"> </w:t>
      </w:r>
      <w:r w:rsidR="001010B6" w:rsidRPr="00BF3C9B">
        <w:fldChar w:fldCharType="begin"/>
      </w:r>
      <w:r w:rsidR="002C72FD" w:rsidRPr="00BF3C9B">
        <w:instrText xml:space="preserve"> ADDIN EN.CITE &lt;EndNote&gt;&lt;Cite&gt;&lt;Author&gt;Balabanović&lt;/Author&gt;&lt;Year&gt;1997&lt;/Year&gt;&lt;RecNum&gt;76&lt;/RecNum&gt;&lt;DisplayText&gt;[4, 63]&lt;/DisplayText&gt;&lt;record&gt;&lt;rec-number&gt;76&lt;/rec-number&gt;&lt;foreign-keys&gt;&lt;key app="EN" db-id="225x5erpzerdfmexat55zxtmt52r9drad52a"&gt;76&lt;/key&gt;&lt;/foreign-keys&gt;&lt;ref-type name="Journal Article"&gt;17&lt;/ref-type&gt;&lt;contributors&gt;&lt;authors&gt;&lt;author&gt;Balabanović, Marko&lt;/author&gt;&lt;author&gt;Shoham, Yoav&lt;/author&gt;&lt;/authors&gt;&lt;/contributors&gt;&lt;titles&gt;&lt;title&gt;Fab: content-based, collaborative recommendation&lt;/title&gt;&lt;secondary-title&gt;Communications of the ACM&lt;/secondary-title&gt;&lt;/titles&gt;&lt;periodical&gt;&lt;full-title&gt;Communications of the ACM&lt;/full-title&gt;&lt;/periodical&gt;&lt;pages&gt;66-72&lt;/pages&gt;&lt;volume&gt;40&lt;/volume&gt;&lt;number&gt;3&lt;/number&gt;&lt;dates&gt;&lt;year&gt;1997&lt;/year&gt;&lt;/dates&gt;&lt;isbn&gt;0001-0782&lt;/isbn&gt;&lt;urls&gt;&lt;/urls&gt;&lt;/record&gt;&lt;/Cite&gt;&lt;Cite&gt;&lt;Author&gt;Adomavicius&lt;/Author&gt;&lt;Year&gt;2005&lt;/Year&gt;&lt;RecNum&gt;1&lt;/RecNum&gt;&lt;record&gt;&lt;rec-number&gt;1&lt;/rec-number&gt;&lt;foreign-keys&gt;&lt;key app="EN" db-id="225x5erpzerdfmexat55zxtmt52r9drad52a"&gt;1&lt;/key&gt;&lt;/foreign-keys&gt;&lt;ref-type name="Journal Article"&gt;17&lt;/ref-type&gt;&lt;contributors&gt;&lt;authors&gt;&lt;author&gt;Adomavicius, Gediminas&lt;/author&gt;&lt;author&gt;Tuzhilin, Alexander&lt;/author&gt;&lt;/authors&gt;&lt;/contributors&gt;&lt;titles&gt;&lt;title&gt;Toward the next generation of recommender systems: A survey of the state-of-the-art and possible extensions&lt;/title&gt;&lt;secondary-title&gt;Knowledge and Data Engineering, IEEE Transactions on&lt;/secondary-title&gt;&lt;/titles&gt;&lt;periodical&gt;&lt;full-title&gt;Knowledge and Data Engineering, IEEE Transactions on&lt;/full-title&gt;&lt;/periodical&gt;&lt;pages&gt;734-749&lt;/pages&gt;&lt;volume&gt;17&lt;/volume&gt;&lt;number&gt;6&lt;/number&gt;&lt;dates&gt;&lt;year&gt;2005&lt;/year&gt;&lt;/dates&gt;&lt;isbn&gt;1041-4347&lt;/isbn&gt;&lt;urls&gt;&lt;/urls&gt;&lt;/record&gt;&lt;/Cite&gt;&lt;/EndNote&gt;</w:instrText>
      </w:r>
      <w:r w:rsidR="001010B6" w:rsidRPr="00BF3C9B">
        <w:fldChar w:fldCharType="separate"/>
      </w:r>
      <w:r w:rsidR="002C72FD" w:rsidRPr="00BF3C9B">
        <w:rPr>
          <w:noProof/>
        </w:rPr>
        <w:t>[</w:t>
      </w:r>
      <w:hyperlink w:anchor="_ENREF_4" w:tooltip="Balabanović, 1997 #76" w:history="1">
        <w:r w:rsidR="005E7D49" w:rsidRPr="00BF3C9B">
          <w:rPr>
            <w:noProof/>
          </w:rPr>
          <w:t>4</w:t>
        </w:r>
      </w:hyperlink>
      <w:r w:rsidR="002C72FD" w:rsidRPr="00BF3C9B">
        <w:rPr>
          <w:noProof/>
        </w:rPr>
        <w:t xml:space="preserve">, </w:t>
      </w:r>
      <w:hyperlink w:anchor="_ENREF_63" w:tooltip="Adomavicius, 2005 #1" w:history="1">
        <w:r w:rsidR="005E7D49" w:rsidRPr="00BF3C9B">
          <w:rPr>
            <w:noProof/>
          </w:rPr>
          <w:t>63</w:t>
        </w:r>
      </w:hyperlink>
      <w:r w:rsidR="002C72FD" w:rsidRPr="00BF3C9B">
        <w:rPr>
          <w:noProof/>
        </w:rPr>
        <w:t>]</w:t>
      </w:r>
      <w:r w:rsidR="001010B6" w:rsidRPr="00BF3C9B">
        <w:fldChar w:fldCharType="end"/>
      </w:r>
      <w:r w:rsidRPr="00BF3C9B">
        <w:t>. Various studies addressed the sparsity issue</w:t>
      </w:r>
      <w:r w:rsidR="005642A7">
        <w:t xml:space="preserve"> from different perspectives. </w:t>
      </w:r>
      <w:r w:rsidRPr="00BF3C9B">
        <w:t>Pazzani et</w:t>
      </w:r>
      <w:r w:rsidR="005642A7">
        <w:t>.</w:t>
      </w:r>
      <w:r w:rsidRPr="00BF3C9B">
        <w:t xml:space="preserve"> al.</w:t>
      </w:r>
      <w:r w:rsidR="002C72FD" w:rsidRPr="00BF3C9B">
        <w:t xml:space="preserve"> </w:t>
      </w:r>
      <w:r w:rsidR="001010B6" w:rsidRPr="00BF3C9B">
        <w:fldChar w:fldCharType="begin"/>
      </w:r>
      <w:r w:rsidR="002C72FD" w:rsidRPr="00BF3C9B">
        <w:instrText xml:space="preserve"> ADDIN EN.CITE &lt;EndNote&gt;&lt;Cite&gt;&lt;Author&gt;Pazzani&lt;/Author&gt;&lt;Year&gt;1999&lt;/Year&gt;&lt;RecNum&gt;113&lt;/RecNum&gt;&lt;DisplayText&gt;[72]&lt;/DisplayText&gt;&lt;record&gt;&lt;rec-number&gt;113&lt;/rec-number&gt;&lt;foreign-keys&gt;&lt;key app="EN" db-id="225x5erpzerdfmexat55zxtmt52r9drad52a"&gt;113&lt;/key&gt;&lt;/foreign-keys&gt;&lt;ref-type name="Journal Article"&gt;17&lt;/ref-type&gt;&lt;contributors&gt;&lt;authors&gt;&lt;author&gt;Pazzani, Michael J&lt;/author&gt;&lt;/authors&gt;&lt;/contributors&gt;&lt;titles&gt;&lt;title&gt;A framework for collaborative, content-based and demographic filtering&lt;/title&gt;&lt;secondary-title&gt;Artificial Intelligence Review&lt;/secondary-title&gt;&lt;/titles&gt;&lt;periodical&gt;&lt;full-title&gt;Artificial Intelligence Review&lt;/full-title&gt;&lt;/periodical&gt;&lt;pages&gt;393-408&lt;/pages&gt;&lt;volume&gt;13&lt;/volume&gt;&lt;number&gt;5-6&lt;/number&gt;&lt;dates&gt;&lt;year&gt;1999&lt;/year&gt;&lt;/dates&gt;&lt;isbn&gt;0269-2821&lt;/isbn&gt;&lt;urls&gt;&lt;/urls&gt;&lt;/record&gt;&lt;/Cite&gt;&lt;/EndNote&gt;</w:instrText>
      </w:r>
      <w:r w:rsidR="001010B6" w:rsidRPr="00BF3C9B">
        <w:fldChar w:fldCharType="separate"/>
      </w:r>
      <w:r w:rsidR="002C72FD" w:rsidRPr="00BF3C9B">
        <w:rPr>
          <w:noProof/>
        </w:rPr>
        <w:t>[</w:t>
      </w:r>
      <w:hyperlink w:anchor="_ENREF_72" w:tooltip="Pazzani, 1999 #113" w:history="1">
        <w:r w:rsidR="005E7D49" w:rsidRPr="00BF3C9B">
          <w:rPr>
            <w:noProof/>
          </w:rPr>
          <w:t>72</w:t>
        </w:r>
      </w:hyperlink>
      <w:r w:rsidR="002C72FD" w:rsidRPr="00BF3C9B">
        <w:rPr>
          <w:noProof/>
        </w:rPr>
        <w:t>]</w:t>
      </w:r>
      <w:r w:rsidR="001010B6" w:rsidRPr="00BF3C9B">
        <w:fldChar w:fldCharType="end"/>
      </w:r>
      <w:r w:rsidRPr="00BF3C9B">
        <w:t xml:space="preserve"> incorporated demographic information of users while calculating users’ similarities</w:t>
      </w:r>
      <w:r w:rsidR="005642A7">
        <w:t xml:space="preserve">. </w:t>
      </w:r>
      <w:r w:rsidRPr="00BF3C9B">
        <w:t>Huang et</w:t>
      </w:r>
      <w:r w:rsidR="005642A7">
        <w:t>.</w:t>
      </w:r>
      <w:r w:rsidRPr="00BF3C9B">
        <w:t xml:space="preserve"> al. </w:t>
      </w:r>
      <w:r w:rsidR="001010B6" w:rsidRPr="00BF3C9B">
        <w:fldChar w:fldCharType="begin"/>
      </w:r>
      <w:r w:rsidR="002C72FD" w:rsidRPr="00BF3C9B">
        <w:instrText xml:space="preserve"> ADDIN EN.CITE &lt;EndNote&gt;&lt;Cite&gt;&lt;Author&gt;Huang&lt;/Author&gt;&lt;Year&gt;2004&lt;/Year&gt;&lt;RecNum&gt;114&lt;/RecNum&gt;&lt;DisplayText&gt;[103]&lt;/DisplayText&gt;&lt;record&gt;&lt;rec-number&gt;114&lt;/rec-number&gt;&lt;foreign-keys&gt;&lt;key app="EN" db-id="225x5erpzerdfmexat55zxtmt52r9drad52a"&gt;114&lt;/key&gt;&lt;/foreign-keys&gt;&lt;ref-type name="Journal Article"&gt;17&lt;/ref-type&gt;&lt;contributors&gt;&lt;authors&gt;&lt;author&gt;Huang, Zan&lt;/author&gt;&lt;author&gt;Chen, Hsinchun&lt;/author&gt;&lt;author&gt;Zeng, Daniel&lt;/author&gt;&lt;/authors&gt;&lt;/contributors&gt;&lt;titles&gt;&lt;title&gt;Applying associative retrieval techniques to alleviate the sparsity problem in collaborative filtering&lt;/title&gt;&lt;secondary-title&gt;ACM Transactions on Information Systems (TOIS)&lt;/secondary-title&gt;&lt;/titles&gt;&lt;periodical&gt;&lt;full-title&gt;ACM Transactions on Information Systems (TOIS)&lt;/full-title&gt;&lt;/periodical&gt;&lt;pages&gt;116-142&lt;/pages&gt;&lt;volume&gt;22&lt;/volume&gt;&lt;number&gt;1&lt;/number&gt;&lt;dates&gt;&lt;year&gt;2004&lt;/year&gt;&lt;/dates&gt;&lt;isbn&gt;1046-8188&lt;/isbn&gt;&lt;urls&gt;&lt;/urls&gt;&lt;/record&gt;&lt;/Cite&gt;&lt;/EndNote&gt;</w:instrText>
      </w:r>
      <w:r w:rsidR="001010B6" w:rsidRPr="00BF3C9B">
        <w:fldChar w:fldCharType="separate"/>
      </w:r>
      <w:r w:rsidR="002C72FD" w:rsidRPr="00BF3C9B">
        <w:rPr>
          <w:noProof/>
        </w:rPr>
        <w:t>[</w:t>
      </w:r>
      <w:hyperlink w:anchor="_ENREF_103" w:tooltip="Huang, 2004 #114" w:history="1">
        <w:r w:rsidR="005E7D49" w:rsidRPr="00BF3C9B">
          <w:rPr>
            <w:noProof/>
          </w:rPr>
          <w:t>103</w:t>
        </w:r>
      </w:hyperlink>
      <w:r w:rsidR="002C72FD" w:rsidRPr="00BF3C9B">
        <w:rPr>
          <w:noProof/>
        </w:rPr>
        <w:t>]</w:t>
      </w:r>
      <w:r w:rsidR="001010B6" w:rsidRPr="00BF3C9B">
        <w:fldChar w:fldCharType="end"/>
      </w:r>
      <w:r w:rsidRPr="00BF3C9B">
        <w:t xml:space="preserve"> added transitive associations among users when computing users’ similarities,</w:t>
      </w:r>
      <w:r w:rsidR="005642A7">
        <w:t xml:space="preserve"> and </w:t>
      </w:r>
      <w:r w:rsidRPr="00BF3C9B">
        <w:t>Billsus et</w:t>
      </w:r>
      <w:r w:rsidR="005642A7">
        <w:t>.</w:t>
      </w:r>
      <w:r w:rsidRPr="00BF3C9B">
        <w:t xml:space="preserve"> al. </w:t>
      </w:r>
      <w:r w:rsidR="001010B6" w:rsidRPr="00BF3C9B">
        <w:fldChar w:fldCharType="begin"/>
      </w:r>
      <w:r w:rsidR="002C72FD" w:rsidRPr="00BF3C9B">
        <w:instrText xml:space="preserve"> ADDIN EN.CITE &lt;EndNote&gt;&lt;Cite&gt;&lt;Author&gt;Billsus&lt;/Author&gt;&lt;Year&gt;1998&lt;/Year&gt;&lt;RecNum&gt;16&lt;/RecNum&gt;&lt;DisplayText&gt;[104]&lt;/DisplayText&gt;&lt;record&gt;&lt;rec-number&gt;16&lt;/rec-number&gt;&lt;foreign-keys&gt;&lt;key app="EN" db-id="225x5erpzerdfmexat55zxtmt52r9drad52a"&gt;16&lt;/key&gt;&lt;/foreign-keys&gt;&lt;ref-type name="Conference Proceedings"&gt;10&lt;/ref-type&gt;&lt;contributors&gt;&lt;authors&gt;&lt;author&gt;Billsus, Daniel&lt;/author&gt;&lt;author&gt;Pazzani, Michael J&lt;/author&gt;&lt;/authors&gt;&lt;/contributors&gt;&lt;titles&gt;&lt;title&gt;Learning Collaborative Information Filters&lt;/title&gt;&lt;secondary-title&gt;ICML&lt;/secondary-title&gt;&lt;/titles&gt;&lt;pages&gt;46-54&lt;/pages&gt;&lt;volume&gt;98&lt;/volume&gt;&lt;dates&gt;&lt;year&gt;1998&lt;/year&gt;&lt;/dates&gt;&lt;urls&gt;&lt;/urls&gt;&lt;/record&gt;&lt;/Cite&gt;&lt;/EndNote&gt;</w:instrText>
      </w:r>
      <w:r w:rsidR="001010B6" w:rsidRPr="00BF3C9B">
        <w:fldChar w:fldCharType="separate"/>
      </w:r>
      <w:r w:rsidR="002C72FD" w:rsidRPr="00BF3C9B">
        <w:rPr>
          <w:noProof/>
        </w:rPr>
        <w:t>[</w:t>
      </w:r>
      <w:hyperlink w:anchor="_ENREF_104" w:tooltip="Billsus, 1998 #16" w:history="1">
        <w:r w:rsidR="005E7D49" w:rsidRPr="00BF3C9B">
          <w:rPr>
            <w:noProof/>
          </w:rPr>
          <w:t>104</w:t>
        </w:r>
      </w:hyperlink>
      <w:r w:rsidR="002C72FD" w:rsidRPr="00BF3C9B">
        <w:rPr>
          <w:noProof/>
        </w:rPr>
        <w:t>]</w:t>
      </w:r>
      <w:r w:rsidR="001010B6" w:rsidRPr="00BF3C9B">
        <w:fldChar w:fldCharType="end"/>
      </w:r>
      <w:r w:rsidRPr="00BF3C9B">
        <w:t xml:space="preserve">  and Sarwar et</w:t>
      </w:r>
      <w:r w:rsidR="005642A7">
        <w:t>.</w:t>
      </w:r>
      <w:r w:rsidRPr="00BF3C9B">
        <w:t xml:space="preserve"> al. </w:t>
      </w:r>
      <w:r w:rsidR="001010B6" w:rsidRPr="00BF3C9B">
        <w:fldChar w:fldCharType="begin"/>
      </w:r>
      <w:r w:rsidR="002C72FD" w:rsidRPr="00BF3C9B">
        <w:instrText xml:space="preserve"> ADDIN EN.CITE &lt;EndNote&gt;&lt;Cite&gt;&lt;Author&gt;Sarwar&lt;/Author&gt;&lt;Year&gt;2000&lt;/Year&gt;&lt;RecNum&gt;12&lt;/RecNum&gt;&lt;DisplayText&gt;[105]&lt;/DisplayText&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EndNote&gt;</w:instrText>
      </w:r>
      <w:r w:rsidR="001010B6" w:rsidRPr="00BF3C9B">
        <w:fldChar w:fldCharType="separate"/>
      </w:r>
      <w:r w:rsidR="002C72FD" w:rsidRPr="00BF3C9B">
        <w:rPr>
          <w:noProof/>
        </w:rPr>
        <w:t>[</w:t>
      </w:r>
      <w:hyperlink w:anchor="_ENREF_105" w:tooltip="Sarwar, 2000 #12" w:history="1">
        <w:r w:rsidR="005E7D49" w:rsidRPr="00BF3C9B">
          <w:rPr>
            <w:noProof/>
          </w:rPr>
          <w:t>105</w:t>
        </w:r>
      </w:hyperlink>
      <w:r w:rsidR="002C72FD" w:rsidRPr="00BF3C9B">
        <w:rPr>
          <w:noProof/>
        </w:rPr>
        <w:t>]</w:t>
      </w:r>
      <w:r w:rsidR="001010B6" w:rsidRPr="00BF3C9B">
        <w:fldChar w:fldCharType="end"/>
      </w:r>
      <w:r w:rsidRPr="00BF3C9B">
        <w:t xml:space="preserve"> used</w:t>
      </w:r>
      <w:r w:rsidR="005642A7">
        <w:t xml:space="preserve"> Singular Value Decomposition (</w:t>
      </w:r>
      <w:r w:rsidRPr="00BF3C9B">
        <w:t>SVD</w:t>
      </w:r>
      <w:r w:rsidR="005642A7">
        <w:t>)</w:t>
      </w:r>
      <w:r w:rsidRPr="00BF3C9B">
        <w:t xml:space="preserve"> as a dimensionality reduction me</w:t>
      </w:r>
      <w:r w:rsidR="006F5757">
        <w:t>thod for rating matrix</w:t>
      </w:r>
      <w:r w:rsidRPr="00BF3C9B">
        <w:t>.</w:t>
      </w:r>
      <w:r w:rsidR="006F5757">
        <w:t xml:space="preserve"> Another issue is how to increase</w:t>
      </w:r>
      <w:r w:rsidR="00483560" w:rsidRPr="008867F7">
        <w:t xml:space="preserve"> the flexibility of recommendations</w:t>
      </w:r>
      <w:r w:rsidR="005642A7">
        <w:t xml:space="preserve"> by </w:t>
      </w:r>
      <w:r w:rsidR="00483560" w:rsidRPr="008867F7">
        <w:t xml:space="preserve">generating suggestions in real-time </w:t>
      </w:r>
      <w:r w:rsidR="001010B6" w:rsidRPr="008867F7">
        <w:fldChar w:fldCharType="begin"/>
      </w:r>
      <w:r w:rsidR="00483560">
        <w:instrText xml:space="preserve"> ADDIN EN.CITE &lt;EndNote&gt;&lt;Cite&gt;&lt;Author&gt;Adomavicius&lt;/Author&gt;&lt;Year&gt;2005&lt;/Year&gt;&lt;RecNum&gt;1&lt;/RecNum&gt;&lt;DisplayText&gt;[63, 106]&lt;/DisplayText&gt;&lt;record&gt;&lt;rec-number&gt;1&lt;/rec-number&gt;&lt;foreign-keys&gt;&lt;key app="EN" db-id="225x5erpzerdfmexat55zxtmt52r9drad52a"&gt;1&lt;/key&gt;&lt;/foreign-keys&gt;&lt;ref-type name="Journal Article"&gt;17&lt;/ref-type&gt;&lt;contributors&gt;&lt;authors&gt;&lt;author&gt;Adomavicius, Gediminas&lt;/author&gt;&lt;author&gt;Tuzhilin, Alexander&lt;/author&gt;&lt;/authors&gt;&lt;/contributors&gt;&lt;titles&gt;&lt;title&gt;Toward the next generation of recommender systems: A survey of the state-of-the-art and possible extensions&lt;/title&gt;&lt;secondary-title&gt;Knowledge and Data Engineering, IEEE Transactions on&lt;/secondary-title&gt;&lt;/titles&gt;&lt;periodical&gt;&lt;full-title&gt;Knowledge and Data Engineering, IEEE Transactions on&lt;/full-title&gt;&lt;/periodical&gt;&lt;pages&gt;734-749&lt;/pages&gt;&lt;volume&gt;17&lt;/volume&gt;&lt;number&gt;6&lt;/number&gt;&lt;dates&gt;&lt;year&gt;2005&lt;/year&gt;&lt;/dates&gt;&lt;isbn&gt;1041-4347&lt;/isbn&gt;&lt;urls&gt;&lt;/urls&gt;&lt;/record&gt;&lt;/Cite&gt;&lt;Cite&gt;&lt;Author&gt;Adomavicius&lt;/Author&gt;&lt;Year&gt;2001&lt;/Year&gt;&lt;RecNum&gt;136&lt;/RecNum&gt;&lt;record&gt;&lt;rec-number&gt;136&lt;/rec-number&gt;&lt;foreign-keys&gt;&lt;key app="EN" db-id="225x5erpzerdfmexat55zxtmt52r9drad52a"&gt;136&lt;/key&gt;&lt;/foreign-keys&gt;&lt;ref-type name="Book Section"&gt;5&lt;/ref-type&gt;&lt;contributors&gt;&lt;authors&gt;&lt;author&gt;Adomavicius, Gediminas&lt;/author&gt;&lt;author&gt;Tuzhilin, Alexander&lt;/author&gt;&lt;/authors&gt;&lt;/contributors&gt;&lt;titles&gt;&lt;title&gt;Multidimensional recommender systems: a data warehousing approach&lt;/title&gt;&lt;secondary-title&gt;Electronic commerce&lt;/secondary-title&gt;&lt;/titles&gt;&lt;pages&gt;180-192&lt;/pages&gt;&lt;dates&gt;&lt;year&gt;2001&lt;/year&gt;&lt;/dates&gt;&lt;publisher&gt;Springer&lt;/publisher&gt;&lt;isbn&gt;354042878X&lt;/isbn&gt;&lt;urls&gt;&lt;/urls&gt;&lt;/record&gt;&lt;/Cite&gt;&lt;/EndNote&gt;</w:instrText>
      </w:r>
      <w:r w:rsidR="001010B6" w:rsidRPr="008867F7">
        <w:fldChar w:fldCharType="separate"/>
      </w:r>
      <w:r w:rsidR="00483560">
        <w:rPr>
          <w:noProof/>
        </w:rPr>
        <w:t>[</w:t>
      </w:r>
      <w:hyperlink w:anchor="_ENREF_63" w:tooltip="Adomavicius, 2005 #1" w:history="1">
        <w:r w:rsidR="005E7D49">
          <w:rPr>
            <w:noProof/>
          </w:rPr>
          <w:t>63</w:t>
        </w:r>
      </w:hyperlink>
      <w:r w:rsidR="00483560">
        <w:rPr>
          <w:noProof/>
        </w:rPr>
        <w:t xml:space="preserve">, </w:t>
      </w:r>
      <w:hyperlink w:anchor="_ENREF_106" w:tooltip="Adomavicius, 2001 #136" w:history="1">
        <w:r w:rsidR="005E7D49">
          <w:rPr>
            <w:noProof/>
          </w:rPr>
          <w:t>106</w:t>
        </w:r>
      </w:hyperlink>
      <w:r w:rsidR="00483560">
        <w:rPr>
          <w:noProof/>
        </w:rPr>
        <w:t>]</w:t>
      </w:r>
      <w:r w:rsidR="001010B6" w:rsidRPr="008867F7">
        <w:fldChar w:fldCharType="end"/>
      </w:r>
      <w:r w:rsidR="0044524A">
        <w:t>. The</w:t>
      </w:r>
      <w:r w:rsidR="005642A7">
        <w:t xml:space="preserve"> other issue is s</w:t>
      </w:r>
      <w:r w:rsidR="00483560" w:rsidRPr="008867F7">
        <w:t>calability</w:t>
      </w:r>
      <w:r w:rsidR="005642A7">
        <w:t xml:space="preserve"> of the algorithms </w:t>
      </w:r>
      <w:r w:rsidR="00483560" w:rsidRPr="008867F7">
        <w:t xml:space="preserve">due to </w:t>
      </w:r>
      <w:r w:rsidR="005642A7">
        <w:t>large</w:t>
      </w:r>
      <w:r w:rsidR="00483560" w:rsidRPr="008867F7">
        <w:t xml:space="preserve"> number of items and users in these systems which </w:t>
      </w:r>
      <w:r w:rsidR="005642A7" w:rsidRPr="008867F7">
        <w:t>cause</w:t>
      </w:r>
      <w:r w:rsidR="00483560" w:rsidRPr="008867F7">
        <w:t xml:space="preserve"> computational cost overload. Several solutions has been proposed, such as dimensional reduction approaches, parall</w:t>
      </w:r>
      <w:r w:rsidR="00483560">
        <w:t>el</w:t>
      </w:r>
      <w:r w:rsidR="00483560" w:rsidRPr="008867F7">
        <w:t xml:space="preserve">ized or incremental algorithms </w:t>
      </w:r>
      <w:r w:rsidR="001010B6" w:rsidRPr="008867F7">
        <w:fldChar w:fldCharType="begin">
          <w:fldData xml:space="preserve">PEVuZE5vdGU+PENpdGU+PEF1dGhvcj5BZ2dhcndhbDwvQXV0aG9yPjxZZWFyPjE5OTk8L1llYXI+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=
</w:fldData>
        </w:fldChar>
      </w:r>
      <w:r w:rsidR="006F5757">
        <w:instrText xml:space="preserve"> ADDIN EN.CITE </w:instrText>
      </w:r>
      <w:r w:rsidR="001010B6">
        <w:fldChar w:fldCharType="begin">
          <w:fldData xml:space="preserve">PEVuZE5vdGU+PENpdGU+PEF1dGhvcj5BZ2dhcndhbDwvQXV0aG9yPjxZZWFyPjE5OTk8L1llYXI+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=
</w:fldData>
        </w:fldChar>
      </w:r>
      <w:r w:rsidR="006F5757">
        <w:instrText xml:space="preserve"> ADDIN EN.CITE.DATA </w:instrText>
      </w:r>
      <w:r w:rsidR="001010B6">
        <w:fldChar w:fldCharType="end"/>
      </w:r>
      <w:r w:rsidR="001010B6" w:rsidRPr="008867F7">
        <w:fldChar w:fldCharType="separate"/>
      </w:r>
      <w:r w:rsidR="006F5757">
        <w:rPr>
          <w:noProof/>
        </w:rPr>
        <w:t>[</w:t>
      </w:r>
      <w:hyperlink w:anchor="_ENREF_46" w:tooltip="Goldberg, 2001 #91" w:history="1">
        <w:r w:rsidR="005E7D49">
          <w:rPr>
            <w:noProof/>
          </w:rPr>
          <w:t>46</w:t>
        </w:r>
      </w:hyperlink>
      <w:r w:rsidR="006F5757">
        <w:rPr>
          <w:noProof/>
        </w:rPr>
        <w:t xml:space="preserve">, </w:t>
      </w:r>
      <w:hyperlink w:anchor="_ENREF_55" w:tooltip="Sarwar, 2002 #171" w:history="1">
        <w:r w:rsidR="005E7D49">
          <w:rPr>
            <w:noProof/>
          </w:rPr>
          <w:t>55</w:t>
        </w:r>
      </w:hyperlink>
      <w:r w:rsidR="006F5757">
        <w:rPr>
          <w:noProof/>
        </w:rPr>
        <w:t xml:space="preserve">, </w:t>
      </w:r>
      <w:hyperlink w:anchor="_ENREF_79" w:tooltip="Cacheda, 2011 #59" w:history="1">
        <w:r w:rsidR="005E7D49">
          <w:rPr>
            <w:noProof/>
          </w:rPr>
          <w:t>79</w:t>
        </w:r>
      </w:hyperlink>
      <w:r w:rsidR="006F5757">
        <w:rPr>
          <w:noProof/>
        </w:rPr>
        <w:t xml:space="preserve">, </w:t>
      </w:r>
      <w:hyperlink w:anchor="_ENREF_107" w:tooltip="Aggarwal, 1999 #166" w:history="1">
        <w:r w:rsidR="005E7D49">
          <w:rPr>
            <w:noProof/>
          </w:rPr>
          <w:t>107-110</w:t>
        </w:r>
      </w:hyperlink>
      <w:r w:rsidR="006F5757">
        <w:rPr>
          <w:noProof/>
        </w:rPr>
        <w:t>]</w:t>
      </w:r>
      <w:r w:rsidR="001010B6" w:rsidRPr="008867F7">
        <w:fldChar w:fldCharType="end"/>
      </w:r>
      <w:r w:rsidR="00960029">
        <w:t>. Moreover, challenges as how to understand the</w:t>
      </w:r>
      <w:r w:rsidR="0044524A" w:rsidRPr="0044524A">
        <w:t xml:space="preserve"> </w:t>
      </w:r>
      <w:r w:rsidR="00960029">
        <w:t>s</w:t>
      </w:r>
      <w:r w:rsidR="0044524A">
        <w:t xml:space="preserve">hort and long-term preferences of users and the value of old ratings </w:t>
      </w:r>
      <w:r w:rsidR="001010B6">
        <w:fldChar w:fldCharType="begin"/>
      </w:r>
      <w:r w:rsidR="0044524A">
        <w:instrText xml:space="preserve"> ADDIN EN.CITE &lt;EndNote&gt;&lt;Cite&gt;&lt;Author&gt;Min&lt;/Author&gt;&lt;Year&gt;2005&lt;/Year&gt;&lt;RecNum&gt;217&lt;/RecNum&gt;&lt;DisplayText&gt;[111, 112]&lt;/DisplayText&gt;&lt;record&gt;&lt;rec-number&gt;217&lt;/rec-number&gt;&lt;foreign-keys&gt;&lt;key app="EN" db-id="225x5erpzerdfmexat55zxtmt52r9drad52a"&gt;217&lt;/key&gt;&lt;/foreign-keys&gt;&lt;ref-type name="Journal Article"&gt;17&lt;/ref-type&gt;&lt;contributors&gt;&lt;authors&gt;&lt;author&gt;Min, Sung-Hwan&lt;/author&gt;&lt;author&gt;Han, Ingoo&lt;/author&gt;&lt;/authors&gt;&lt;/contributors&gt;&lt;titles&gt;&lt;title&gt;Detection of the customer time-variant pattern for improving recommender systems&lt;/title&gt;&lt;secondary-title&gt;Expert Systems with Applications&lt;/secondary-title&gt;&lt;/titles&gt;&lt;periodical&gt;&lt;full-title&gt;Expert Systems with Applications&lt;/full-title&gt;&lt;/periodical&gt;&lt;pages&gt;189-199&lt;/pages&gt;&lt;volume&gt;28&lt;/volume&gt;&lt;number&gt;2&lt;/number&gt;&lt;dates&gt;&lt;year&gt;2005&lt;/year&gt;&lt;/dates&gt;&lt;isbn&gt;0957-4174&lt;/isbn&gt;&lt;urls&gt;&lt;/urls&gt;&lt;/record&gt;&lt;/Cite&gt;&lt;Cite&gt;&lt;Author&gt;Xiang&lt;/Author&gt;&lt;Year&gt;2010&lt;/Year&gt;&lt;RecNum&gt;218&lt;/RecNum&gt;&lt;record&gt;&lt;rec-number&gt;218&lt;/rec-number&gt;&lt;foreign-keys&gt;&lt;key app="EN" db-id="225x5erpzerdfmexat55zxtmt52r9drad52a"&gt;218&lt;/key&gt;&lt;/foreign-keys&gt;&lt;ref-type name="Conference Proceedings"&gt;10&lt;/ref-type&gt;&lt;contributors&gt;&lt;authors&gt;&lt;author&gt;Xiang, Liang&lt;/author&gt;&lt;author&gt;Yuan, Quan&lt;/author&gt;&lt;author&gt;Zhao, Shiwan&lt;/author&gt;&lt;author&gt;Chen, Li&lt;/author&gt;&lt;author&gt;Zhang, Xiatian&lt;/author&gt;&lt;author&gt;Yang, Qing&lt;/author&gt;&lt;author&gt;Sun, Jimeng&lt;/author&gt;&lt;/authors&gt;&lt;/contributors&gt;&lt;titles&gt;&lt;title&gt;Temporal recommendation on graphs via long-and short-term preference fusion&lt;/title&gt;&lt;secondary-title&gt;Proceedings of the 16th ACM SIGKDD international conference on Knowledge discovery and data mining&lt;/secondary-title&gt;&lt;/titles&gt;&lt;pages&gt;723-732&lt;/pages&gt;&lt;dates&gt;&lt;year&gt;2010&lt;/year&gt;&lt;/dates&gt;&lt;publisher&gt;ACM&lt;/publisher&gt;&lt;isbn&gt;1450300553&lt;/isbn&gt;&lt;urls&gt;&lt;/urls&gt;&lt;/record&gt;&lt;/Cite&gt;&lt;/EndNote&gt;</w:instrText>
      </w:r>
      <w:r w:rsidR="001010B6">
        <w:fldChar w:fldCharType="separate"/>
      </w:r>
      <w:r w:rsidR="0044524A">
        <w:rPr>
          <w:noProof/>
        </w:rPr>
        <w:t>[</w:t>
      </w:r>
      <w:hyperlink w:anchor="_ENREF_111" w:tooltip="Min, 2005 #217" w:history="1">
        <w:r w:rsidR="005E7D49">
          <w:rPr>
            <w:noProof/>
          </w:rPr>
          <w:t>111</w:t>
        </w:r>
      </w:hyperlink>
      <w:r w:rsidR="0044524A">
        <w:rPr>
          <w:noProof/>
        </w:rPr>
        <w:t xml:space="preserve">, </w:t>
      </w:r>
      <w:hyperlink w:anchor="_ENREF_112" w:tooltip="Xiang, 2010 #218" w:history="1">
        <w:r w:rsidR="005E7D49">
          <w:rPr>
            <w:noProof/>
          </w:rPr>
          <w:t>112</w:t>
        </w:r>
      </w:hyperlink>
      <w:r w:rsidR="0044524A">
        <w:rPr>
          <w:noProof/>
        </w:rPr>
        <w:t>]</w:t>
      </w:r>
      <w:r w:rsidR="001010B6">
        <w:fldChar w:fldCharType="end"/>
      </w:r>
      <w:r w:rsidR="00960029">
        <w:t>, t</w:t>
      </w:r>
      <w:r w:rsidR="0044524A">
        <w:t>he effect of network structure and how to exploit this additional information to improve recommenders</w:t>
      </w:r>
      <w:r w:rsidR="0034155D">
        <w:t xml:space="preserve"> </w:t>
      </w:r>
      <w:r w:rsidR="001010B6">
        <w:fldChar w:fldCharType="begin"/>
      </w:r>
      <w:r w:rsidR="0044524A">
        <w:instrText xml:space="preserve"> ADDIN EN.CITE &lt;EndNote&gt;&lt;Cite&gt;&lt;Author&gt;Huang&lt;/Author&gt;&lt;Year&gt;2007&lt;/Year&gt;&lt;RecNum&gt;220&lt;/RecNum&gt;&lt;DisplayText&gt;[113]&lt;/DisplayText&gt;&lt;record&gt;&lt;rec-number&gt;220&lt;/rec-number&gt;&lt;foreign-keys&gt;&lt;key app="EN" db-id="225x5erpzerdfmexat55zxtmt52r9drad52a"&gt;220&lt;/key&gt;&lt;/foreign-keys&gt;&lt;ref-type name="Journal Article"&gt;17&lt;/ref-type&gt;&lt;contributors&gt;&lt;authors&gt;&lt;author&gt;Huang, Zan&lt;/author&gt;&lt;author&gt;Zeng, Daniel D&lt;/author&gt;&lt;author&gt;Chen, Hsinchun&lt;/author&gt;&lt;/authors&gt;&lt;/contributors&gt;&lt;titles&gt;&lt;title&gt;Analyzing consumer-product graphs: Empirical findings and applications in recommender systems&lt;/title&gt;&lt;secondary-title&gt;Management Science&lt;/secondary-title&gt;&lt;/titles&gt;&lt;periodical&gt;&lt;full-title&gt;Management science&lt;/full-title&gt;&lt;/periodical&gt;&lt;pages&gt;1146-1164&lt;/pages&gt;&lt;volume&gt;53&lt;/volume&gt;&lt;number&gt;7&lt;/number&gt;&lt;dates&gt;&lt;year&gt;2007&lt;/year&gt;&lt;/dates&gt;&lt;isbn&gt;0025-1909&lt;/isbn&gt;&lt;urls&gt;&lt;/urls&gt;&lt;/record&gt;&lt;/Cite&gt;&lt;/EndNote&gt;</w:instrText>
      </w:r>
      <w:r w:rsidR="001010B6">
        <w:fldChar w:fldCharType="separate"/>
      </w:r>
      <w:r w:rsidR="0044524A">
        <w:rPr>
          <w:noProof/>
        </w:rPr>
        <w:t>[</w:t>
      </w:r>
      <w:hyperlink w:anchor="_ENREF_113" w:tooltip="Huang, 2007 #220" w:history="1">
        <w:r w:rsidR="005E7D49">
          <w:rPr>
            <w:noProof/>
          </w:rPr>
          <w:t>113</w:t>
        </w:r>
      </w:hyperlink>
      <w:r w:rsidR="0044524A">
        <w:rPr>
          <w:noProof/>
        </w:rPr>
        <w:t>]</w:t>
      </w:r>
      <w:r w:rsidR="001010B6">
        <w:fldChar w:fldCharType="end"/>
      </w:r>
      <w:r w:rsidR="0034155D">
        <w:t xml:space="preserve">, </w:t>
      </w:r>
      <w:r w:rsidR="00960029">
        <w:t>and finally d</w:t>
      </w:r>
      <w:r w:rsidR="0044524A">
        <w:t xml:space="preserve">etecting different user </w:t>
      </w:r>
      <w:r w:rsidR="0044524A" w:rsidRPr="008867F7">
        <w:t>behavi</w:t>
      </w:r>
      <w:r w:rsidR="00960029">
        <w:t xml:space="preserve">ors, such as new or old users </w:t>
      </w:r>
      <w:r w:rsidR="001010B6">
        <w:fldChar w:fldCharType="begin"/>
      </w:r>
      <w:r w:rsidR="0034155D">
        <w:instrText xml:space="preserve"> ADDIN EN.CITE &lt;EndNote&gt;&lt;Cite&gt;&lt;Author&gt;Zhang&lt;/Author&gt;&lt;Year&gt;2012&lt;/Year&gt;&lt;RecNum&gt;221&lt;/RecNum&gt;&lt;DisplayText&gt;[114, 115]&lt;/DisplayText&gt;&lt;record&gt;&lt;rec-number&gt;221&lt;/rec-number&gt;&lt;foreign-keys&gt;&lt;key app="EN" db-id="225x5erpzerdfmexat55zxtmt52r9drad52a"&gt;221&lt;/key&gt;&lt;/foreign-keys&gt;&lt;ref-type name="Journal Article"&gt;17&lt;/ref-type&gt;&lt;contributors&gt;&lt;authors&gt;&lt;author&gt;Zhang, Cheng-Jun&lt;/author&gt;&lt;author&gt;Zeng, An&lt;/author&gt;&lt;/authors&gt;&lt;/contributors&gt;&lt;titles&gt;&lt;title&gt;Behavior patterns of online users and the effect on information filtering&lt;/title&gt;&lt;secondary-title&gt;Physica A: Statistical Mechanics and its Applications&lt;/secondary-title&gt;&lt;/titles&gt;&lt;periodical&gt;&lt;full-title&gt;Physica A: Statistical Mechanics and its Applications&lt;/full-title&gt;&lt;/periodical&gt;&lt;pages&gt;1822-1830&lt;/pages&gt;&lt;volume&gt;391&lt;/volume&gt;&lt;number&gt;4&lt;/number&gt;&lt;dates&gt;&lt;year&gt;2012&lt;/year&gt;&lt;/dates&gt;&lt;isbn&gt;0378-4371&lt;/isbn&gt;&lt;urls&gt;&lt;/urls&gt;&lt;/record&gt;&lt;/Cite&gt;&lt;Cite&gt;&lt;Author&gt;Chen&lt;/Author&gt;&lt;Year&gt;2012&lt;/Year&gt;&lt;RecNum&gt;222&lt;/RecNum&gt;&lt;record&gt;&lt;rec-number&gt;222&lt;/rec-number&gt;&lt;foreign-keys&gt;&lt;key app="EN" db-id="225x5erpzerdfmexat55zxtmt52r9drad52a"&gt;222&lt;/key&gt;&lt;/foreign-keys&gt;&lt;ref-type name="Journal Article"&gt;17&lt;/ref-type&gt;&lt;contributors&gt;&lt;authors&gt;&lt;author&gt;Chen, Li&lt;/author&gt;&lt;author&gt;Pu, Pearl&lt;/author&gt;&lt;/authors&gt;&lt;/contributors&gt;&lt;titles&gt;&lt;title&gt;Critiquing-based recommenders: survey and emerging trends&lt;/title&gt;&lt;secondary-title&gt;User Modeling and User-Adapted Interaction&lt;/secondary-title&gt;&lt;/titles&gt;&lt;periodical&gt;&lt;full-title&gt;User modeling and user-adapted interaction&lt;/full-title&gt;&lt;/periodical&gt;&lt;pages&gt;125-150&lt;/pages&gt;&lt;volume&gt;22&lt;/volume&gt;&lt;number&gt;1-2&lt;/number&gt;&lt;dates&gt;&lt;year&gt;2012&lt;/year&gt;&lt;/dates&gt;&lt;isbn&gt;0924-1868&lt;/isbn&gt;&lt;urls&gt;&lt;/urls&gt;&lt;/record&gt;&lt;/Cite&gt;&lt;/EndNote&gt;</w:instrText>
      </w:r>
      <w:r w:rsidR="001010B6">
        <w:fldChar w:fldCharType="separate"/>
      </w:r>
      <w:r w:rsidR="0034155D">
        <w:rPr>
          <w:noProof/>
        </w:rPr>
        <w:t>[</w:t>
      </w:r>
      <w:hyperlink w:anchor="_ENREF_114" w:tooltip="Zhang, 2012 #221" w:history="1">
        <w:r w:rsidR="005E7D49">
          <w:rPr>
            <w:noProof/>
          </w:rPr>
          <w:t>114</w:t>
        </w:r>
      </w:hyperlink>
      <w:r w:rsidR="0034155D">
        <w:rPr>
          <w:noProof/>
        </w:rPr>
        <w:t xml:space="preserve">, </w:t>
      </w:r>
      <w:hyperlink w:anchor="_ENREF_115" w:tooltip="Chen, 2012 #222" w:history="1">
        <w:r w:rsidR="005E7D49">
          <w:rPr>
            <w:noProof/>
          </w:rPr>
          <w:t>115</w:t>
        </w:r>
      </w:hyperlink>
      <w:r w:rsidR="0034155D">
        <w:rPr>
          <w:noProof/>
        </w:rPr>
        <w:t>]</w:t>
      </w:r>
      <w:r w:rsidR="001010B6">
        <w:fldChar w:fldCharType="end"/>
      </w:r>
      <w:r w:rsidR="00960029">
        <w:t xml:space="preserve"> are among RS issues.</w:t>
      </w:r>
      <w:r w:rsidR="0034155D">
        <w:t>.</w:t>
      </w:r>
    </w:p>
    <w:p w:rsidR="00C020E3" w:rsidRDefault="005642A7" w:rsidP="005E7D49">
      <w:pPr>
        <w:pStyle w:val="evaluationSurvey"/>
      </w:pPr>
      <w:r>
        <w:t>T</w:t>
      </w:r>
      <w:r w:rsidR="00C020E3" w:rsidRPr="002D4352">
        <w:t xml:space="preserve">he quality of </w:t>
      </w:r>
      <w:r>
        <w:t xml:space="preserve">RS </w:t>
      </w:r>
      <w:r w:rsidR="00C020E3" w:rsidRPr="002D4352">
        <w:t>can be enhanced</w:t>
      </w:r>
      <w:r w:rsidR="00C020E3">
        <w:t xml:space="preserve"> by</w:t>
      </w:r>
      <w:r w:rsidR="00C020E3" w:rsidRPr="002D4352">
        <w:t xml:space="preserve"> </w:t>
      </w:r>
      <w:r w:rsidR="00C020E3">
        <w:t>various approaches</w:t>
      </w:r>
      <w:r>
        <w:t xml:space="preserve">; </w:t>
      </w:r>
      <w:r w:rsidR="00C020E3" w:rsidRPr="002D4352">
        <w:t>for example</w:t>
      </w:r>
      <w:r w:rsidR="00C020E3">
        <w:t xml:space="preserve">, (1) </w:t>
      </w:r>
      <w:r>
        <w:t xml:space="preserve">better knowing </w:t>
      </w:r>
      <w:r w:rsidR="00C020E3" w:rsidRPr="002D4352">
        <w:t xml:space="preserve">users </w:t>
      </w:r>
      <w:r>
        <w:t>and</w:t>
      </w:r>
      <w:r w:rsidR="00C020E3" w:rsidRPr="002D4352">
        <w:t xml:space="preserve"> items </w:t>
      </w:r>
      <w:r w:rsidR="001010B6" w:rsidRPr="002D4352">
        <w:fldChar w:fldCharType="begin">
          <w:fldData xml:space="preserve">PEVuZE5vdGU+PENpdGU+PEF1dGhvcj5BZG9tYXZpY2l1czwvQXV0aG9yPjxZZWFyPjIwMDE8L1ll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</w:fldData>
        </w:fldChar>
      </w:r>
      <w:r w:rsidR="0034155D">
        <w:instrText xml:space="preserve"> ADDIN EN.CITE </w:instrText>
      </w:r>
      <w:r w:rsidR="001010B6">
        <w:fldChar w:fldCharType="begin">
          <w:fldData xml:space="preserve">PEVuZE5vdGU+PENpdGU+PEF1dGhvcj5BZG9tYXZpY2l1czwvQXV0aG9yPjxZZWFyPjIwMDE8L1ll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</w:fldData>
        </w:fldChar>
      </w:r>
      <w:r w:rsidR="0034155D">
        <w:instrText xml:space="preserve"> ADDIN EN.CITE.DATA </w:instrText>
      </w:r>
      <w:r w:rsidR="001010B6">
        <w:fldChar w:fldCharType="end"/>
      </w:r>
      <w:r w:rsidR="001010B6" w:rsidRPr="002D4352">
        <w:fldChar w:fldCharType="separate"/>
      </w:r>
      <w:r w:rsidR="0034155D">
        <w:rPr>
          <w:noProof/>
        </w:rPr>
        <w:t>[</w:t>
      </w:r>
      <w:hyperlink w:anchor="_ENREF_4" w:tooltip="Balabanović, 1997 #76" w:history="1">
        <w:r w:rsidR="005E7D49">
          <w:rPr>
            <w:noProof/>
          </w:rPr>
          <w:t>4</w:t>
        </w:r>
      </w:hyperlink>
      <w:r w:rsidR="0034155D">
        <w:rPr>
          <w:noProof/>
        </w:rPr>
        <w:t xml:space="preserve">, </w:t>
      </w:r>
      <w:hyperlink w:anchor="_ENREF_106" w:tooltip="Adomavicius, 2001 #136" w:history="1">
        <w:r w:rsidR="005E7D49">
          <w:rPr>
            <w:noProof/>
          </w:rPr>
          <w:t>106</w:t>
        </w:r>
      </w:hyperlink>
      <w:r w:rsidR="0034155D">
        <w:rPr>
          <w:noProof/>
        </w:rPr>
        <w:t xml:space="preserve">, </w:t>
      </w:r>
      <w:hyperlink w:anchor="_ENREF_116" w:tooltip="Konstan, 1998 #89" w:history="1">
        <w:r w:rsidR="005E7D49">
          <w:rPr>
            <w:noProof/>
          </w:rPr>
          <w:t>116</w:t>
        </w:r>
      </w:hyperlink>
      <w:r w:rsidR="0034155D">
        <w:rPr>
          <w:noProof/>
        </w:rPr>
        <w:t>]</w:t>
      </w:r>
      <w:r w:rsidR="001010B6" w:rsidRPr="002D4352">
        <w:fldChar w:fldCharType="end"/>
      </w:r>
      <w:r w:rsidR="00C020E3" w:rsidRPr="002D4352">
        <w:t xml:space="preserve"> by incorporating features of</w:t>
      </w:r>
      <w:r>
        <w:t xml:space="preserve"> their</w:t>
      </w:r>
      <w:r w:rsidR="00C020E3" w:rsidRPr="002D4352">
        <w:t xml:space="preserve"> profile</w:t>
      </w:r>
      <w:r w:rsidR="00C020E3">
        <w:t>s</w:t>
      </w:r>
      <w:r w:rsidR="00C020E3" w:rsidRPr="002D4352">
        <w:t xml:space="preserve"> such as demographic information or keywords </w:t>
      </w:r>
      <w:r w:rsidR="001010B6" w:rsidRPr="002D4352">
        <w:fldChar w:fldCharType="begin">
          <w:fldData xml:space="preserve">PEVuZE5vdGU+PENpdGU+PEF1dGhvcj5Nb29uZXk8L0F1dGhvcj48WWVhcj4yMDAwPC9ZZWFyPjxS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</w:fldData>
        </w:fldChar>
      </w:r>
      <w:r w:rsidR="00C020E3">
        <w:instrText xml:space="preserve"> ADDIN EN.CITE </w:instrText>
      </w:r>
      <w:r w:rsidR="001010B6">
        <w:fldChar w:fldCharType="begin">
          <w:fldData xml:space="preserve">PEVuZE5vdGU+PENpdGU+PEF1dGhvcj5Nb29uZXk8L0F1dGhvcj48WWVhcj4yMDAwPC9ZZWFyPjxS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</w:fldData>
        </w:fldChar>
      </w:r>
      <w:r w:rsidR="00C020E3">
        <w:instrText xml:space="preserve"> ADDIN EN.CITE.DATA </w:instrText>
      </w:r>
      <w:r w:rsidR="001010B6">
        <w:fldChar w:fldCharType="end"/>
      </w:r>
      <w:r w:rsidR="001010B6" w:rsidRPr="002D4352">
        <w:fldChar w:fldCharType="separate"/>
      </w:r>
      <w:r w:rsidR="00C020E3">
        <w:rPr>
          <w:noProof/>
        </w:rPr>
        <w:t>[</w:t>
      </w:r>
      <w:hyperlink w:anchor="_ENREF_38" w:tooltip="Mooney, 2000 #82" w:history="1">
        <w:r w:rsidR="005E7D49">
          <w:rPr>
            <w:noProof/>
          </w:rPr>
          <w:t>38</w:t>
        </w:r>
      </w:hyperlink>
      <w:r w:rsidR="00C020E3">
        <w:rPr>
          <w:noProof/>
        </w:rPr>
        <w:t xml:space="preserve">, </w:t>
      </w:r>
      <w:hyperlink w:anchor="_ENREF_67" w:tooltip="Pazzani, 1997 #81" w:history="1">
        <w:r w:rsidR="005E7D49">
          <w:rPr>
            <w:noProof/>
          </w:rPr>
          <w:t>67</w:t>
        </w:r>
      </w:hyperlink>
      <w:r w:rsidR="00C020E3">
        <w:rPr>
          <w:noProof/>
        </w:rPr>
        <w:t xml:space="preserve">, </w:t>
      </w:r>
      <w:hyperlink w:anchor="_ENREF_72" w:tooltip="Pazzani, 1999 #113" w:history="1">
        <w:r w:rsidR="005E7D49">
          <w:rPr>
            <w:noProof/>
          </w:rPr>
          <w:t>72</w:t>
        </w:r>
      </w:hyperlink>
      <w:r w:rsidR="00C020E3">
        <w:rPr>
          <w:noProof/>
        </w:rPr>
        <w:t xml:space="preserve">, </w:t>
      </w:r>
      <w:hyperlink w:anchor="_ENREF_82" w:tooltip="Basu, 1998 #15" w:history="1">
        <w:r w:rsidR="005E7D49">
          <w:rPr>
            <w:noProof/>
          </w:rPr>
          <w:t>82</w:t>
        </w:r>
      </w:hyperlink>
      <w:r w:rsidR="00C020E3">
        <w:rPr>
          <w:noProof/>
        </w:rPr>
        <w:t>]</w:t>
      </w:r>
      <w:r w:rsidR="001010B6" w:rsidRPr="002D4352">
        <w:fldChar w:fldCharType="end"/>
      </w:r>
      <w:r w:rsidR="00C020E3" w:rsidRPr="002D4352">
        <w:t xml:space="preserve"> or using data mining techniques </w:t>
      </w:r>
      <w:r w:rsidR="001010B6" w:rsidRPr="002D4352">
        <w:fldChar w:fldCharType="begin">
          <w:fldData xml:space="preserve">PEVuZE5vdGU+PENpdGU+PEF1dGhvcj5BZG9tYXZpY2l1czwvQXV0aG9yPjxZZWFyPjIwMDE8L1ll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==
</w:fldData>
        </w:fldChar>
      </w:r>
      <w:r w:rsidR="0034155D">
        <w:instrText xml:space="preserve"> ADDIN EN.CITE </w:instrText>
      </w:r>
      <w:r w:rsidR="001010B6">
        <w:fldChar w:fldCharType="begin">
          <w:fldData xml:space="preserve">PEVuZE5vdGU+PENpdGU+PEF1dGhvcj5BZG9tYXZpY2l1czwvQXV0aG9yPjxZZWFyPjIwMDE8L1ll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==
</w:fldData>
        </w:fldChar>
      </w:r>
      <w:r w:rsidR="0034155D">
        <w:instrText xml:space="preserve"> ADDIN EN.CITE.DATA </w:instrText>
      </w:r>
      <w:r w:rsidR="001010B6">
        <w:fldChar w:fldCharType="end"/>
      </w:r>
      <w:r w:rsidR="001010B6" w:rsidRPr="002D4352">
        <w:fldChar w:fldCharType="separate"/>
      </w:r>
      <w:r w:rsidR="0034155D">
        <w:rPr>
          <w:noProof/>
        </w:rPr>
        <w:t>[</w:t>
      </w:r>
      <w:hyperlink w:anchor="_ENREF_117" w:tooltip="Adomavicius, 2001 #137" w:history="1">
        <w:r w:rsidR="005E7D49">
          <w:rPr>
            <w:noProof/>
          </w:rPr>
          <w:t>117-119</w:t>
        </w:r>
      </w:hyperlink>
      <w:r w:rsidR="0034155D">
        <w:rPr>
          <w:noProof/>
        </w:rPr>
        <w:t>]</w:t>
      </w:r>
      <w:r w:rsidR="001010B6" w:rsidRPr="002D4352">
        <w:fldChar w:fldCharType="end"/>
      </w:r>
      <w:r w:rsidR="00C020E3" w:rsidRPr="002D4352">
        <w:t xml:space="preserve">, </w:t>
      </w:r>
      <w:r w:rsidR="00C020E3">
        <w:t xml:space="preserve">(2) </w:t>
      </w:r>
      <w:r w:rsidR="00C020E3" w:rsidRPr="002D4352">
        <w:t>utilizing additional</w:t>
      </w:r>
      <w:r>
        <w:t xml:space="preserve"> contextual </w:t>
      </w:r>
      <w:r w:rsidR="00C020E3" w:rsidRPr="002D4352">
        <w:t>information such as time</w:t>
      </w:r>
      <w:r w:rsidR="009C0F12">
        <w:t xml:space="preserve"> and</w:t>
      </w:r>
      <w:r w:rsidR="00C020E3" w:rsidRPr="002D4352">
        <w:t xml:space="preserve"> location </w:t>
      </w:r>
      <w:r w:rsidR="001010B6" w:rsidRPr="002D4352">
        <w:fldChar w:fldCharType="begin">
          <w:fldData xml:space="preserve">PEVuZE5vdGU+PENpdGU+PEF1dGhvcj5BZG9tYXZpY2l1czwvQXV0aG9yPjxZZWFyPjIwMDU8L1ll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</w:fldData>
        </w:fldChar>
      </w:r>
      <w:r w:rsidR="005E7D49">
        <w:instrText xml:space="preserve"> ADDIN EN.CITE </w:instrText>
      </w:r>
      <w:r w:rsidR="005E7D49">
        <w:fldChar w:fldCharType="begin">
          <w:fldData xml:space="preserve">PEVuZE5vdGU+PENpdGU+PEF1dGhvcj5BZG9tYXZpY2l1czwvQXV0aG9yPjxZZWFyPjIwMDU8L1ll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63" w:tooltip="Adomavicius, 2005 #1" w:history="1">
        <w:r w:rsidR="005E7D49">
          <w:rPr>
            <w:noProof/>
          </w:rPr>
          <w:t>63</w:t>
        </w:r>
      </w:hyperlink>
      <w:r w:rsidR="005E7D49">
        <w:rPr>
          <w:noProof/>
        </w:rPr>
        <w:t xml:space="preserve">, </w:t>
      </w:r>
      <w:hyperlink w:anchor="_ENREF_120" w:tooltip="Adomavicius, 2005 #135" w:history="1">
        <w:r w:rsidR="005E7D49">
          <w:rPr>
            <w:noProof/>
          </w:rPr>
          <w:t>120-128</w:t>
        </w:r>
      </w:hyperlink>
      <w:r w:rsidR="005E7D49">
        <w:rPr>
          <w:noProof/>
        </w:rPr>
        <w:t>]</w:t>
      </w:r>
      <w:r w:rsidR="001010B6" w:rsidRPr="002D4352">
        <w:fldChar w:fldCharType="end"/>
      </w:r>
      <w:r w:rsidR="00C020E3" w:rsidRPr="002D4352">
        <w:t xml:space="preserve">, </w:t>
      </w:r>
      <w:r w:rsidR="00C020E3">
        <w:t xml:space="preserve">(3) </w:t>
      </w:r>
      <w:r w:rsidR="00C020E3" w:rsidRPr="002D4352">
        <w:t xml:space="preserve">getting feedbacks on recommendations and improving </w:t>
      </w:r>
      <w:r w:rsidR="009C0F12">
        <w:t xml:space="preserve">the performance </w:t>
      </w:r>
      <w:r w:rsidR="00C020E3" w:rsidRPr="002D4352">
        <w:t xml:space="preserve">according to them </w:t>
      </w:r>
      <w:r w:rsidR="001010B6" w:rsidRPr="002D4352">
        <w:fldChar w:fldCharType="begin">
          <w:fldData xml:space="preserve">PEVuZE5vdGU+PENpdGU+PEF1dGhvcj5PYXJkPC9BdXRob3I+PFllYXI+MTk5ODwvWWVhcj48UmVj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==
</w:fldData>
        </w:fldChar>
      </w:r>
      <w:r w:rsidR="005E7D49">
        <w:instrText xml:space="preserve"> ADDIN EN.CITE </w:instrText>
      </w:r>
      <w:r w:rsidR="005E7D49">
        <w:fldChar w:fldCharType="begin">
          <w:fldData xml:space="preserve">PEVuZE5vdGU+PENpdGU+PEF1dGhvcj5PYXJkPC9BdXRob3I+PFllYXI+MTk5ODwvWWVhcj48UmVj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==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12" w:tooltip="Konstan, 1997 #88" w:history="1">
        <w:r w:rsidR="005E7D49">
          <w:rPr>
            <w:noProof/>
          </w:rPr>
          <w:t>12</w:t>
        </w:r>
      </w:hyperlink>
      <w:r w:rsidR="005E7D49">
        <w:rPr>
          <w:noProof/>
        </w:rPr>
        <w:t xml:space="preserve">, </w:t>
      </w:r>
      <w:hyperlink w:anchor="_ENREF_83" w:tooltip="Schein, 2002 #117" w:history="1">
        <w:r w:rsidR="005E7D49">
          <w:rPr>
            <w:noProof/>
          </w:rPr>
          <w:t>83</w:t>
        </w:r>
      </w:hyperlink>
      <w:r w:rsidR="005E7D49">
        <w:rPr>
          <w:noProof/>
        </w:rPr>
        <w:t xml:space="preserve">, </w:t>
      </w:r>
      <w:hyperlink w:anchor="_ENREF_129" w:tooltip="Oard, 1998 #149" w:history="1">
        <w:r w:rsidR="005E7D49">
          <w:rPr>
            <w:noProof/>
          </w:rPr>
          <w:t>129-131</w:t>
        </w:r>
      </w:hyperlink>
      <w:r w:rsidR="005E7D49">
        <w:rPr>
          <w:noProof/>
        </w:rPr>
        <w:t>]</w:t>
      </w:r>
      <w:r w:rsidR="001010B6" w:rsidRPr="002D4352">
        <w:fldChar w:fldCharType="end"/>
      </w:r>
      <w:r w:rsidR="00C020E3" w:rsidRPr="002D4352">
        <w:t xml:space="preserve">, </w:t>
      </w:r>
      <w:r w:rsidR="00C020E3">
        <w:t xml:space="preserve"> (4) by </w:t>
      </w:r>
      <w:r w:rsidR="00C020E3" w:rsidRPr="002D4352">
        <w:t>using multi-criteria ratings</w:t>
      </w:r>
      <w:r w:rsidR="009C0F12">
        <w:t>,</w:t>
      </w:r>
      <w:r w:rsidR="00C020E3" w:rsidRPr="002D4352">
        <w:t xml:space="preserve"> e.g.</w:t>
      </w:r>
      <w:r w:rsidR="009C0F12">
        <w:t>,</w:t>
      </w:r>
      <w:r w:rsidR="00C020E3" w:rsidRPr="002D4352">
        <w:t xml:space="preserve"> instead of giving a </w:t>
      </w:r>
      <w:r w:rsidR="00C020E3" w:rsidRPr="008867F7">
        <w:t xml:space="preserve">single rating to a movie, users can rate the screenplay, actors, music separately. </w:t>
      </w:r>
      <w:r w:rsidR="009C0F12">
        <w:t>An example for multi-criteria RS is</w:t>
      </w:r>
      <w:r w:rsidR="00C020E3" w:rsidRPr="008867F7">
        <w:t xml:space="preserve"> Zagat’s guide as a restaurant finder with three criteria for rating</w:t>
      </w:r>
      <w:r w:rsidR="009C0F12">
        <w:t xml:space="preserve">, </w:t>
      </w:r>
      <w:r w:rsidR="00C020E3" w:rsidRPr="008867F7">
        <w:t xml:space="preserve">namely food, décor and service </w:t>
      </w:r>
      <w:r w:rsidR="001010B6" w:rsidRPr="008867F7">
        <w:fldChar w:fldCharType="begin"/>
      </w:r>
      <w:r w:rsidR="005E7D49">
        <w:instrText xml:space="preserve"> ADDIN EN.CITE &lt;EndNote&gt;&lt;Cite&gt;&lt;Author&gt;McCarthy&lt;/Author&gt;&lt;Year&gt;2002&lt;/Year&gt;&lt;RecNum&gt;146&lt;/RecNum&gt;&lt;DisplayText&gt;[132]&lt;/DisplayText&gt;&lt;record&gt;&lt;rec-number&gt;146&lt;/rec-number&gt;&lt;foreign-keys&gt;&lt;key app="EN" db-id="225x5erpzerdfmexat55zxtmt52r9drad52a"&gt;146&lt;/key&gt;&lt;/foreign-keys&gt;&lt;ref-type name="Conference Proceedings"&gt;10&lt;/ref-type&gt;&lt;contributors&gt;&lt;authors&gt;&lt;author&gt;McCarthy, Joseph F&lt;/author&gt;&lt;/authors&gt;&lt;/contributors&gt;&lt;titles&gt;&lt;title&gt;Pocket restaurantfinder: A situated recommender system for groups&lt;/title&gt;&lt;secondary-title&gt;Proceedings of the Workshop on Mobile Ad-Hoc Communication at the 2002 ACM Conference on Human Factors in Computer Systems, Minneapolis&lt;/secondary-title&gt;&lt;/titles&gt;&lt;dates&gt;&lt;year&gt;2002&lt;/year&gt;&lt;/dates&gt;&lt;urls&gt;&lt;/urls&gt;&lt;/record&gt;&lt;/Cite&gt;&lt;/EndNote&gt;</w:instrText>
      </w:r>
      <w:r w:rsidR="001010B6" w:rsidRPr="008867F7">
        <w:fldChar w:fldCharType="separate"/>
      </w:r>
      <w:r w:rsidR="005E7D49">
        <w:rPr>
          <w:noProof/>
        </w:rPr>
        <w:t>[</w:t>
      </w:r>
      <w:hyperlink w:anchor="_ENREF_132" w:tooltip="McCarthy, 2002 #146" w:history="1">
        <w:r w:rsidR="005E7D49">
          <w:rPr>
            <w:noProof/>
          </w:rPr>
          <w:t>132</w:t>
        </w:r>
      </w:hyperlink>
      <w:r w:rsidR="005E7D49">
        <w:rPr>
          <w:noProof/>
        </w:rPr>
        <w:t>]</w:t>
      </w:r>
      <w:r w:rsidR="001010B6" w:rsidRPr="008867F7">
        <w:fldChar w:fldCharType="end"/>
      </w:r>
      <w:r w:rsidR="00C020E3" w:rsidRPr="008867F7">
        <w:t>.</w:t>
      </w:r>
    </w:p>
    <w:p w:rsidR="009B2E5B" w:rsidRPr="002D4352" w:rsidRDefault="009B2E5B" w:rsidP="003E4D90">
      <w:pPr>
        <w:pStyle w:val="evaluationSurvey"/>
      </w:pPr>
    </w:p>
    <w:p w:rsidR="00AB64DB" w:rsidRDefault="003D7F3E" w:rsidP="00D448E8">
      <w:pPr>
        <w:pStyle w:val="Heading1"/>
      </w:pPr>
      <w:r>
        <w:lastRenderedPageBreak/>
        <w:t>3.</w:t>
      </w:r>
      <w:r w:rsidR="00AB64DB" w:rsidRPr="002D4352">
        <w:t xml:space="preserve"> </w:t>
      </w:r>
      <w:r w:rsidR="00EB4B73" w:rsidRPr="002D4352">
        <w:t>Collaborative Filtering Recommendation Algorithms</w:t>
      </w:r>
      <w:r>
        <w:tab/>
      </w:r>
    </w:p>
    <w:p w:rsidR="00497FC6" w:rsidRDefault="00F5455C" w:rsidP="005E7D49">
      <w:pPr>
        <w:pStyle w:val="evaluationSurvey"/>
      </w:pPr>
      <w:r>
        <w:t>As mentioned above</w:t>
      </w:r>
      <w:r w:rsidR="009C105A" w:rsidRPr="009C105A">
        <w:t xml:space="preserve">, </w:t>
      </w:r>
      <w:r w:rsidR="009C105A">
        <w:t>CF</w:t>
      </w:r>
      <w:r w:rsidR="009C105A" w:rsidRPr="009C105A">
        <w:t xml:space="preserve"> </w:t>
      </w:r>
      <w:r w:rsidR="00776A92">
        <w:t>considers item- or user-based similarities and extract the list of recommendations based on them.</w:t>
      </w:r>
      <w:r w:rsidR="009E245F" w:rsidRPr="00187D5F">
        <w:t xml:space="preserve"> </w:t>
      </w:r>
      <w:r w:rsidR="009C105A" w:rsidRPr="00187D5F">
        <w:t>To formalize</w:t>
      </w:r>
      <w:r w:rsidR="009C105A">
        <w:t xml:space="preserve"> this definition, l</w:t>
      </w:r>
      <w:r w:rsidR="00AD1226" w:rsidRPr="009C105A">
        <w:t>et</w:t>
      </w:r>
      <w:r>
        <w:t xml:space="preserve"> us</w:t>
      </w:r>
      <w:r w:rsidR="00AD1226" w:rsidRPr="009C105A">
        <w:t xml:space="preserve"> denote “</w:t>
      </w:r>
      <w:r w:rsidR="00AD1226" w:rsidRPr="00F5455C">
        <w:rPr>
          <w:i/>
          <w:iCs/>
        </w:rPr>
        <w:t>U</w:t>
      </w:r>
      <w:r w:rsidR="00AD1226" w:rsidRPr="009C105A">
        <w:t xml:space="preserve">” as the set of users in the system, displayed by </w:t>
      </w:r>
      <m:oMath>
        <m:r>
          <w:rPr>
            <w:rFonts w:ascii="Cambria Math" w:hAnsi="Cambria Math"/>
          </w:rPr>
          <m:t>U</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u</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m</m:t>
                </m:r>
              </m:sub>
            </m:sSub>
          </m:e>
        </m:d>
      </m:oMath>
      <w:r w:rsidR="00AD1226" w:rsidRPr="009C105A">
        <w:t xml:space="preserve"> and “</w:t>
      </w:r>
      <w:r w:rsidR="00AD1226" w:rsidRPr="00F5455C">
        <w:rPr>
          <w:i/>
          <w:iCs/>
        </w:rPr>
        <w:t>I</w:t>
      </w:r>
      <w:r w:rsidR="00AD1226" w:rsidRPr="009C105A">
        <w:t>” as the set of items, represented by</w:t>
      </w:r>
      <m:oMath>
        <m:r>
          <m:rPr>
            <m:sty m:val="p"/>
          </m:rPr>
          <w:rPr>
            <w:rFonts w:ascii="Cambria Math" w:hAnsi="Cambria Math"/>
          </w:rPr>
          <m:t xml:space="preserve"> </m:t>
        </m:r>
        <m:r>
          <w:rPr>
            <w:rFonts w:ascii="Cambria Math" w:hAnsi="Cambria Math"/>
          </w:rPr>
          <m:t>I</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i</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n</m:t>
                </m:r>
              </m:sub>
            </m:sSub>
          </m:e>
        </m:d>
      </m:oMath>
      <w:r w:rsidR="00AD1226" w:rsidRPr="009C105A">
        <w:t xml:space="preserve">. </w:t>
      </w:r>
      <m:oMath>
        <m:sSub>
          <m:sSubPr>
            <m:ctrlPr>
              <w:rPr>
                <w:rFonts w:ascii="Cambria Math" w:hAnsi="Cambria Math"/>
                <w:i/>
                <w:iCs/>
              </w:rPr>
            </m:ctrlPr>
          </m:sSubPr>
          <m:e>
            <m:r>
              <w:rPr>
                <w:rFonts w:ascii="Cambria Math" w:hAnsi="Cambria Math"/>
              </w:rPr>
              <m:t>r</m:t>
            </m:r>
          </m:e>
          <m:sub>
            <m:r>
              <w:rPr>
                <w:rFonts w:ascii="Cambria Math" w:hAnsi="Cambria Math"/>
              </w:rPr>
              <m:t>ui</m:t>
            </m:r>
          </m:sub>
        </m:sSub>
      </m:oMath>
      <w:r w:rsidR="00D701C2" w:rsidRPr="009C105A">
        <w:t xml:space="preserve"> represents t</w:t>
      </w:r>
      <w:r w:rsidR="00AD1226" w:rsidRPr="009C105A">
        <w:t xml:space="preserve">he rating </w:t>
      </w:r>
      <w:r>
        <w:t xml:space="preserve">that </w:t>
      </w:r>
      <w:r w:rsidR="00AD1226" w:rsidRPr="009C105A">
        <w:t xml:space="preserve">user </w:t>
      </w:r>
      <w:r w:rsidR="00AD1226" w:rsidRPr="00F5455C">
        <w:rPr>
          <w:i/>
          <w:iCs/>
        </w:rPr>
        <w:t>u</w:t>
      </w:r>
      <w:r w:rsidR="00AD1226" w:rsidRPr="009C105A">
        <w:t xml:space="preserve"> has given to item </w:t>
      </w:r>
      <w:r w:rsidR="00AD1226" w:rsidRPr="00F5455C">
        <w:rPr>
          <w:i/>
          <w:iCs/>
        </w:rPr>
        <w:t>i</w:t>
      </w:r>
      <w:r w:rsidR="00AD1226" w:rsidRPr="009C105A">
        <w:t xml:space="preserve">, </w:t>
      </w:r>
      <w:r w:rsidR="00D701C2" w:rsidRPr="009C105A">
        <w:t>and</w:t>
      </w:r>
      <w:r w:rsidR="00AD1226" w:rsidRPr="009C105A">
        <w:t xml:space="preserve"> usually has a numerical scale, such as the five-star rating scale</w:t>
      </w:r>
      <w:r>
        <w:t xml:space="preserve"> for </w:t>
      </w:r>
      <w:r w:rsidR="00AD1226" w:rsidRPr="009C105A">
        <w:t xml:space="preserve"> Movielens</w:t>
      </w:r>
      <w:r w:rsidR="00AD1226" w:rsidRPr="009C105A">
        <w:rPr>
          <w:vertAlign w:val="superscript"/>
        </w:rPr>
        <w:footnoteReference w:id="3"/>
      </w:r>
      <w:r w:rsidR="00AD1226" w:rsidRPr="009C105A">
        <w:t xml:space="preserve"> (</w:t>
      </w:r>
      <w:r>
        <w:t>1</w:t>
      </w:r>
      <w:r w:rsidR="00AD1226" w:rsidRPr="009C105A">
        <w:t xml:space="preserve"> </w:t>
      </w:r>
      <w:r w:rsidR="009C105A">
        <w:t>means</w:t>
      </w:r>
      <w:r w:rsidR="00AD1226" w:rsidRPr="009C105A">
        <w:t xml:space="preserve"> very bad and 5 very good) and the ten-star rating scale</w:t>
      </w:r>
      <w:r>
        <w:t xml:space="preserve"> for</w:t>
      </w:r>
      <w:r w:rsidR="00AD1226" w:rsidRPr="009C105A">
        <w:t xml:space="preserve"> IMDB</w:t>
      </w:r>
      <w:r w:rsidR="00AD1226" w:rsidRPr="003E4D90">
        <w:rPr>
          <w:vertAlign w:val="superscript"/>
        </w:rPr>
        <w:footnoteReference w:id="4"/>
      </w:r>
      <w:r w:rsidR="00AD1226" w:rsidRPr="009C105A">
        <w:t>. In some cases</w:t>
      </w:r>
      <w:r>
        <w:t>,</w:t>
      </w:r>
      <w:r w:rsidR="00AD1226" w:rsidRPr="009C105A">
        <w:t xml:space="preserve"> the scale is continuous, e.g.</w:t>
      </w:r>
      <w:r w:rsidR="00776A92">
        <w:t>,</w:t>
      </w:r>
      <w:r w:rsidR="00AD1226" w:rsidRPr="009C105A">
        <w:t xml:space="preserve"> </w:t>
      </w:r>
      <w:bookmarkStart w:id="2" w:name="OLE_LINK4"/>
      <w:bookmarkStart w:id="3" w:name="OLE_LINK5"/>
      <m:oMath>
        <m:sSub>
          <m:sSubPr>
            <m:ctrlPr>
              <w:rPr>
                <w:rFonts w:ascii="Cambria Math" w:hAnsi="Cambria Math"/>
                <w:i/>
                <w:iCs/>
              </w:rPr>
            </m:ctrlPr>
          </m:sSubPr>
          <m:e>
            <m:r>
              <w:rPr>
                <w:rFonts w:ascii="Cambria Math" w:hAnsi="Cambria Math"/>
              </w:rPr>
              <m:t>r</m:t>
            </m:r>
          </m:e>
          <m:sub>
            <m:r>
              <w:rPr>
                <w:rFonts w:ascii="Cambria Math" w:hAnsi="Cambria Math"/>
              </w:rPr>
              <m:t>ui</m:t>
            </m:r>
          </m:sub>
        </m:sSub>
        <w:bookmarkEnd w:id="2"/>
        <w:bookmarkEnd w:id="3"/>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10</m:t>
            </m:r>
          </m:e>
        </m:d>
      </m:oMath>
      <w:r>
        <w:t xml:space="preserve"> for J</w:t>
      </w:r>
      <w:r w:rsidR="00AD1226" w:rsidRPr="009C105A">
        <w:t xml:space="preserve">ester </w:t>
      </w:r>
      <w:r>
        <w:t>J</w:t>
      </w:r>
      <w:r w:rsidR="00AD1226" w:rsidRPr="009C105A">
        <w:t xml:space="preserve">oke recommender. </w:t>
      </w:r>
      <w:r w:rsidR="00BF1592" w:rsidRPr="009C105A">
        <w:t xml:space="preserve">There </w:t>
      </w:r>
      <w:r w:rsidR="008047EE" w:rsidRPr="009C105A">
        <w:t xml:space="preserve">are explicit or implicit ways for gathering </w:t>
      </w:r>
      <w:r>
        <w:t xml:space="preserve">the </w:t>
      </w:r>
      <w:r w:rsidR="008047EE" w:rsidRPr="009C105A">
        <w:t>users’ ratings</w:t>
      </w:r>
      <w:r w:rsidR="00BF1592" w:rsidRPr="009C105A">
        <w:t xml:space="preserve">, as the indicator of their preference toward </w:t>
      </w:r>
      <w:r>
        <w:t xml:space="preserve">the </w:t>
      </w:r>
      <w:r w:rsidR="00BF1592" w:rsidRPr="009C105A">
        <w:t>items</w:t>
      </w:r>
      <w:r w:rsidR="008047EE" w:rsidRPr="009C105A">
        <w:t xml:space="preserve"> </w:t>
      </w:r>
      <w:r w:rsidR="001010B6" w:rsidRPr="009C105A">
        <w:fldChar w:fldCharType="begin">
          <w:fldData xml:space="preserve">PEVuZE5vdGU+PENpdGU+PEF1dGhvcj5Mw7w8L0F1dGhvcj48WWVhcj4yMDEyPC9ZZWFyPjxSZWNO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</w:fldData>
        </w:fldChar>
      </w:r>
      <w:r w:rsidR="005E7D49">
        <w:instrText xml:space="preserve"> ADDIN EN.CITE </w:instrText>
      </w:r>
      <w:r w:rsidR="005E7D49">
        <w:fldChar w:fldCharType="begin">
          <w:fldData xml:space="preserve">PEVuZE5vdGU+PENpdGU+PEF1dGhvcj5Mw7w8L0F1dGhvcj48WWVhcj4yMDEyPC9ZZWFyPjxSZWNO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</w:fldData>
        </w:fldChar>
      </w:r>
      <w:r w:rsidR="005E7D49">
        <w:instrText xml:space="preserve"> ADDIN EN.CITE.DATA </w:instrText>
      </w:r>
      <w:r w:rsidR="005E7D49">
        <w:fldChar w:fldCharType="end"/>
      </w:r>
      <w:r w:rsidR="001010B6" w:rsidRPr="009C105A">
        <w:fldChar w:fldCharType="separate"/>
      </w:r>
      <w:r w:rsidR="005E7D49">
        <w:rPr>
          <w:noProof/>
        </w:rPr>
        <w:t>[</w:t>
      </w:r>
      <w:hyperlink w:anchor="_ENREF_133" w:tooltip="Lü, 2012 #7" w:history="1">
        <w:r w:rsidR="005E7D49">
          <w:rPr>
            <w:noProof/>
          </w:rPr>
          <w:t>133-135</w:t>
        </w:r>
      </w:hyperlink>
      <w:r w:rsidR="005E7D49">
        <w:rPr>
          <w:noProof/>
        </w:rPr>
        <w:t>]</w:t>
      </w:r>
      <w:r w:rsidR="001010B6" w:rsidRPr="009C105A">
        <w:fldChar w:fldCharType="end"/>
      </w:r>
      <w:r w:rsidR="008047EE" w:rsidRPr="009C105A">
        <w:t xml:space="preserve">. </w:t>
      </w:r>
      <w:r w:rsidR="00806F2F" w:rsidRPr="009C105A">
        <w:t>The</w:t>
      </w:r>
      <w:r w:rsidR="008047EE" w:rsidRPr="009C105A">
        <w:t xml:space="preserve"> numerical ratings along </w:t>
      </w:r>
      <w:r>
        <w:t>b</w:t>
      </w:r>
      <w:r w:rsidR="008047EE" w:rsidRPr="009C105A">
        <w:t xml:space="preserve">inary </w:t>
      </w:r>
      <w:r w:rsidR="00BF1592" w:rsidRPr="009C105A">
        <w:t>(like/dislike)</w:t>
      </w:r>
      <w:r w:rsidR="008047EE" w:rsidRPr="009C105A">
        <w:t xml:space="preserve"> </w:t>
      </w:r>
      <w:r w:rsidR="00BF1592" w:rsidRPr="009C105A">
        <w:t xml:space="preserve">and </w:t>
      </w:r>
      <w:r w:rsidR="008047EE" w:rsidRPr="009C105A">
        <w:t xml:space="preserve">unary </w:t>
      </w:r>
      <w:r w:rsidR="00BF1592" w:rsidRPr="009C105A">
        <w:t>ones (e.g.</w:t>
      </w:r>
      <w:r w:rsidR="00776A92">
        <w:t>,</w:t>
      </w:r>
      <w:r w:rsidR="00BF1592" w:rsidRPr="009C105A">
        <w:t xml:space="preserve"> the only choice of </w:t>
      </w:r>
      <w:r w:rsidRPr="00F5455C">
        <w:rPr>
          <w:i/>
          <w:iCs/>
        </w:rPr>
        <w:t>L</w:t>
      </w:r>
      <w:r w:rsidR="00BF1592" w:rsidRPr="00F5455C">
        <w:rPr>
          <w:i/>
          <w:iCs/>
        </w:rPr>
        <w:t>ike</w:t>
      </w:r>
      <w:r w:rsidR="00BF1592" w:rsidRPr="009C105A">
        <w:t xml:space="preserve"> in Facebook)</w:t>
      </w:r>
      <w:r w:rsidR="00806F2F" w:rsidRPr="009C105A">
        <w:t xml:space="preserve">, which are entered </w:t>
      </w:r>
      <w:r w:rsidR="00BF1592" w:rsidRPr="009C105A">
        <w:t xml:space="preserve">directly </w:t>
      </w:r>
      <w:r w:rsidR="00806F2F" w:rsidRPr="009C105A">
        <w:t>by a user,</w:t>
      </w:r>
      <w:r w:rsidR="008047EE" w:rsidRPr="009C105A">
        <w:t xml:space="preserve"> are considered </w:t>
      </w:r>
      <w:r>
        <w:t xml:space="preserve">as </w:t>
      </w:r>
      <w:r w:rsidR="008047EE" w:rsidRPr="009C105A">
        <w:t>explicit ratings</w:t>
      </w:r>
      <w:r w:rsidR="00806F2F" w:rsidRPr="009C105A">
        <w:t xml:space="preserve"> </w:t>
      </w:r>
      <w:r w:rsidR="001010B6" w:rsidRPr="009C105A">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9C105A">
        <w:fldChar w:fldCharType="separate"/>
      </w:r>
      <w:r w:rsidR="002A7F11">
        <w:rPr>
          <w:noProof/>
        </w:rPr>
        <w:t>[</w:t>
      </w:r>
      <w:hyperlink w:anchor="_ENREF_74" w:tooltip="Herlocker, 2004 #3" w:history="1">
        <w:r w:rsidR="005E7D49">
          <w:rPr>
            <w:noProof/>
          </w:rPr>
          <w:t>74</w:t>
        </w:r>
      </w:hyperlink>
      <w:r w:rsidR="002A7F11">
        <w:rPr>
          <w:noProof/>
        </w:rPr>
        <w:t>]</w:t>
      </w:r>
      <w:r w:rsidR="001010B6" w:rsidRPr="009C105A">
        <w:fldChar w:fldCharType="end"/>
      </w:r>
      <w:r w:rsidR="008047EE" w:rsidRPr="009C105A">
        <w:t xml:space="preserve">. We </w:t>
      </w:r>
      <w:r>
        <w:t xml:space="preserve">indicate the case when a user has not yet given a rating score for an item by </w:t>
      </w:r>
      <m:oMath>
        <m:sSub>
          <m:sSubPr>
            <m:ctrlPr>
              <w:rPr>
                <w:rFonts w:ascii="Cambria Math" w:hAnsi="Cambria Math"/>
                <w:i/>
                <w:iCs/>
              </w:rPr>
            </m:ctrlPr>
          </m:sSubPr>
          <m:e>
            <m:r>
              <w:rPr>
                <w:rFonts w:ascii="Cambria Math" w:hAnsi="Cambria Math"/>
              </w:rPr>
              <m:t>r</m:t>
            </m:r>
          </m:e>
          <m:sub>
            <m:r>
              <w:rPr>
                <w:rFonts w:ascii="Cambria Math" w:hAnsi="Cambria Math"/>
              </w:rPr>
              <m:t>ui</m:t>
            </m:r>
          </m:sub>
        </m:sSub>
      </m:oMath>
      <w:r w:rsidR="008047EE" w:rsidRPr="00F5455C">
        <w:rPr>
          <w:i/>
          <w:iCs/>
        </w:rPr>
        <w:t xml:space="preserve"> </w:t>
      </w:r>
      <w:r w:rsidR="008047EE" w:rsidRPr="009C105A">
        <w:t>= 0</w:t>
      </w:r>
      <w:r>
        <w:t>.</w:t>
      </w:r>
      <w:r w:rsidR="008047EE" w:rsidRPr="009C105A">
        <w:t xml:space="preserve"> </w:t>
      </w:r>
      <w:r>
        <w:t>Furthermore</w:t>
      </w:r>
      <w:r w:rsidR="008047EE" w:rsidRPr="009C105A">
        <w:t>, it</w:t>
      </w:r>
      <w:r>
        <w:t xml:space="preserve"> i</w:t>
      </w:r>
      <w:r w:rsidR="008047EE" w:rsidRPr="009C105A">
        <w:t xml:space="preserve">s possible to track </w:t>
      </w:r>
      <w:r>
        <w:t xml:space="preserve">the </w:t>
      </w:r>
      <w:r w:rsidR="008047EE" w:rsidRPr="009C105A">
        <w:t xml:space="preserve">users’ behaviors such as mouse movement, </w:t>
      </w:r>
      <w:r w:rsidR="000C6A28" w:rsidRPr="009C105A">
        <w:t>browsing</w:t>
      </w:r>
      <w:r w:rsidR="008047EE" w:rsidRPr="009C105A">
        <w:t xml:space="preserve"> time, </w:t>
      </w:r>
      <w:r w:rsidR="00C8318E" w:rsidRPr="009C105A">
        <w:t>purchase history</w:t>
      </w:r>
      <w:r w:rsidR="001D2076" w:rsidRPr="009C105A">
        <w:t>, watching or listening time (e.g.</w:t>
      </w:r>
      <w:r w:rsidR="00776A92">
        <w:t>,</w:t>
      </w:r>
      <w:r w:rsidR="001D2076" w:rsidRPr="009C105A">
        <w:t xml:space="preserve"> whether the user skips the song)</w:t>
      </w:r>
      <w:r w:rsidR="00C8318E" w:rsidRPr="009C105A">
        <w:t xml:space="preserve">, </w:t>
      </w:r>
      <w:r w:rsidR="008047EE" w:rsidRPr="009C105A">
        <w:t>frequency of consuming (e.g.</w:t>
      </w:r>
      <w:r w:rsidR="00776A92">
        <w:t>,</w:t>
      </w:r>
      <w:r w:rsidR="008047EE" w:rsidRPr="009C105A">
        <w:t xml:space="preserve"> a music track), click through </w:t>
      </w:r>
      <w:r w:rsidR="000C6A28" w:rsidRPr="009C105A">
        <w:t xml:space="preserve">data, </w:t>
      </w:r>
      <w:r w:rsidR="001D2076" w:rsidRPr="009C105A">
        <w:t xml:space="preserve">downloaded applications </w:t>
      </w:r>
      <w:r w:rsidR="008047EE" w:rsidRPr="009C105A">
        <w:t xml:space="preserve">and similar behaviors as implicit ratings. Implicit feedback gathered from </w:t>
      </w:r>
      <w:r>
        <w:t xml:space="preserve">the </w:t>
      </w:r>
      <w:r w:rsidR="008047EE" w:rsidRPr="009C105A">
        <w:t>users can be used to improve the quality of recommendations</w:t>
      </w:r>
      <w:r w:rsidR="001D2076" w:rsidRPr="009C105A">
        <w:t xml:space="preserve"> </w:t>
      </w:r>
      <w:r w:rsidR="001010B6" w:rsidRPr="009C105A">
        <w:fldChar w:fldCharType="begin">
          <w:fldData xml:space="preserve">PEVuZE5vdGU+PENpdGU+PEF1dGhvcj5PYXJkPC9BdXRob3I+PFllYXI+MTk5ODwvWWVhcj48UmVj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</w:fldData>
        </w:fldChar>
      </w:r>
      <w:r w:rsidR="005E7D49">
        <w:instrText xml:space="preserve"> ADDIN EN.CITE </w:instrText>
      </w:r>
      <w:r w:rsidR="005E7D49">
        <w:fldChar w:fldCharType="begin">
          <w:fldData xml:space="preserve">PEVuZE5vdGU+PENpdGU+PEF1dGhvcj5PYXJkPC9BdXRob3I+PFllYXI+MTk5ODwvWWVhcj48UmVj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</w:fldData>
        </w:fldChar>
      </w:r>
      <w:r w:rsidR="005E7D49">
        <w:instrText xml:space="preserve"> ADDIN EN.CITE.DATA </w:instrText>
      </w:r>
      <w:r w:rsidR="005E7D49">
        <w:fldChar w:fldCharType="end"/>
      </w:r>
      <w:r w:rsidR="001010B6" w:rsidRPr="009C105A">
        <w:fldChar w:fldCharType="separate"/>
      </w:r>
      <w:r w:rsidR="005E7D49">
        <w:rPr>
          <w:noProof/>
        </w:rPr>
        <w:t>[</w:t>
      </w:r>
      <w:hyperlink w:anchor="_ENREF_31" w:tooltip="Lee, 2010 #246" w:history="1">
        <w:r w:rsidR="005E7D49">
          <w:rPr>
            <w:noProof/>
          </w:rPr>
          <w:t>31</w:t>
        </w:r>
      </w:hyperlink>
      <w:r w:rsidR="005E7D49">
        <w:rPr>
          <w:noProof/>
        </w:rPr>
        <w:t xml:space="preserve">, </w:t>
      </w:r>
      <w:hyperlink w:anchor="_ENREF_40" w:tooltip="Núñez-Valdéz, 2012 #247" w:history="1">
        <w:r w:rsidR="005E7D49">
          <w:rPr>
            <w:noProof/>
          </w:rPr>
          <w:t>40</w:t>
        </w:r>
      </w:hyperlink>
      <w:r w:rsidR="005E7D49">
        <w:rPr>
          <w:noProof/>
        </w:rPr>
        <w:t xml:space="preserve">, </w:t>
      </w:r>
      <w:hyperlink w:anchor="_ENREF_74" w:tooltip="Herlocker, 2004 #3" w:history="1">
        <w:r w:rsidR="005E7D49">
          <w:rPr>
            <w:noProof/>
          </w:rPr>
          <w:t>74</w:t>
        </w:r>
      </w:hyperlink>
      <w:r w:rsidR="005E7D49">
        <w:rPr>
          <w:noProof/>
        </w:rPr>
        <w:t xml:space="preserve">, </w:t>
      </w:r>
      <w:hyperlink w:anchor="_ENREF_76" w:tooltip="Breese, 1998 #10" w:history="1">
        <w:r w:rsidR="005E7D49">
          <w:rPr>
            <w:noProof/>
          </w:rPr>
          <w:t>76</w:t>
        </w:r>
      </w:hyperlink>
      <w:r w:rsidR="005E7D49">
        <w:rPr>
          <w:noProof/>
        </w:rPr>
        <w:t xml:space="preserve">, </w:t>
      </w:r>
      <w:hyperlink w:anchor="_ENREF_129" w:tooltip="Oard, 1998 #149" w:history="1">
        <w:r w:rsidR="005E7D49">
          <w:rPr>
            <w:noProof/>
          </w:rPr>
          <w:t>129</w:t>
        </w:r>
      </w:hyperlink>
      <w:r w:rsidR="005E7D49">
        <w:rPr>
          <w:noProof/>
        </w:rPr>
        <w:t xml:space="preserve">, </w:t>
      </w:r>
      <w:hyperlink w:anchor="_ENREF_136" w:tooltip="Choi, 2012 #245" w:history="1">
        <w:r w:rsidR="005E7D49">
          <w:rPr>
            <w:noProof/>
          </w:rPr>
          <w:t>136</w:t>
        </w:r>
      </w:hyperlink>
      <w:r w:rsidR="005E7D49">
        <w:rPr>
          <w:noProof/>
        </w:rPr>
        <w:t xml:space="preserve">, </w:t>
      </w:r>
      <w:hyperlink w:anchor="_ENREF_137" w:tooltip="Hu, 2008 #176" w:history="1">
        <w:r w:rsidR="005E7D49">
          <w:rPr>
            <w:noProof/>
          </w:rPr>
          <w:t>137</w:t>
        </w:r>
      </w:hyperlink>
      <w:r w:rsidR="005E7D49">
        <w:rPr>
          <w:noProof/>
        </w:rPr>
        <w:t>]</w:t>
      </w:r>
      <w:r w:rsidR="001010B6" w:rsidRPr="009C105A">
        <w:fldChar w:fldCharType="end"/>
      </w:r>
      <w:r w:rsidR="00D701C2" w:rsidRPr="009C105A">
        <w:t xml:space="preserve">. </w:t>
      </w:r>
      <w:r w:rsidR="00497FC6" w:rsidRPr="009C105A">
        <w:t>The data file containing ratings</w:t>
      </w:r>
      <w:r w:rsidR="00D701C2" w:rsidRPr="009C105A">
        <w:t xml:space="preserve"> (called user-item </w:t>
      </w:r>
      <w:r w:rsidR="00776A92">
        <w:t xml:space="preserve">interaction </w:t>
      </w:r>
      <w:r w:rsidR="00D701C2" w:rsidRPr="009C105A">
        <w:t>matrix)</w:t>
      </w:r>
      <w:r w:rsidR="00497FC6" w:rsidRPr="009C105A">
        <w:t xml:space="preserve"> is used for lea</w:t>
      </w:r>
      <w:r w:rsidR="0081355F" w:rsidRPr="009C105A">
        <w:t>r</w:t>
      </w:r>
      <w:r w:rsidR="00497FC6" w:rsidRPr="009C105A">
        <w:t>ning</w:t>
      </w:r>
      <w:r>
        <w:t xml:space="preserve"> the</w:t>
      </w:r>
      <w:r w:rsidR="00497FC6" w:rsidRPr="009C105A">
        <w:t xml:space="preserve"> users’ preferences and</w:t>
      </w:r>
      <w:r w:rsidR="005B4877" w:rsidRPr="009C105A">
        <w:t xml:space="preserve"> habits, predicting new ratings, </w:t>
      </w:r>
      <w:r w:rsidR="00497FC6" w:rsidRPr="009C105A">
        <w:t>recommending items to users</w:t>
      </w:r>
      <w:r>
        <w:t>,</w:t>
      </w:r>
      <w:r w:rsidR="00497FC6" w:rsidRPr="009C105A">
        <w:t xml:space="preserve"> and finally evaluating the </w:t>
      </w:r>
      <w:r w:rsidR="00D701C2" w:rsidRPr="009C105A">
        <w:t>system</w:t>
      </w:r>
      <w:r w:rsidR="00497FC6" w:rsidRPr="009C105A">
        <w:t xml:space="preserve">. </w:t>
      </w:r>
      <w:r w:rsidR="0081355F" w:rsidRPr="009C105A">
        <w:t>For evaluat</w:t>
      </w:r>
      <w:r>
        <w:t xml:space="preserve">ion </w:t>
      </w:r>
      <w:r w:rsidR="0081355F" w:rsidRPr="009C105A">
        <w:t xml:space="preserve">purposes, we </w:t>
      </w:r>
      <w:r w:rsidR="00776A92">
        <w:t>should</w:t>
      </w:r>
      <w:r w:rsidR="0081355F" w:rsidRPr="009C105A">
        <w:t xml:space="preserve"> divide t</w:t>
      </w:r>
      <w:r w:rsidR="00D701C2" w:rsidRPr="009C105A">
        <w:t xml:space="preserve">he rating matrix </w:t>
      </w:r>
      <w:r w:rsidR="00497FC6" w:rsidRPr="009C105A">
        <w:t>into two parts</w:t>
      </w:r>
      <w:r>
        <w:t xml:space="preserve">: </w:t>
      </w:r>
      <w:r w:rsidR="00497FC6" w:rsidRPr="009C105A">
        <w:t xml:space="preserve">training set for learning and test set for evaluating the performance. </w:t>
      </w:r>
      <w:r w:rsidR="0000108C" w:rsidRPr="009C105A">
        <w:t xml:space="preserve">Memory-based and model-based </w:t>
      </w:r>
      <w:r w:rsidR="005B4877" w:rsidRPr="009C105A">
        <w:t>C</w:t>
      </w:r>
      <w:r>
        <w:t>F</w:t>
      </w:r>
      <w:r w:rsidR="00497FC6" w:rsidRPr="009C105A">
        <w:t xml:space="preserve"> algorithms use these matrices differently, </w:t>
      </w:r>
      <w:r w:rsidR="00CE59FD" w:rsidRPr="009C105A">
        <w:t>which</w:t>
      </w:r>
      <w:r w:rsidR="0000108C" w:rsidRPr="009C105A">
        <w:t xml:space="preserve"> are discussed in </w:t>
      </w:r>
      <w:r w:rsidR="009C105A">
        <w:t>the following subsections.</w:t>
      </w:r>
      <w:r w:rsidR="00AD1226" w:rsidRPr="009C105A">
        <w:t xml:space="preserve"> </w:t>
      </w:r>
    </w:p>
    <w:p w:rsidR="00776A92" w:rsidRPr="009C105A" w:rsidRDefault="00776A92" w:rsidP="00776A92">
      <w:pPr>
        <w:pStyle w:val="evaluationSurvey"/>
      </w:pPr>
    </w:p>
    <w:p w:rsidR="00AF5994" w:rsidRPr="002D4352" w:rsidRDefault="003D7F3E" w:rsidP="00D448E8">
      <w:pPr>
        <w:pStyle w:val="Heading2"/>
      </w:pPr>
      <w:r>
        <w:t>3.</w:t>
      </w:r>
      <w:r w:rsidR="00AF5994" w:rsidRPr="002D4352">
        <w:t>1</w:t>
      </w:r>
      <w:r w:rsidR="00BD4D9A">
        <w:t>.</w:t>
      </w:r>
      <w:r w:rsidR="00AF5994" w:rsidRPr="002D4352">
        <w:t xml:space="preserve"> Memory-based collaborative filtering</w:t>
      </w:r>
    </w:p>
    <w:p w:rsidR="00940B83" w:rsidRDefault="00810577" w:rsidP="005E7D49">
      <w:pPr>
        <w:pStyle w:val="evaluationSurvey"/>
      </w:pPr>
      <w:r w:rsidRPr="002D4352">
        <w:t xml:space="preserve">As mentioned, memory-based </w:t>
      </w:r>
      <w:r w:rsidR="00497FC6" w:rsidRPr="002D4352">
        <w:t>algorithms predict ne</w:t>
      </w:r>
      <w:r w:rsidR="00EC6D91" w:rsidRPr="002D4352">
        <w:t xml:space="preserve">w ratings based on </w:t>
      </w:r>
      <w:r w:rsidR="00F34F8E">
        <w:t xml:space="preserve">the </w:t>
      </w:r>
      <w:r w:rsidR="007C662A" w:rsidRPr="002D4352">
        <w:t>available</w:t>
      </w:r>
      <w:r w:rsidR="00C1141D">
        <w:t xml:space="preserve"> data (</w:t>
      </w:r>
      <w:r w:rsidR="00497FC6" w:rsidRPr="002D4352">
        <w:t>which is load</w:t>
      </w:r>
      <w:r w:rsidR="00C1141D">
        <w:t xml:space="preserve">ed into </w:t>
      </w:r>
      <w:r w:rsidR="002D7E38">
        <w:t xml:space="preserve">the </w:t>
      </w:r>
      <w:r w:rsidR="00C1141D">
        <w:t>memory)</w:t>
      </w:r>
      <w:r>
        <w:t>,</w:t>
      </w:r>
      <w:r w:rsidR="00497FC6" w:rsidRPr="002D4352">
        <w:t xml:space="preserve"> using similarity of other users or items</w:t>
      </w:r>
      <w:r w:rsidR="00F34F8E">
        <w:t xml:space="preserve"> to the target user/</w:t>
      </w:r>
      <w:r w:rsidR="0000108C" w:rsidRPr="002D4352">
        <w:t>item</w:t>
      </w:r>
      <w:r w:rsidR="000B47D3" w:rsidRPr="002D4352">
        <w:t xml:space="preserve"> </w:t>
      </w:r>
      <w:r w:rsidR="001010B6" w:rsidRPr="002D4352">
        <w:fldChar w:fldCharType="begin">
          <w:fldData xml:space="preserve">PEVuZE5vdGU+PENpdGU+PEF1dGhvcj5SZXNuaWNrPC9BdXRob3I+PFllYXI+MTk5NDwvWWVhcj48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</w:fldData>
        </w:fldChar>
      </w:r>
      <w:r w:rsidR="005E7D49">
        <w:instrText xml:space="preserve"> ADDIN EN.CITE </w:instrText>
      </w:r>
      <w:r w:rsidR="005E7D49">
        <w:fldChar w:fldCharType="begin">
          <w:fldData xml:space="preserve">PEVuZE5vdGU+PENpdGU+PEF1dGhvcj5SZXNuaWNrPC9BdXRob3I+PFllYXI+MTk5NDwvWWVhcj48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1" w:tooltip="Resnick, 1994 #74" w:history="1">
        <w:r w:rsidR="005E7D49">
          <w:rPr>
            <w:noProof/>
          </w:rPr>
          <w:t>1</w:t>
        </w:r>
      </w:hyperlink>
      <w:r w:rsidR="005E7D49">
        <w:rPr>
          <w:noProof/>
        </w:rPr>
        <w:t xml:space="preserve">, </w:t>
      </w:r>
      <w:hyperlink w:anchor="_ENREF_2" w:tooltip="Shardanand, 1995 #75" w:history="1">
        <w:r w:rsidR="005E7D49">
          <w:rPr>
            <w:noProof/>
          </w:rPr>
          <w:t>2</w:t>
        </w:r>
      </w:hyperlink>
      <w:r w:rsidR="005E7D49">
        <w:rPr>
          <w:noProof/>
        </w:rPr>
        <w:t xml:space="preserve">, </w:t>
      </w:r>
      <w:hyperlink w:anchor="_ENREF_63" w:tooltip="Adomavicius, 2005 #1" w:history="1">
        <w:r w:rsidR="005E7D49">
          <w:rPr>
            <w:noProof/>
          </w:rPr>
          <w:t>63</w:t>
        </w:r>
      </w:hyperlink>
      <w:r w:rsidR="005E7D49">
        <w:rPr>
          <w:noProof/>
        </w:rPr>
        <w:t xml:space="preserve">, </w:t>
      </w:r>
      <w:hyperlink w:anchor="_ENREF_64" w:tooltip="Candillier, 2007 #233" w:history="1">
        <w:r w:rsidR="005E7D49">
          <w:rPr>
            <w:noProof/>
          </w:rPr>
          <w:t>64</w:t>
        </w:r>
      </w:hyperlink>
      <w:r w:rsidR="005E7D49">
        <w:rPr>
          <w:noProof/>
        </w:rPr>
        <w:t xml:space="preserve">, </w:t>
      </w:r>
      <w:hyperlink w:anchor="_ENREF_75" w:tooltip="Su, 2009 #60" w:history="1">
        <w:r w:rsidR="005E7D49">
          <w:rPr>
            <w:noProof/>
          </w:rPr>
          <w:t>75</w:t>
        </w:r>
      </w:hyperlink>
      <w:r w:rsidR="005E7D49">
        <w:rPr>
          <w:noProof/>
        </w:rPr>
        <w:t xml:space="preserve">, </w:t>
      </w:r>
      <w:hyperlink w:anchor="_ENREF_76" w:tooltip="Breese, 1998 #10" w:history="1">
        <w:r w:rsidR="005E7D49">
          <w:rPr>
            <w:noProof/>
          </w:rPr>
          <w:t>76</w:t>
        </w:r>
      </w:hyperlink>
      <w:r w:rsidR="005E7D49">
        <w:rPr>
          <w:noProof/>
        </w:rPr>
        <w:t xml:space="preserve">, </w:t>
      </w:r>
      <w:hyperlink w:anchor="_ENREF_81" w:tooltip="Sun, 2005 #287" w:history="1">
        <w:r w:rsidR="005E7D49">
          <w:rPr>
            <w:noProof/>
          </w:rPr>
          <w:t>81</w:t>
        </w:r>
      </w:hyperlink>
      <w:r w:rsidR="005E7D49">
        <w:rPr>
          <w:noProof/>
        </w:rPr>
        <w:t xml:space="preserve">, </w:t>
      </w:r>
      <w:hyperlink w:anchor="_ENREF_138" w:tooltip="Nakamura, 1998 #93" w:history="1">
        <w:r w:rsidR="005E7D49">
          <w:rPr>
            <w:noProof/>
          </w:rPr>
          <w:t>138</w:t>
        </w:r>
      </w:hyperlink>
      <w:r w:rsidR="005E7D49">
        <w:rPr>
          <w:noProof/>
        </w:rPr>
        <w:t xml:space="preserve">, </w:t>
      </w:r>
      <w:hyperlink w:anchor="_ENREF_139" w:tooltip="Delgado, 1999 #92" w:history="1">
        <w:r w:rsidR="005E7D49">
          <w:rPr>
            <w:noProof/>
          </w:rPr>
          <w:t>139</w:t>
        </w:r>
      </w:hyperlink>
      <w:r w:rsidR="005E7D49">
        <w:rPr>
          <w:noProof/>
        </w:rPr>
        <w:t>]</w:t>
      </w:r>
      <w:r w:rsidR="001010B6" w:rsidRPr="002D4352">
        <w:fldChar w:fldCharType="end"/>
      </w:r>
      <w:r w:rsidR="0000108C" w:rsidRPr="002D4352">
        <w:t>. The set of s</w:t>
      </w:r>
      <w:r w:rsidR="00497FC6" w:rsidRPr="002D4352">
        <w:t xml:space="preserve">imilar users to a target user </w:t>
      </w:r>
      <w:r w:rsidR="00933810">
        <w:t>(</w:t>
      </w:r>
      <w:r w:rsidR="00497FC6" w:rsidRPr="002D4352">
        <w:t>or similar item</w:t>
      </w:r>
      <w:r w:rsidR="00F34F8E">
        <w:t>s to a target item</w:t>
      </w:r>
      <w:r w:rsidR="00933810">
        <w:t>)</w:t>
      </w:r>
      <w:r w:rsidR="00F34F8E">
        <w:t xml:space="preserve"> is called his</w:t>
      </w:r>
      <w:r w:rsidR="00497FC6" w:rsidRPr="002D4352">
        <w:t>/its neighbor set</w:t>
      </w:r>
      <w:r w:rsidR="00AA2D6F" w:rsidRPr="002D4352">
        <w:t xml:space="preserve"> </w:t>
      </w:r>
      <w:r>
        <w:t>and is used to extract users/</w:t>
      </w:r>
      <w:r w:rsidR="00AA2D6F" w:rsidRPr="002D4352">
        <w:t>items with similar history of ratings</w:t>
      </w:r>
      <w:r w:rsidR="00497FC6" w:rsidRPr="002D4352">
        <w:t xml:space="preserve">. </w:t>
      </w:r>
      <w:r w:rsidR="0000108C" w:rsidRPr="002D4352">
        <w:t>The unde</w:t>
      </w:r>
      <w:r w:rsidR="00F15DD0" w:rsidRPr="002D4352">
        <w:t>rlying assumption is if tw</w:t>
      </w:r>
      <w:r w:rsidR="0000108C" w:rsidRPr="002D4352">
        <w:t>o users</w:t>
      </w:r>
      <w:r w:rsidR="00F15DD0" w:rsidRPr="002D4352">
        <w:t xml:space="preserve"> have similar history of ratings for common items, </w:t>
      </w:r>
      <w:r w:rsidR="002D7E38">
        <w:t xml:space="preserve">they will </w:t>
      </w:r>
      <w:r w:rsidRPr="002D4352">
        <w:t xml:space="preserve">likely </w:t>
      </w:r>
      <w:r>
        <w:t xml:space="preserve">have </w:t>
      </w:r>
      <w:r w:rsidR="00F15DD0" w:rsidRPr="002D4352">
        <w:t>similar preferences for</w:t>
      </w:r>
      <w:r>
        <w:t xml:space="preserve"> the</w:t>
      </w:r>
      <w:r w:rsidR="00F15DD0" w:rsidRPr="002D4352">
        <w:t xml:space="preserve"> rest of items</w:t>
      </w:r>
      <w:r>
        <w:t>. As for the two</w:t>
      </w:r>
      <w:r w:rsidR="00F15DD0" w:rsidRPr="002D4352">
        <w:t xml:space="preserve"> items rated similarly by several users, they would probably be rated in the same manner by the rest of users. </w:t>
      </w:r>
      <w:r w:rsidR="00F15DD0" w:rsidRPr="00810577">
        <w:t>Of course</w:t>
      </w:r>
      <w:r w:rsidR="002D7E38">
        <w:t>,</w:t>
      </w:r>
      <w:r w:rsidR="00F15DD0" w:rsidRPr="00810577">
        <w:t xml:space="preserve"> there are always people with unique tastes and </w:t>
      </w:r>
      <w:r w:rsidR="00F15DD0" w:rsidRPr="00810577">
        <w:lastRenderedPageBreak/>
        <w:t>preferences which would</w:t>
      </w:r>
      <w:r w:rsidR="002D7E38">
        <w:t xml:space="preserve"> not</w:t>
      </w:r>
      <w:r w:rsidR="00F15DD0" w:rsidRPr="00810577">
        <w:t xml:space="preserve"> help this case, but generally speaking, this assumption ha</w:t>
      </w:r>
      <w:r w:rsidR="002D7E38">
        <w:t>s</w:t>
      </w:r>
      <w:r w:rsidR="00F15DD0" w:rsidRPr="00810577">
        <w:t xml:space="preserve"> proved to be useful</w:t>
      </w:r>
      <w:r w:rsidR="00940B83">
        <w:t>.</w:t>
      </w:r>
      <w:r w:rsidR="00F15DD0" w:rsidRPr="00810577">
        <w:t xml:space="preserve"> </w:t>
      </w:r>
      <w:r w:rsidR="00D14F0E">
        <w:t xml:space="preserve">After forming the neighborhood, a new rating for a target user-item pair is </w:t>
      </w:r>
      <w:r w:rsidR="00D14F0E" w:rsidRPr="002D4352">
        <w:t xml:space="preserve">predicted as a function of </w:t>
      </w:r>
      <w:r w:rsidR="00D14F0E">
        <w:t>the</w:t>
      </w:r>
      <w:r w:rsidR="00D14F0E" w:rsidRPr="002D4352">
        <w:t xml:space="preserve"> neighbors’ ratings for that </w:t>
      </w:r>
      <w:r w:rsidR="00D14F0E">
        <w:t xml:space="preserve">particular </w:t>
      </w:r>
      <w:r w:rsidR="00D14F0E" w:rsidRPr="002D4352">
        <w:t xml:space="preserve">item and </w:t>
      </w:r>
      <w:r w:rsidR="00D14F0E">
        <w:t xml:space="preserve">the </w:t>
      </w:r>
      <w:r w:rsidR="00D14F0E" w:rsidRPr="002D4352">
        <w:t>deg</w:t>
      </w:r>
      <w:r w:rsidR="00D14F0E">
        <w:t>ree of their similarities to the target user</w:t>
      </w:r>
      <w:r w:rsidR="00D14F0E" w:rsidRPr="002D4352">
        <w:t xml:space="preserve">. Based on using the target </w:t>
      </w:r>
      <w:r w:rsidR="00933810">
        <w:t xml:space="preserve">users/items </w:t>
      </w:r>
      <w:r w:rsidR="00D14F0E" w:rsidRPr="002D4352">
        <w:t>neighbors, these algorithms are divided into</w:t>
      </w:r>
      <w:r w:rsidR="00D14F0E">
        <w:t xml:space="preserve"> two categories of user-based and item-based</w:t>
      </w:r>
      <w:r w:rsidR="00D14F0E" w:rsidRPr="002D4352">
        <w:t xml:space="preserve"> </w:t>
      </w:r>
      <w:r w:rsidR="002D7E38">
        <w:t>CF</w:t>
      </w:r>
      <w:r w:rsidR="00D14F0E" w:rsidRPr="002D4352">
        <w:t xml:space="preserve">. </w:t>
      </w:r>
    </w:p>
    <w:p w:rsidR="00DD60F7" w:rsidRDefault="00497FC6" w:rsidP="005E7D49">
      <w:pPr>
        <w:pStyle w:val="evaluationSurvey"/>
        <w:rPr>
          <w:i/>
          <w:iCs/>
        </w:rPr>
      </w:pPr>
      <w:r w:rsidRPr="002D4352">
        <w:t>There are various similarity measures for extracting</w:t>
      </w:r>
      <w:r w:rsidR="00531AD9" w:rsidRPr="002D4352">
        <w:t xml:space="preserve"> </w:t>
      </w:r>
      <w:r w:rsidR="00E15A81">
        <w:t xml:space="preserve">the </w:t>
      </w:r>
      <w:r w:rsidR="00531AD9" w:rsidRPr="002D4352">
        <w:t>set of</w:t>
      </w:r>
      <w:r w:rsidRPr="002D4352">
        <w:t xml:space="preserve"> neighbors, </w:t>
      </w:r>
      <w:r w:rsidR="00BF2019">
        <w:t>such as</w:t>
      </w:r>
      <w:r w:rsidRPr="002D4352">
        <w:t xml:space="preserve"> </w:t>
      </w:r>
      <w:r w:rsidR="00FE31F8" w:rsidRPr="002D4352">
        <w:t xml:space="preserve">cosine–based </w:t>
      </w:r>
      <w:r w:rsidRPr="002D4352">
        <w:t>similarity</w:t>
      </w:r>
      <w:r w:rsidR="00C8318E" w:rsidRPr="002D4352">
        <w:t xml:space="preserve"> adapted from information retrieval </w:t>
      </w:r>
      <w:r w:rsidR="001010B6" w:rsidRPr="002D4352">
        <w:fldChar w:fldCharType="begin"/>
      </w:r>
      <w:r w:rsidR="005E7D49">
        <w:instrText xml:space="preserve"> ADDIN EN.CITE &lt;EndNote&gt;&lt;Cite&gt;&lt;Author&gt;Salton&lt;/Author&gt;&lt;Year&gt;1986&lt;/Year&gt;&lt;RecNum&gt;206&lt;/RecNum&gt;&lt;DisplayText&gt;[140]&lt;/DisplayText&gt;&lt;record&gt;&lt;rec-number&gt;206&lt;/rec-number&gt;&lt;foreign-keys&gt;&lt;key app="EN" db-id="225x5erpzerdfmexat55zxtmt52r9drad52a"&gt;206&lt;/key&gt;&lt;/foreign-keys&gt;&lt;ref-type name="Journal Article"&gt;17&lt;/ref-type&gt;&lt;contributors&gt;&lt;authors&gt;&lt;author&gt;Salton, Gerard&lt;/author&gt;&lt;author&gt;McGill, Michael J&lt;/author&gt;&lt;/authors&gt;&lt;/contributors&gt;&lt;titles&gt;&lt;title&gt;Introduction to modern information retrieval&lt;/title&gt;&lt;/titles&gt;&lt;dates&gt;&lt;year&gt;1986&lt;/year&gt;&lt;/dates&gt;&lt;urls&gt;&lt;/urls&gt;&lt;/record&gt;&lt;/Cite&gt;&lt;/EndNote&gt;</w:instrText>
      </w:r>
      <w:r w:rsidR="001010B6" w:rsidRPr="002D4352">
        <w:fldChar w:fldCharType="separate"/>
      </w:r>
      <w:r w:rsidR="005E7D49">
        <w:rPr>
          <w:noProof/>
        </w:rPr>
        <w:t>[</w:t>
      </w:r>
      <w:hyperlink w:anchor="_ENREF_140" w:tooltip="Salton, 1986 #206" w:history="1">
        <w:r w:rsidR="005E7D49">
          <w:rPr>
            <w:noProof/>
          </w:rPr>
          <w:t>140</w:t>
        </w:r>
      </w:hyperlink>
      <w:r w:rsidR="005E7D49">
        <w:rPr>
          <w:noProof/>
        </w:rPr>
        <w:t>]</w:t>
      </w:r>
      <w:r w:rsidR="001010B6" w:rsidRPr="002D4352">
        <w:fldChar w:fldCharType="end"/>
      </w:r>
      <w:r w:rsidR="00706C56">
        <w:t xml:space="preserve">, adjusted cosine, </w:t>
      </w:r>
      <w:r w:rsidR="008459E4" w:rsidRPr="002D4352">
        <w:t>Pearson c</w:t>
      </w:r>
      <w:r w:rsidRPr="002D4352">
        <w:t>orrelation</w:t>
      </w:r>
      <w:r w:rsidR="008459E4" w:rsidRPr="002D4352">
        <w:t xml:space="preserve"> coefficient</w:t>
      </w:r>
      <w:r w:rsidR="00E15A81">
        <w:t xml:space="preserve">, constrained Pearson correlation, </w:t>
      </w:r>
      <w:r w:rsidR="00706C56">
        <w:t xml:space="preserve">Euclidean and </w:t>
      </w:r>
      <w:r w:rsidR="00E15A81">
        <w:t>mean squared differences</w:t>
      </w:r>
      <w:r w:rsidR="00706C56">
        <w:t xml:space="preserve"> </w:t>
      </w:r>
      <w:r w:rsidR="001010B6">
        <w:fldChar w:fldCharType="begin"/>
      </w:r>
      <w:r w:rsidR="00BD4CEE">
        <w:instrText xml:space="preserve"> ADDIN EN.CITE &lt;EndNote&gt;&lt;Cite&gt;&lt;Author&gt;Candillier&lt;/Author&gt;&lt;Year&gt;2007&lt;/Year&gt;&lt;RecNum&gt;233&lt;/RecNum&gt;&lt;DisplayText&gt;[64]&lt;/DisplayText&gt;&lt;record&gt;&lt;rec-number&gt;233&lt;/rec-number&gt;&lt;foreign-keys&gt;&lt;key app="EN" db-id="225x5erpzerdfmexat55zxtmt52r9drad52a"&gt;233&lt;/key&gt;&lt;/foreign-keys&gt;&lt;ref-type name="Book Section"&gt;5&lt;/ref-type&gt;&lt;contributors&gt;&lt;authors&gt;&lt;author&gt;Candillier, Laurent&lt;/author&gt;&lt;author&gt;Meyer, Frank&lt;/author&gt;&lt;author&gt;Boullé, Marc&lt;/author&gt;&lt;/authors&gt;&lt;/contributors&gt;&lt;titles&gt;&lt;title&gt;Comparing state-of-the-art collaborative filtering systems&lt;/title&gt;&lt;secondary-title&gt;Machine Learning and Data Mining in Pattern Recognition&lt;/secondary-title&gt;&lt;/titles&gt;&lt;pages&gt;548-562&lt;/pages&gt;&lt;dates&gt;&lt;year&gt;2007&lt;/year&gt;&lt;/dates&gt;&lt;publisher&gt;Springer&lt;/publisher&gt;&lt;isbn&gt;3540734988&lt;/isbn&gt;&lt;urls&gt;&lt;/urls&gt;&lt;/record&gt;&lt;/Cite&gt;&lt;/EndNote&gt;</w:instrText>
      </w:r>
      <w:r w:rsidR="001010B6">
        <w:fldChar w:fldCharType="separate"/>
      </w:r>
      <w:r w:rsidR="00BD4CEE">
        <w:rPr>
          <w:noProof/>
        </w:rPr>
        <w:t>[</w:t>
      </w:r>
      <w:hyperlink w:anchor="_ENREF_64" w:tooltip="Candillier, 2007 #233" w:history="1">
        <w:r w:rsidR="005E7D49">
          <w:rPr>
            <w:noProof/>
          </w:rPr>
          <w:t>64</w:t>
        </w:r>
      </w:hyperlink>
      <w:r w:rsidR="00BD4CEE">
        <w:rPr>
          <w:noProof/>
        </w:rPr>
        <w:t>]</w:t>
      </w:r>
      <w:r w:rsidR="001010B6">
        <w:fldChar w:fldCharType="end"/>
      </w:r>
      <w:r w:rsidRPr="002D4352">
        <w:t xml:space="preserve">. </w:t>
      </w:r>
      <w:r w:rsidR="00BD02E1">
        <w:t xml:space="preserve">In addition to </w:t>
      </w:r>
      <w:r w:rsidR="002D7E38">
        <w:t xml:space="preserve">the </w:t>
      </w:r>
      <w:r w:rsidR="00BD02E1">
        <w:t>similarity, in some cases</w:t>
      </w:r>
      <w:r w:rsidR="002D7E38">
        <w:t>,</w:t>
      </w:r>
      <w:r w:rsidR="00BD02E1">
        <w:t xml:space="preserve"> </w:t>
      </w:r>
      <w:r w:rsidR="00BF2019">
        <w:t xml:space="preserve">one can use </w:t>
      </w:r>
      <w:r w:rsidR="00BD02E1">
        <w:t xml:space="preserve">dissimilarity </w:t>
      </w:r>
      <w:r w:rsidR="00BF2019">
        <w:t xml:space="preserve">values as well </w:t>
      </w:r>
      <w:r w:rsidR="001010B6">
        <w:fldChar w:fldCharType="begin"/>
      </w:r>
      <w:r w:rsidR="005E7D49">
        <w:instrText xml:space="preserve"> ADDIN EN.CITE &lt;EndNote&gt;&lt;Cite&gt;&lt;Author&gt;Zeng&lt;/Author&gt;&lt;Year&gt;2010&lt;/Year&gt;&lt;RecNum&gt;223&lt;/RecNum&gt;&lt;DisplayText&gt;[141]&lt;/DisplayText&gt;&lt;record&gt;&lt;rec-number&gt;223&lt;/rec-number&gt;&lt;foreign-keys&gt;&lt;key app="EN" db-id="225x5erpzerdfmexat55zxtmt52r9drad52a"&gt;223&lt;/key&gt;&lt;/foreign-keys&gt;&lt;ref-type name="Journal Article"&gt;17&lt;/ref-type&gt;&lt;contributors&gt;&lt;authors&gt;&lt;author&gt;Zeng, Wei&lt;/author&gt;&lt;author&gt;Shang, Ming-Sheng&lt;/author&gt;&lt;author&gt;Zhang, Qian-Ming&lt;/author&gt;&lt;author&gt;Lue, Linyuan&lt;/author&gt;&lt;author&gt;Zhou, Tao&lt;/author&gt;&lt;/authors&gt;&lt;/contributors&gt;&lt;titles&gt;&lt;title&gt;Can Dissimilar Users Contribute to Accuracy and Diversity of Personalized Recommendation?&lt;/title&gt;&lt;secondary-title&gt;International Journal of Modern Physics C&lt;/secondary-title&gt;&lt;/titles&gt;&lt;periodical&gt;&lt;full-title&gt;International Journal of Modern Physics C&lt;/full-title&gt;&lt;/periodical&gt;&lt;pages&gt;1217-1227&lt;/pages&gt;&lt;volume&gt;21&lt;/volume&gt;&lt;number&gt;10&lt;/number&gt;&lt;dates&gt;&lt;year&gt;2010&lt;/year&gt;&lt;/dates&gt;&lt;isbn&gt;0129-1831&lt;/isbn&gt;&lt;urls&gt;&lt;/urls&gt;&lt;/record&gt;&lt;/Cite&gt;&lt;/EndNote&gt;</w:instrText>
      </w:r>
      <w:r w:rsidR="001010B6">
        <w:fldChar w:fldCharType="separate"/>
      </w:r>
      <w:r w:rsidR="005E7D49">
        <w:rPr>
          <w:noProof/>
        </w:rPr>
        <w:t>[</w:t>
      </w:r>
      <w:hyperlink w:anchor="_ENREF_141" w:tooltip="Zeng, 2010 #223" w:history="1">
        <w:r w:rsidR="005E7D49">
          <w:rPr>
            <w:noProof/>
          </w:rPr>
          <w:t>141</w:t>
        </w:r>
      </w:hyperlink>
      <w:r w:rsidR="005E7D49">
        <w:rPr>
          <w:noProof/>
        </w:rPr>
        <w:t>]</w:t>
      </w:r>
      <w:r w:rsidR="001010B6">
        <w:fldChar w:fldCharType="end"/>
      </w:r>
      <w:r w:rsidR="00BD02E1">
        <w:t>, e.g.</w:t>
      </w:r>
      <w:r w:rsidR="00BF2019">
        <w:t>,</w:t>
      </w:r>
      <w:r w:rsidR="00BD02E1">
        <w:t xml:space="preserve"> when the sparsity of available data is high and </w:t>
      </w:r>
      <w:r w:rsidR="00BF2019">
        <w:t xml:space="preserve">the </w:t>
      </w:r>
      <w:r w:rsidR="00BD02E1">
        <w:t xml:space="preserve">relevance becomes more important than </w:t>
      </w:r>
      <w:r w:rsidR="00BF2019">
        <w:t xml:space="preserve">the </w:t>
      </w:r>
      <w:r w:rsidR="00BD02E1">
        <w:t>correlation</w:t>
      </w:r>
      <w:r w:rsidR="00191457">
        <w:t xml:space="preserve"> </w:t>
      </w:r>
      <w:r w:rsidR="001010B6">
        <w:fldChar w:fldCharType="begin">
          <w:fldData xml:space="preserve">PEVuZE5vdGU+PENpdGU+PEF1dGhvcj5XYW5nPC9BdXRob3I+PFllYXI+MjAwODwvWWVhcj48UmVj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</w:fldData>
        </w:fldChar>
      </w:r>
      <w:r w:rsidR="005E7D49">
        <w:instrText xml:space="preserve"> ADDIN EN.CITE </w:instrText>
      </w:r>
      <w:r w:rsidR="005E7D49">
        <w:fldChar w:fldCharType="begin">
          <w:fldData xml:space="preserve">PEVuZE5vdGU+PENpdGU+PEF1dGhvcj5XYW5nPC9BdXRob3I+PFllYXI+MjAwODwvWWVhcj48UmVj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</w:fldData>
        </w:fldChar>
      </w:r>
      <w:r w:rsidR="005E7D49">
        <w:instrText xml:space="preserve"> ADDIN EN.CITE.DATA </w:instrText>
      </w:r>
      <w:r w:rsidR="005E7D49">
        <w:fldChar w:fldCharType="end"/>
      </w:r>
      <w:r w:rsidR="001010B6">
        <w:fldChar w:fldCharType="separate"/>
      </w:r>
      <w:r w:rsidR="005E7D49">
        <w:rPr>
          <w:noProof/>
        </w:rPr>
        <w:t>[</w:t>
      </w:r>
      <w:hyperlink w:anchor="_ENREF_142" w:tooltip="Wang, 2008 #309" w:history="1">
        <w:r w:rsidR="005E7D49">
          <w:rPr>
            <w:noProof/>
          </w:rPr>
          <w:t>142-144</w:t>
        </w:r>
      </w:hyperlink>
      <w:r w:rsidR="005E7D49">
        <w:rPr>
          <w:noProof/>
        </w:rPr>
        <w:t>]</w:t>
      </w:r>
      <w:r w:rsidR="001010B6">
        <w:fldChar w:fldCharType="end"/>
      </w:r>
      <w:r w:rsidR="00BD02E1">
        <w:t>.</w:t>
      </w:r>
      <w:r w:rsidR="00E62915">
        <w:t xml:space="preserve"> Next</w:t>
      </w:r>
      <w:r w:rsidR="002D7E38">
        <w:t>,</w:t>
      </w:r>
      <w:r w:rsidR="00E62915">
        <w:t xml:space="preserve"> we review cosine-based similarity and Pearson correlation</w:t>
      </w:r>
      <w:r w:rsidR="002D7E38">
        <w:t>;</w:t>
      </w:r>
      <w:r w:rsidR="00E62915">
        <w:t xml:space="preserve"> however as </w:t>
      </w:r>
      <w:r w:rsidR="00E62915" w:rsidRPr="002D4352">
        <w:t>Pearson correlati</w:t>
      </w:r>
      <w:r w:rsidR="00C2046C">
        <w:t>on coefficient has shown to be the</w:t>
      </w:r>
      <w:r w:rsidR="00E62915" w:rsidRPr="002D4352">
        <w:t xml:space="preserve"> more effective technique</w:t>
      </w:r>
      <w:r w:rsidR="00C2046C">
        <w:t xml:space="preserve"> </w:t>
      </w:r>
      <w:r w:rsidR="001010B6">
        <w:fldChar w:fldCharType="begin"/>
      </w:r>
      <w:r w:rsidR="00BD4CEE">
        <w:instrText xml:space="preserve"> ADDIN EN.CITE &lt;EndNote&gt;&lt;Cite&gt;&lt;Author&gt;Adomavicius&lt;/Author&gt;&lt;Year&gt;2005&lt;/Year&gt;&lt;RecNum&gt;1&lt;/RecNum&gt;&lt;DisplayText&gt;[63]&lt;/DisplayText&gt;&lt;record&gt;&lt;rec-number&gt;1&lt;/rec-number&gt;&lt;foreign-keys&gt;&lt;key app="EN" db-id="225x5erpzerdfmexat55zxtmt52r9drad52a"&gt;1&lt;/key&gt;&lt;/foreign-keys&gt;&lt;ref-type name="Journal Article"&gt;17&lt;/ref-type&gt;&lt;contributors&gt;&lt;authors&gt;&lt;author&gt;Adomavicius, Gediminas&lt;/author&gt;&lt;author&gt;Tuzhilin, Alexander&lt;/author&gt;&lt;/authors&gt;&lt;/contributors&gt;&lt;titles&gt;&lt;title&gt;Toward the next generation of recommender systems: A survey of the state-of-the-art and possible extensions&lt;/title&gt;&lt;secondary-title&gt;Knowledge and Data Engineering, IEEE Transactions on&lt;/secondary-title&gt;&lt;/titles&gt;&lt;periodical&gt;&lt;full-title&gt;Knowledge and Data Engineering, IEEE Transactions on&lt;/full-title&gt;&lt;/periodical&gt;&lt;pages&gt;734-749&lt;/pages&gt;&lt;volume&gt;17&lt;/volume&gt;&lt;number&gt;6&lt;/number&gt;&lt;dates&gt;&lt;year&gt;2005&lt;/year&gt;&lt;/dates&gt;&lt;isbn&gt;1041-4347&lt;/isbn&gt;&lt;urls&gt;&lt;/urls&gt;&lt;/record&gt;&lt;/Cite&gt;&lt;/EndNote&gt;</w:instrText>
      </w:r>
      <w:r w:rsidR="001010B6">
        <w:fldChar w:fldCharType="separate"/>
      </w:r>
      <w:r w:rsidR="00BD4CEE">
        <w:rPr>
          <w:noProof/>
        </w:rPr>
        <w:t>[</w:t>
      </w:r>
      <w:hyperlink w:anchor="_ENREF_63" w:tooltip="Adomavicius, 2005 #1" w:history="1">
        <w:r w:rsidR="005E7D49">
          <w:rPr>
            <w:noProof/>
          </w:rPr>
          <w:t>63</w:t>
        </w:r>
      </w:hyperlink>
      <w:r w:rsidR="00BD4CEE">
        <w:rPr>
          <w:noProof/>
        </w:rPr>
        <w:t>]</w:t>
      </w:r>
      <w:r w:rsidR="001010B6">
        <w:fldChar w:fldCharType="end"/>
      </w:r>
      <w:r w:rsidR="00E62915" w:rsidRPr="002D4352">
        <w:t>, we chose P</w:t>
      </w:r>
      <w:r w:rsidR="00C2046C">
        <w:t xml:space="preserve">earson as our similarity measure </w:t>
      </w:r>
      <w:r w:rsidR="00E62915">
        <w:t xml:space="preserve">in </w:t>
      </w:r>
      <w:r w:rsidR="002D7E38">
        <w:t xml:space="preserve">the </w:t>
      </w:r>
      <w:r w:rsidR="00E62915">
        <w:t>implementations.</w:t>
      </w:r>
      <w:r w:rsidR="00BF2019">
        <w:t xml:space="preserve"> </w:t>
      </w:r>
      <w:r w:rsidR="00531AD9" w:rsidRPr="002D4352">
        <w:t>C</w:t>
      </w:r>
      <w:r w:rsidR="00DD60F7" w:rsidRPr="002D4352">
        <w:t>osine</w:t>
      </w:r>
      <w:r w:rsidR="00FE31F8" w:rsidRPr="002D4352">
        <w:t>-based</w:t>
      </w:r>
      <w:r w:rsidR="00DD60F7" w:rsidRPr="002D4352">
        <w:t xml:space="preserve"> similarity </w:t>
      </w:r>
      <w:r w:rsidR="00592B15" w:rsidRPr="002D4352">
        <w:t xml:space="preserve">between two users </w:t>
      </w:r>
      <w:r w:rsidR="00592B15" w:rsidRPr="00E62915">
        <w:rPr>
          <w:i/>
          <w:iCs/>
        </w:rPr>
        <w:t>u</w:t>
      </w:r>
      <w:r w:rsidR="00592B15" w:rsidRPr="002D4352">
        <w:t xml:space="preserve"> and </w:t>
      </w:r>
      <w:r w:rsidR="00592B15" w:rsidRPr="00E62915">
        <w:rPr>
          <w:i/>
          <w:iCs/>
        </w:rPr>
        <w:t>ú</w:t>
      </w:r>
      <w:r w:rsidR="00DD60F7" w:rsidRPr="002D4352">
        <w:t xml:space="preserve"> is calculated </w:t>
      </w:r>
      <w:r w:rsidR="000B47D3" w:rsidRPr="002D4352">
        <w:t>using</w:t>
      </w:r>
      <w:r w:rsidR="00E62915">
        <w:t xml:space="preserve"> </w:t>
      </w:r>
      <w:r w:rsidR="001010B6" w:rsidRPr="002D4352">
        <w:fldChar w:fldCharType="begin"/>
      </w:r>
      <w:r w:rsidR="002A7F11">
        <w:instrText xml:space="preserve"> ADDIN EN.CITE &lt;EndNote&gt;&lt;Cite&gt;&lt;Author&gt;Breese&lt;/Author&gt;&lt;Year&gt;1998&lt;/Year&gt;&lt;RecNum&gt;10&lt;/RecNum&gt;&lt;DisplayText&gt;[20, 76]&lt;/DisplayText&gt;&lt;record&gt;&lt;rec-number&gt;10&lt;/rec-number&gt;&lt;foreign-keys&gt;&lt;key app="EN" db-id="225x5erpzerdfmexat55zxtmt52r9drad52a"&gt;10&lt;/key&gt;&lt;/foreign-keys&gt;&lt;ref-type name="Conference Proceedings"&gt;10&lt;/ref-type&gt;&lt;contributors&gt;&lt;authors&gt;&lt;author&gt;Breese, John S&lt;/author&gt;&lt;author&gt;Heckerman, David&lt;/author&gt;&lt;author&gt;Kadie, Carl&lt;/author&gt;&lt;/authors&gt;&lt;/contributors&gt;&lt;titles&gt;&lt;title&gt;Empirical analysis of predictive algorithms for collaborative filtering&lt;/title&gt;&lt;secondary-title&gt;Proceedings of the Fourteenth conference on Uncertainty in artificial intelligence&lt;/secondary-title&gt;&lt;/titles&gt;&lt;pages&gt;43-52&lt;/pages&gt;&lt;dates&gt;&lt;year&gt;1998&lt;/year&gt;&lt;/dates&gt;&lt;publisher&gt;Morgan Kaufmann Publishers Inc.&lt;/publisher&gt;&lt;isbn&gt;155860555X&lt;/isbn&gt;&lt;urls&gt;&lt;/urls&gt;&lt;/record&gt;&lt;/Cite&gt;&lt;Cite&gt;&lt;Author&gt;Sarwar&lt;/Author&gt;&lt;Year&gt;2001&lt;/Year&gt;&lt;RecNum&gt;62&lt;/RecNum&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EndNote&gt;</w:instrText>
      </w:r>
      <w:r w:rsidR="001010B6" w:rsidRPr="002D4352">
        <w:fldChar w:fldCharType="separate"/>
      </w:r>
      <w:r w:rsidR="002A7F11">
        <w:rPr>
          <w:noProof/>
        </w:rPr>
        <w:t>[</w:t>
      </w:r>
      <w:hyperlink w:anchor="_ENREF_20" w:tooltip="Sarwar, 2001 #62" w:history="1">
        <w:r w:rsidR="005E7D49">
          <w:rPr>
            <w:noProof/>
          </w:rPr>
          <w:t>20</w:t>
        </w:r>
      </w:hyperlink>
      <w:r w:rsidR="002A7F11">
        <w:rPr>
          <w:noProof/>
        </w:rPr>
        <w:t xml:space="preserve">, </w:t>
      </w:r>
      <w:hyperlink w:anchor="_ENREF_76" w:tooltip="Breese, 1998 #10" w:history="1">
        <w:r w:rsidR="005E7D49">
          <w:rPr>
            <w:noProof/>
          </w:rPr>
          <w:t>76</w:t>
        </w:r>
      </w:hyperlink>
      <w:r w:rsidR="002A7F11">
        <w:rPr>
          <w:noProof/>
        </w:rPr>
        <w:t>]</w:t>
      </w:r>
      <w:r w:rsidR="001010B6" w:rsidRPr="002D4352">
        <w:fldChar w:fldCharType="end"/>
      </w:r>
    </w:p>
    <w:p w:rsidR="00433D40" w:rsidRPr="002D4352" w:rsidRDefault="00433D40" w:rsidP="00433D40">
      <w:pPr>
        <w:pStyle w:val="MTDisplayEquation"/>
      </w:pPr>
      <w:r>
        <w:tab/>
      </w:r>
      <w:r w:rsidR="00B229FA" w:rsidRPr="00433D40">
        <w:rPr>
          <w:position w:val="-68"/>
        </w:rPr>
        <w:object w:dxaOrig="514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59.5pt" o:ole="">
            <v:imagedata r:id="rId9" o:title=""/>
          </v:shape>
          <o:OLEObject Type="Embed" ProgID="Equation.DSMT4" ShapeID="_x0000_i1025" DrawAspect="Content" ObjectID="_1524330201" r:id="rId1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4" w:name="ZEqnNum671326"/>
      <w:r>
        <w:instrText>(</w:instrText>
      </w:r>
      <w:fldSimple w:instr=" SEQ MTEqn \c \* Arabic \* MERGEFORMAT ">
        <w:r w:rsidR="004B2459">
          <w:rPr>
            <w:noProof/>
          </w:rPr>
          <w:instrText>1</w:instrText>
        </w:r>
      </w:fldSimple>
      <w:r>
        <w:instrText>)</w:instrText>
      </w:r>
      <w:bookmarkEnd w:id="4"/>
      <w:r w:rsidR="001010B6">
        <w:fldChar w:fldCharType="end"/>
      </w:r>
    </w:p>
    <w:p w:rsidR="00DD60F7" w:rsidRDefault="00B229FA" w:rsidP="005E7D49">
      <w:pPr>
        <w:pStyle w:val="evaluationSurvey"/>
        <w:ind w:firstLine="0"/>
      </w:pPr>
      <w:r w:rsidRPr="002D4352">
        <w:t xml:space="preserve">where </w:t>
      </w:r>
      <w:r w:rsidRPr="00E62915">
        <w:rPr>
          <w:i/>
          <w:iCs/>
        </w:rPr>
        <w:t>I</w:t>
      </w:r>
      <w:r w:rsidRPr="00E62915">
        <w:rPr>
          <w:i/>
          <w:iCs/>
          <w:vertAlign w:val="subscript"/>
        </w:rPr>
        <w:t>uú</w:t>
      </w:r>
      <w:r w:rsidRPr="00E62915">
        <w:rPr>
          <w:i/>
          <w:iCs/>
        </w:rPr>
        <w:t xml:space="preserve"> </w:t>
      </w:r>
      <w:r w:rsidRPr="002D4352">
        <w:t xml:space="preserve">is the </w:t>
      </w:r>
      <w:r>
        <w:t xml:space="preserve">set of items rated by both users, and </w:t>
      </w:r>
      <m:oMath>
        <m:sSub>
          <m:sSubPr>
            <m:ctrlPr>
              <w:rPr>
                <w:rFonts w:ascii="Cambria Math" w:hAnsi="Cambria Math"/>
                <w:i/>
              </w:rPr>
            </m:ctrlPr>
          </m:sSubPr>
          <m:e>
            <m:r>
              <w:rPr>
                <w:rFonts w:ascii="Cambria Math" w:hAnsi="Cambria Math"/>
              </w:rPr>
              <m:t>r</m:t>
            </m:r>
          </m:e>
          <m:sub>
            <m:r>
              <w:rPr>
                <w:rFonts w:ascii="Cambria Math" w:hAnsi="Cambria Math"/>
              </w:rPr>
              <m:t>ui</m:t>
            </m:r>
          </m:sub>
        </m:sSub>
      </m:oMath>
      <w:r w:rsidRPr="001A6863">
        <w:t xml:space="preserve"> is the rating</w:t>
      </w:r>
      <w:r>
        <w:t xml:space="preserve"> that</w:t>
      </w:r>
      <w:r w:rsidRPr="001A6863">
        <w:t xml:space="preserve"> user </w:t>
      </w:r>
      <w:r w:rsidRPr="001A6863">
        <w:rPr>
          <w:i/>
          <w:iCs/>
        </w:rPr>
        <w:t>u</w:t>
      </w:r>
      <w:r w:rsidRPr="001A6863">
        <w:t xml:space="preserve"> has given to item </w:t>
      </w:r>
      <w:r w:rsidRPr="001A6863">
        <w:rPr>
          <w:i/>
          <w:iCs/>
        </w:rPr>
        <w:t>i</w:t>
      </w:r>
      <w:r>
        <w:rPr>
          <w:i/>
          <w:iCs/>
        </w:rPr>
        <w:t xml:space="preserve">. </w:t>
      </w:r>
      <w:r w:rsidR="00DD60F7" w:rsidRPr="002D4352">
        <w:t xml:space="preserve">Pearson correlation </w:t>
      </w:r>
      <w:r w:rsidR="00C2046C">
        <w:t>coefficient for</w:t>
      </w:r>
      <w:r w:rsidR="00DD60F7" w:rsidRPr="002D4352">
        <w:t xml:space="preserve"> users </w:t>
      </w:r>
      <w:r w:rsidR="00DD60F7" w:rsidRPr="00C2046C">
        <w:rPr>
          <w:i/>
          <w:iCs/>
        </w:rPr>
        <w:t>u</w:t>
      </w:r>
      <w:r w:rsidR="00DD60F7" w:rsidRPr="002D4352">
        <w:t xml:space="preserve"> and </w:t>
      </w:r>
      <w:r w:rsidR="00DD60F7" w:rsidRPr="00C2046C">
        <w:rPr>
          <w:i/>
          <w:iCs/>
        </w:rPr>
        <w:t>ú</w:t>
      </w:r>
      <w:r w:rsidR="00DD60F7" w:rsidRPr="002D4352">
        <w:t xml:space="preserve"> is </w:t>
      </w:r>
      <w:r w:rsidR="00FE31F8" w:rsidRPr="002D4352">
        <w:t>obtained using</w:t>
      </w:r>
      <w:r>
        <w:t xml:space="preserve"> </w:t>
      </w:r>
      <w:r w:rsidR="001010B6" w:rsidRPr="002D4352">
        <w:fldChar w:fldCharType="begin"/>
      </w:r>
      <w:r w:rsidR="00531AD9" w:rsidRPr="002D4352">
        <w:instrText xml:space="preserve"> ADDIN EN.CITE &lt;EndNote&gt;&lt;Cite&gt;&lt;Author&gt;Resnick&lt;/Author&gt;&lt;Year&gt;1994&lt;/Year&gt;&lt;RecNum&gt;74&lt;/RecNum&gt;&lt;DisplayText&gt;[1, 2]&lt;/DisplayText&gt;&lt;record&gt;&lt;rec-number&gt;74&lt;/rec-number&gt;&lt;foreign-keys&gt;&lt;key app="EN" db-id="225x5erpzerdfmexat55zxtmt52r9drad52a"&gt;74&lt;/key&gt;&lt;/foreign-keys&gt;&lt;ref-type name="Conference Proceedings"&gt;10&lt;/ref-type&gt;&lt;contributors&gt;&lt;authors&gt;&lt;author&gt;Resnick, Paul&lt;/author&gt;&lt;author&gt;Iacovou, Neophytos&lt;/author&gt;&lt;author&gt;Suchak, Mitesh&lt;/author&gt;&lt;author&gt;Bergstrom, Peter&lt;/author&gt;&lt;author&gt;Riedl, John&lt;/author&gt;&lt;/authors&gt;&lt;/contributors&gt;&lt;titles&gt;&lt;title&gt;GroupLens: an open architecture for collaborative filtering of netnews&lt;/title&gt;&lt;secondary-title&gt;Proceedings of the 1994 ACM conference on Computer supported cooperative work&lt;/secondary-title&gt;&lt;/titles&gt;&lt;pages&gt;175-186&lt;/pages&gt;&lt;dates&gt;&lt;year&gt;1994&lt;/year&gt;&lt;/dates&gt;&lt;publisher&gt;ACM&lt;/publisher&gt;&lt;isbn&gt;0897916891&lt;/isbn&gt;&lt;urls&gt;&lt;/urls&gt;&lt;/record&gt;&lt;/Cite&gt;&lt;Cite&gt;&lt;Author&gt;Shardanand&lt;/Author&gt;&lt;Year&gt;1995&lt;/Year&gt;&lt;RecNum&gt;75&lt;/RecNum&gt;&lt;record&gt;&lt;rec-number&gt;75&lt;/rec-number&gt;&lt;foreign-keys&gt;&lt;key app="EN" db-id="225x5erpzerdfmexat55zxtmt52r9drad52a"&gt;75&lt;/key&gt;&lt;/foreign-keys&gt;&lt;ref-type name="Conference Proceedings"&gt;10&lt;/ref-type&gt;&lt;contributors&gt;&lt;authors&gt;&lt;author&gt;Shardanand, Upendra&lt;/author&gt;&lt;author&gt;Maes, Pattie&lt;/author&gt;&lt;/authors&gt;&lt;/contributors&gt;&lt;titles&gt;&lt;title&gt;Social information filtering: algorithms for automating “word of mouth”&lt;/title&gt;&lt;secondary-title&gt;Proceedings of the SIGCHI conference on Human factors in computing systems&lt;/secondary-title&gt;&lt;/titles&gt;&lt;pages&gt;210-217&lt;/pages&gt;&lt;dates&gt;&lt;year&gt;1995&lt;/year&gt;&lt;/dates&gt;&lt;publisher&gt;ACM Press/Addison-Wesley Publishing Co.&lt;/publisher&gt;&lt;isbn&gt;0201847051&lt;/isbn&gt;&lt;urls&gt;&lt;/urls&gt;&lt;/record&gt;&lt;/Cite&gt;&lt;/EndNote&gt;</w:instrText>
      </w:r>
      <w:r w:rsidR="001010B6" w:rsidRPr="002D4352">
        <w:fldChar w:fldCharType="separate"/>
      </w:r>
      <w:r w:rsidR="00531AD9" w:rsidRPr="002D4352">
        <w:rPr>
          <w:noProof/>
        </w:rPr>
        <w:t>[</w:t>
      </w:r>
      <w:hyperlink w:anchor="_ENREF_1" w:tooltip="Resnick, 1994 #74" w:history="1">
        <w:r w:rsidR="005E7D49" w:rsidRPr="002D4352">
          <w:rPr>
            <w:noProof/>
          </w:rPr>
          <w:t>1</w:t>
        </w:r>
      </w:hyperlink>
      <w:r w:rsidR="00531AD9" w:rsidRPr="002D4352">
        <w:rPr>
          <w:noProof/>
        </w:rPr>
        <w:t xml:space="preserve">, </w:t>
      </w:r>
      <w:hyperlink w:anchor="_ENREF_2" w:tooltip="Shardanand, 1995 #75" w:history="1">
        <w:r w:rsidR="005E7D49" w:rsidRPr="002D4352">
          <w:rPr>
            <w:noProof/>
          </w:rPr>
          <w:t>2</w:t>
        </w:r>
      </w:hyperlink>
      <w:r w:rsidR="00531AD9" w:rsidRPr="002D4352">
        <w:rPr>
          <w:noProof/>
        </w:rPr>
        <w:t>]</w:t>
      </w:r>
      <w:r w:rsidR="001010B6" w:rsidRPr="002D4352">
        <w:fldChar w:fldCharType="end"/>
      </w:r>
      <w:r w:rsidR="00DB5819" w:rsidRPr="002D4352">
        <w:t>.</w:t>
      </w:r>
    </w:p>
    <w:p w:rsidR="00433D40" w:rsidRPr="002D4352" w:rsidRDefault="007971EF" w:rsidP="007971EF">
      <w:pPr>
        <w:pStyle w:val="MTDisplayEquation"/>
      </w:pPr>
      <w:r>
        <w:tab/>
      </w:r>
      <w:r w:rsidR="00B229FA" w:rsidRPr="007971EF">
        <w:rPr>
          <w:position w:val="-68"/>
        </w:rPr>
        <w:object w:dxaOrig="6700" w:dyaOrig="1320">
          <v:shape id="_x0000_i1026" type="#_x0000_t75" style="width:291pt;height:58pt" o:ole="">
            <v:imagedata r:id="rId11" o:title=""/>
          </v:shape>
          <o:OLEObject Type="Embed" ProgID="Equation.DSMT4" ShapeID="_x0000_i1026" DrawAspect="Content" ObjectID="_1524330202" r:id="rId12"/>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5" w:name="ZEqnNum805864"/>
      <w:r>
        <w:instrText>(</w:instrText>
      </w:r>
      <w:fldSimple w:instr=" SEQ MTEqn \c \* Arabic \* MERGEFORMAT ">
        <w:r w:rsidR="004B2459">
          <w:rPr>
            <w:noProof/>
          </w:rPr>
          <w:instrText>2</w:instrText>
        </w:r>
      </w:fldSimple>
      <w:r>
        <w:instrText>)</w:instrText>
      </w:r>
      <w:bookmarkEnd w:id="5"/>
      <w:r w:rsidR="001010B6">
        <w:fldChar w:fldCharType="end"/>
      </w:r>
    </w:p>
    <w:p w:rsidR="00B229FA" w:rsidRDefault="00B229FA" w:rsidP="00B229FA">
      <w:pPr>
        <w:pStyle w:val="evaluationSurvey"/>
        <w:ind w:firstLine="0"/>
      </w:pPr>
      <w:r w:rsidRPr="002D4352">
        <w:t xml:space="preserve">wher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r</m:t>
                </m:r>
              </m:e>
              <m:sub>
                <m:r>
                  <w:rPr>
                    <w:rFonts w:ascii="Cambria Math" w:hAnsi="Cambria Math"/>
                  </w:rPr>
                  <m:t>u</m:t>
                </m:r>
              </m:sub>
            </m:sSub>
          </m:e>
        </m:acc>
      </m:oMath>
      <w:r>
        <w:t xml:space="preserve"> is the average rating</w:t>
      </w:r>
      <w:r w:rsidRPr="002D4352">
        <w:t xml:space="preserve"> of user </w:t>
      </w:r>
      <w:r w:rsidRPr="00C2046C">
        <w:rPr>
          <w:i/>
          <w:iCs/>
        </w:rPr>
        <w:t>u</w:t>
      </w:r>
      <w:r>
        <w:t>.</w:t>
      </w:r>
    </w:p>
    <w:p w:rsidR="000B3DFB" w:rsidRPr="002D4352" w:rsidRDefault="00B229FA" w:rsidP="005E7D49">
      <w:pPr>
        <w:pStyle w:val="evaluationSurvey"/>
      </w:pPr>
      <w:r>
        <w:t xml:space="preserve">As the similarity values are computed, one can use </w:t>
      </w:r>
      <w:r w:rsidR="009C5EDB" w:rsidRPr="009C5EDB">
        <w:rPr>
          <w:i/>
          <w:iCs/>
        </w:rPr>
        <w:t>k Nearest Neighbor</w:t>
      </w:r>
      <w:r w:rsidR="00EA5C6F">
        <w:rPr>
          <w:i/>
          <w:iCs/>
        </w:rPr>
        <w:t xml:space="preserve"> </w:t>
      </w:r>
      <w:r w:rsidR="00EA5C6F" w:rsidRPr="00803FC0">
        <w:t>(KNN)</w:t>
      </w:r>
      <w:r w:rsidR="009C5EDB">
        <w:t xml:space="preserve"> algorithm</w:t>
      </w:r>
      <w:r>
        <w:t xml:space="preserve"> to fi</w:t>
      </w:r>
      <w:r w:rsidR="009C5EDB">
        <w:t xml:space="preserve">nd the </w:t>
      </w:r>
      <w:r w:rsidR="009C5EDB" w:rsidRPr="002D7E38">
        <w:rPr>
          <w:i/>
          <w:iCs/>
        </w:rPr>
        <w:t>k</w:t>
      </w:r>
      <w:r>
        <w:t>-</w:t>
      </w:r>
      <w:r w:rsidR="009C5EDB">
        <w:t xml:space="preserve">most similar users to the target user. </w:t>
      </w:r>
      <w:r w:rsidR="00EA5C6F">
        <w:t xml:space="preserve">We used </w:t>
      </w:r>
      <w:r w:rsidR="00EA5C6F" w:rsidRPr="00EA5C6F">
        <w:rPr>
          <w:i/>
          <w:iCs/>
        </w:rPr>
        <w:t>k</w:t>
      </w:r>
      <w:r w:rsidR="002D7E38" w:rsidRPr="002D7E38">
        <w:t xml:space="preserve"> </w:t>
      </w:r>
      <w:r w:rsidR="00EA5C6F" w:rsidRPr="002D7E38">
        <w:t>=</w:t>
      </w:r>
      <w:r w:rsidR="002D7E38" w:rsidRPr="002D7E38">
        <w:t xml:space="preserve"> </w:t>
      </w:r>
      <w:r w:rsidR="00EA5C6F" w:rsidRPr="002D7E38">
        <w:t>30</w:t>
      </w:r>
      <w:r w:rsidR="00EA5C6F">
        <w:t xml:space="preserve"> </w:t>
      </w:r>
      <w:r w:rsidR="00EA5C6F" w:rsidRPr="00684B2A">
        <w:t>as suggested by</w:t>
      </w:r>
      <w:r w:rsidR="00684B2A">
        <w:t xml:space="preserve"> Sarwar et al.</w:t>
      </w:r>
      <w:r w:rsidR="00EA5C6F" w:rsidRPr="00684B2A">
        <w:t xml:space="preserve"> </w:t>
      </w:r>
      <w:r w:rsidR="001010B6" w:rsidRPr="00684B2A">
        <w:fldChar w:fldCharType="begin"/>
      </w:r>
      <w:r w:rsidR="009C105A">
        <w:instrText xml:space="preserve"> ADDIN EN.CITE &lt;EndNote&gt;&lt;Cite&gt;&lt;Author&gt;Sarwar&lt;/Author&gt;&lt;Year&gt;2001&lt;/Year&gt;&lt;RecNum&gt;62&lt;/RecNum&gt;&lt;DisplayText&gt;[20]&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EndNote&gt;</w:instrText>
      </w:r>
      <w:r w:rsidR="001010B6" w:rsidRPr="00684B2A">
        <w:fldChar w:fldCharType="separate"/>
      </w:r>
      <w:r w:rsidR="009C105A">
        <w:rPr>
          <w:noProof/>
        </w:rPr>
        <w:t>[</w:t>
      </w:r>
      <w:hyperlink w:anchor="_ENREF_20" w:tooltip="Sarwar, 2001 #62" w:history="1">
        <w:r w:rsidR="005E7D49">
          <w:rPr>
            <w:noProof/>
          </w:rPr>
          <w:t>20</w:t>
        </w:r>
      </w:hyperlink>
      <w:r w:rsidR="009C105A">
        <w:rPr>
          <w:noProof/>
        </w:rPr>
        <w:t>]</w:t>
      </w:r>
      <w:r w:rsidR="001010B6" w:rsidRPr="00684B2A">
        <w:fldChar w:fldCharType="end"/>
      </w:r>
      <w:r w:rsidR="00EA5C6F" w:rsidRPr="00684B2A">
        <w:t>,</w:t>
      </w:r>
      <w:r>
        <w:t xml:space="preserve"> in our implementations. </w:t>
      </w:r>
      <w:r w:rsidR="009C5EDB">
        <w:t>Equations</w:t>
      </w:r>
      <w:r w:rsidR="007971EF">
        <w:t xml:space="preserve"> </w:t>
      </w:r>
      <w:r w:rsidR="001010B6">
        <w:rPr>
          <w:iCs/>
        </w:rPr>
        <w:fldChar w:fldCharType="begin"/>
      </w:r>
      <w:r w:rsidR="007971EF">
        <w:rPr>
          <w:iCs/>
        </w:rPr>
        <w:instrText xml:space="preserve"> GOTOBUTTON ZEqnNum671326  \* MERGEFORMAT </w:instrText>
      </w:r>
      <w:r w:rsidR="001010B6">
        <w:rPr>
          <w:iCs/>
        </w:rPr>
        <w:fldChar w:fldCharType="begin"/>
      </w:r>
      <w:r w:rsidR="007971EF">
        <w:rPr>
          <w:iCs/>
        </w:rPr>
        <w:instrText xml:space="preserve"> REF ZEqnNum671326 \* Charformat \! \* MERGEFORMAT </w:instrText>
      </w:r>
      <w:r w:rsidR="001010B6">
        <w:rPr>
          <w:iCs/>
        </w:rPr>
        <w:fldChar w:fldCharType="separate"/>
      </w:r>
      <w:r w:rsidR="004B2459" w:rsidRPr="004B2459">
        <w:rPr>
          <w:iCs/>
        </w:rPr>
        <w:instrText>(1)</w:instrText>
      </w:r>
      <w:r w:rsidR="001010B6">
        <w:rPr>
          <w:iCs/>
        </w:rPr>
        <w:fldChar w:fldCharType="end"/>
      </w:r>
      <w:r w:rsidR="001010B6">
        <w:rPr>
          <w:iCs/>
        </w:rPr>
        <w:fldChar w:fldCharType="end"/>
      </w:r>
      <w:r w:rsidR="007971EF">
        <w:t xml:space="preserve"> and</w:t>
      </w:r>
      <w:r w:rsidR="009C5EDB">
        <w:t xml:space="preserve"> </w:t>
      </w:r>
      <w:r w:rsidR="001010B6">
        <w:rPr>
          <w:iCs/>
        </w:rPr>
        <w:fldChar w:fldCharType="begin"/>
      </w:r>
      <w:r w:rsidR="007971EF">
        <w:rPr>
          <w:iCs/>
        </w:rPr>
        <w:instrText xml:space="preserve"> GOTOBUTTON ZEqnNum805864  \* MERGEFORMAT </w:instrText>
      </w:r>
      <w:r w:rsidR="001010B6">
        <w:rPr>
          <w:iCs/>
        </w:rPr>
        <w:fldChar w:fldCharType="begin"/>
      </w:r>
      <w:r w:rsidR="007971EF">
        <w:rPr>
          <w:iCs/>
        </w:rPr>
        <w:instrText xml:space="preserve"> REF ZEqnNum805864 \* Charformat \! \* MERGEFORMAT </w:instrText>
      </w:r>
      <w:r w:rsidR="001010B6">
        <w:rPr>
          <w:iCs/>
        </w:rPr>
        <w:fldChar w:fldCharType="separate"/>
      </w:r>
      <w:r w:rsidR="004B2459" w:rsidRPr="004B2459">
        <w:rPr>
          <w:iCs/>
        </w:rPr>
        <w:instrText>(2)</w:instrText>
      </w:r>
      <w:r w:rsidR="001010B6">
        <w:rPr>
          <w:iCs/>
        </w:rPr>
        <w:fldChar w:fldCharType="end"/>
      </w:r>
      <w:r w:rsidR="001010B6">
        <w:rPr>
          <w:iCs/>
        </w:rPr>
        <w:fldChar w:fldCharType="end"/>
      </w:r>
      <w:r w:rsidR="007971EF">
        <w:rPr>
          <w:iCs/>
        </w:rPr>
        <w:t xml:space="preserve"> </w:t>
      </w:r>
      <w:r w:rsidR="009C5EDB" w:rsidRPr="002D4352">
        <w:t xml:space="preserve">are also applicable for calculating the similarities between items </w:t>
      </w:r>
      <w:r w:rsidR="001010B6" w:rsidRPr="002D4352">
        <w:fldChar w:fldCharType="begin"/>
      </w:r>
      <w:r w:rsidR="005E7D49">
        <w:instrText xml:space="preserve"> ADDIN EN.CITE &lt;EndNote&gt;&lt;Cite&gt;&lt;Author&gt;Sarwar&lt;/Author&gt;&lt;Year&gt;2001&lt;/Year&gt;&lt;RecNum&gt;62&lt;/RecNum&gt;&lt;DisplayText&gt;[20, 145]&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Cite&gt;&lt;Author&gt;Deshpande&lt;/Author&gt;&lt;Year&gt;2004&lt;/Year&gt;&lt;RecNum&gt;98&lt;/RecNum&gt;&lt;record&gt;&lt;rec-number&gt;98&lt;/rec-number&gt;&lt;foreign-keys&gt;&lt;key app="EN" db-id="225x5erpzerdfmexat55zxtmt52r9drad52a"&gt;98&lt;/key&gt;&lt;/foreign-keys&gt;&lt;ref-type name="Journal Article"&gt;17&lt;/ref-type&gt;&lt;contributors&gt;&lt;authors&gt;&lt;author&gt;Deshpande, Mukund&lt;/author&gt;&lt;author&gt;Karypis, George&lt;/author&gt;&lt;/authors&gt;&lt;/contributors&gt;&lt;titles&gt;&lt;title&gt;Item-based top-n recommendation algorithms&lt;/title&gt;&lt;secondary-title&gt;ACM Transactions on Information Systems (TOIS)&lt;/secondary-title&gt;&lt;/titles&gt;&lt;periodical&gt;&lt;full-title&gt;ACM Transactions on Information Systems (TOIS)&lt;/full-title&gt;&lt;/periodical&gt;&lt;pages&gt;143-177&lt;/pages&gt;&lt;volume&gt;22&lt;/volume&gt;&lt;number&gt;1&lt;/number&gt;&lt;dates&gt;&lt;year&gt;2004&lt;/year&gt;&lt;/dates&gt;&lt;isbn&gt;1046-8188&lt;/isbn&gt;&lt;urls&gt;&lt;/urls&gt;&lt;/record&gt;&lt;/Cite&gt;&lt;/EndNote&gt;</w:instrText>
      </w:r>
      <w:r w:rsidR="001010B6" w:rsidRPr="002D4352">
        <w:fldChar w:fldCharType="separate"/>
      </w:r>
      <w:r w:rsidR="005E7D49">
        <w:rPr>
          <w:noProof/>
        </w:rPr>
        <w:t>[</w:t>
      </w:r>
      <w:hyperlink w:anchor="_ENREF_20" w:tooltip="Sarwar, 2001 #62" w:history="1">
        <w:r w:rsidR="005E7D49">
          <w:rPr>
            <w:noProof/>
          </w:rPr>
          <w:t>20</w:t>
        </w:r>
      </w:hyperlink>
      <w:r w:rsidR="005E7D49">
        <w:rPr>
          <w:noProof/>
        </w:rPr>
        <w:t xml:space="preserve">, </w:t>
      </w:r>
      <w:hyperlink w:anchor="_ENREF_145" w:tooltip="Deshpande, 2004 #98" w:history="1">
        <w:r w:rsidR="005E7D49">
          <w:rPr>
            <w:noProof/>
          </w:rPr>
          <w:t>145</w:t>
        </w:r>
      </w:hyperlink>
      <w:r w:rsidR="005E7D49">
        <w:rPr>
          <w:noProof/>
        </w:rPr>
        <w:t>]</w:t>
      </w:r>
      <w:r w:rsidR="001010B6" w:rsidRPr="002D4352">
        <w:fldChar w:fldCharType="end"/>
      </w:r>
      <w:r w:rsidR="009C5EDB" w:rsidRPr="002D4352">
        <w:t>.</w:t>
      </w:r>
      <w:r w:rsidR="00EA5C6F">
        <w:t xml:space="preserve"> </w:t>
      </w:r>
      <w:r w:rsidR="00B658C7">
        <w:t>Usually</w:t>
      </w:r>
      <w:r>
        <w:t>,</w:t>
      </w:r>
      <w:r w:rsidR="00B658C7">
        <w:t xml:space="preserve"> in</w:t>
      </w:r>
      <w:r w:rsidR="00C8351D">
        <w:t xml:space="preserve"> real</w:t>
      </w:r>
      <w:r w:rsidR="006B22B4" w:rsidRPr="002D4352">
        <w:t xml:space="preserve"> recommenders</w:t>
      </w:r>
      <w:r>
        <w:t xml:space="preserve"> the </w:t>
      </w:r>
      <w:r w:rsidR="006B22B4" w:rsidRPr="002D4352">
        <w:t>similarities are pre-calculated and used whenever there is a need to generate recommendations.</w:t>
      </w:r>
      <w:r>
        <w:t xml:space="preserve"> This enables to make the recommendation on a real-time fashion. </w:t>
      </w:r>
      <w:r w:rsidR="00C8351D" w:rsidRPr="00C8351D">
        <w:t>However</w:t>
      </w:r>
      <w:r w:rsidR="002D7E38">
        <w:t>,</w:t>
      </w:r>
      <w:r w:rsidR="00C8351D" w:rsidRPr="00C8351D">
        <w:t xml:space="preserve"> </w:t>
      </w:r>
      <w:r>
        <w:t xml:space="preserve">the similarity values </w:t>
      </w:r>
      <w:r w:rsidR="000F195A">
        <w:t>must</w:t>
      </w:r>
      <w:r w:rsidR="00C8351D" w:rsidRPr="00C8351D">
        <w:t xml:space="preserve"> be</w:t>
      </w:r>
      <w:r w:rsidR="006B22B4" w:rsidRPr="00C8351D">
        <w:t xml:space="preserve"> recalculated once in a while</w:t>
      </w:r>
      <w:r w:rsidR="00C8351D">
        <w:t>, due to the change in the users and items networks in the system</w:t>
      </w:r>
      <w:r w:rsidR="006B22B4" w:rsidRPr="002D4352">
        <w:t xml:space="preserve"> </w:t>
      </w:r>
      <w:r w:rsidR="001010B6" w:rsidRPr="002D4352">
        <w:fldChar w:fldCharType="begin"/>
      </w:r>
      <w:r w:rsidR="00BD4CEE">
        <w:instrText xml:space="preserve"> ADDIN EN.CITE &lt;EndNote&gt;&lt;Cite&gt;&lt;Author&gt;Adomavicius&lt;/Author&gt;&lt;Year&gt;2005&lt;/Year&gt;&lt;RecNum&gt;1&lt;/RecNum&gt;&lt;DisplayText&gt;[63]&lt;/DisplayText&gt;&lt;record&gt;&lt;rec-number&gt;1&lt;/rec-number&gt;&lt;foreign-keys&gt;&lt;key app="EN" db-id="225x5erpzerdfmexat55zxtmt52r9drad52a"&gt;1&lt;/key&gt;&lt;/foreign-keys&gt;&lt;ref-type name="Journal Article"&gt;17&lt;/ref-type&gt;&lt;contributors&gt;&lt;authors&gt;&lt;author&gt;Adomavicius, Gediminas&lt;/author&gt;&lt;author&gt;Tuzhilin, Alexander&lt;/author&gt;&lt;/authors&gt;&lt;/contributors&gt;&lt;titles&gt;&lt;title&gt;Toward the next generation of recommender systems: A survey of the state-of-the-art and possible extensions&lt;/title&gt;&lt;secondary-title&gt;Knowledge and Data Engineering, IEEE Transactions on&lt;/secondary-title&gt;&lt;/titles&gt;&lt;periodical&gt;&lt;full-title&gt;Knowledge and Data Engineering, IEEE Transactions on&lt;/full-title&gt;&lt;/periodical&gt;&lt;pages&gt;734-749&lt;/pages&gt;&lt;volume&gt;17&lt;/volume&gt;&lt;number&gt;6&lt;/number&gt;&lt;dates&gt;&lt;year&gt;2005&lt;/year&gt;&lt;/dates&gt;&lt;isbn&gt;1041-4347&lt;/isbn&gt;&lt;urls&gt;&lt;/urls&gt;&lt;/record&gt;&lt;/Cite&gt;&lt;/EndNote&gt;</w:instrText>
      </w:r>
      <w:r w:rsidR="001010B6" w:rsidRPr="002D4352">
        <w:fldChar w:fldCharType="separate"/>
      </w:r>
      <w:r w:rsidR="00BD4CEE">
        <w:rPr>
          <w:noProof/>
        </w:rPr>
        <w:t>[</w:t>
      </w:r>
      <w:hyperlink w:anchor="_ENREF_63" w:tooltip="Adomavicius, 2005 #1" w:history="1">
        <w:r w:rsidR="005E7D49">
          <w:rPr>
            <w:noProof/>
          </w:rPr>
          <w:t>63</w:t>
        </w:r>
      </w:hyperlink>
      <w:r w:rsidR="00BD4CEE">
        <w:rPr>
          <w:noProof/>
        </w:rPr>
        <w:t>]</w:t>
      </w:r>
      <w:r w:rsidR="001010B6" w:rsidRPr="002D4352">
        <w:fldChar w:fldCharType="end"/>
      </w:r>
      <w:r w:rsidR="006B22B4" w:rsidRPr="002D4352">
        <w:t>.</w:t>
      </w:r>
      <w:r w:rsidR="00497FC6" w:rsidRPr="002D4352">
        <w:t xml:space="preserve"> </w:t>
      </w:r>
    </w:p>
    <w:p w:rsidR="00AF5994" w:rsidRPr="002D4352" w:rsidRDefault="00BD4D9A" w:rsidP="00D448E8">
      <w:pPr>
        <w:pStyle w:val="Heading3"/>
      </w:pPr>
      <w:r>
        <w:lastRenderedPageBreak/>
        <w:t xml:space="preserve">3.1.1. </w:t>
      </w:r>
      <w:r w:rsidR="00AF5994" w:rsidRPr="002D4352">
        <w:t>User-Based Collaborative Filtering</w:t>
      </w:r>
    </w:p>
    <w:p w:rsidR="00DB5819" w:rsidRDefault="00AA2D6F" w:rsidP="005E7D49">
      <w:pPr>
        <w:pStyle w:val="evaluationSurvey"/>
      </w:pPr>
      <w:r w:rsidRPr="002D4352">
        <w:t xml:space="preserve">User-based </w:t>
      </w:r>
      <w:r w:rsidR="00A759BA">
        <w:t>CF</w:t>
      </w:r>
      <w:r w:rsidRPr="002D4352">
        <w:t xml:space="preserve"> </w:t>
      </w:r>
      <w:r w:rsidR="0090296D">
        <w:t>is among</w:t>
      </w:r>
      <w:r w:rsidR="00D86081">
        <w:t xml:space="preserve"> the most successful and </w:t>
      </w:r>
      <w:r w:rsidR="00A759BA">
        <w:t xml:space="preserve">widely </w:t>
      </w:r>
      <w:r w:rsidR="0090296D">
        <w:t>implemented</w:t>
      </w:r>
      <w:r w:rsidR="00D86081">
        <w:t xml:space="preserve"> techniques in </w:t>
      </w:r>
      <w:r w:rsidR="00A759BA">
        <w:t>RS</w:t>
      </w:r>
      <w:r w:rsidR="00D86081">
        <w:t xml:space="preserve"> </w:t>
      </w:r>
      <w:r w:rsidR="001010B6">
        <w:fldChar w:fldCharType="begin">
          <w:fldData xml:space="preserve">PEVuZE5vdGU+PENpdGU+PEF1dGhvcj5Lb25zdGFuPC9BdXRob3I+PFllYXI+MTk5NzwvWWVhcj48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</w:fldData>
        </w:fldChar>
      </w:r>
      <w:r w:rsidR="005E7D49">
        <w:instrText xml:space="preserve"> ADDIN EN.CITE </w:instrText>
      </w:r>
      <w:r w:rsidR="005E7D49">
        <w:fldChar w:fldCharType="begin">
          <w:fldData xml:space="preserve">PEVuZE5vdGU+PENpdGU+PEF1dGhvcj5Lb25zdGFuPC9BdXRob3I+PFllYXI+MTk5NzwvWWVhcj48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</w:fldData>
        </w:fldChar>
      </w:r>
      <w:r w:rsidR="005E7D49">
        <w:instrText xml:space="preserve"> ADDIN EN.CITE.DATA </w:instrText>
      </w:r>
      <w:r w:rsidR="005E7D49">
        <w:fldChar w:fldCharType="end"/>
      </w:r>
      <w:r w:rsidR="001010B6">
        <w:fldChar w:fldCharType="separate"/>
      </w:r>
      <w:r w:rsidR="005E7D49">
        <w:rPr>
          <w:noProof/>
        </w:rPr>
        <w:t>[</w:t>
      </w:r>
      <w:hyperlink w:anchor="_ENREF_1" w:tooltip="Resnick, 1994 #74" w:history="1">
        <w:r w:rsidR="005E7D49">
          <w:rPr>
            <w:noProof/>
          </w:rPr>
          <w:t>1</w:t>
        </w:r>
      </w:hyperlink>
      <w:r w:rsidR="005E7D49">
        <w:rPr>
          <w:noProof/>
        </w:rPr>
        <w:t xml:space="preserve">, </w:t>
      </w:r>
      <w:hyperlink w:anchor="_ENREF_12" w:tooltip="Konstan, 1997 #88" w:history="1">
        <w:r w:rsidR="005E7D49">
          <w:rPr>
            <w:noProof/>
          </w:rPr>
          <w:t>12</w:t>
        </w:r>
      </w:hyperlink>
      <w:r w:rsidR="005E7D49">
        <w:rPr>
          <w:noProof/>
        </w:rPr>
        <w:t xml:space="preserve">, </w:t>
      </w:r>
      <w:hyperlink w:anchor="_ENREF_146" w:tooltip="Miller, 1997 #208" w:history="1">
        <w:r w:rsidR="005E7D49">
          <w:rPr>
            <w:noProof/>
          </w:rPr>
          <w:t>146</w:t>
        </w:r>
      </w:hyperlink>
      <w:r w:rsidR="005E7D49">
        <w:rPr>
          <w:noProof/>
        </w:rPr>
        <w:t>]</w:t>
      </w:r>
      <w:r w:rsidR="001010B6">
        <w:fldChar w:fldCharType="end"/>
      </w:r>
      <w:r w:rsidR="00D86081">
        <w:t xml:space="preserve">. It </w:t>
      </w:r>
      <w:r w:rsidRPr="002D4352">
        <w:t>recommends items to a target user based on opinions of other similar user</w:t>
      </w:r>
      <w:r w:rsidR="00A759BA">
        <w:t>s</w:t>
      </w:r>
      <w:r w:rsidRPr="002D4352">
        <w:t xml:space="preserve"> to </w:t>
      </w:r>
      <w:r w:rsidR="00021B40">
        <w:t>him</w:t>
      </w:r>
      <w:r w:rsidR="002A7F11">
        <w:t>/her</w:t>
      </w:r>
      <w:r w:rsidR="004C53E2" w:rsidRPr="002D4352">
        <w:t xml:space="preserve"> </w:t>
      </w:r>
      <w:r w:rsidR="001010B6" w:rsidRPr="002D4352">
        <w:fldChar w:fldCharType="begin"/>
      </w:r>
      <w:r w:rsidR="002A7F11">
        <w:instrText xml:space="preserve"> ADDIN EN.CITE &lt;EndNote&gt;&lt;Cite&gt;&lt;Author&gt;Breese&lt;/Author&gt;&lt;Year&gt;1998&lt;/Year&gt;&lt;RecNum&gt;10&lt;/RecNum&gt;&lt;DisplayText&gt;[76]&lt;/DisplayText&gt;&lt;record&gt;&lt;rec-number&gt;10&lt;/rec-number&gt;&lt;foreign-keys&gt;&lt;key app="EN" db-id="225x5erpzerdfmexat55zxtmt52r9drad52a"&gt;10&lt;/key&gt;&lt;/foreign-keys&gt;&lt;ref-type name="Conference Proceedings"&gt;10&lt;/ref-type&gt;&lt;contributors&gt;&lt;authors&gt;&lt;author&gt;Breese, John S&lt;/author&gt;&lt;author&gt;Heckerman, David&lt;/author&gt;&lt;author&gt;Kadie, Carl&lt;/author&gt;&lt;/authors&gt;&lt;/contributors&gt;&lt;titles&gt;&lt;title&gt;Empirical analysis of predictive algorithms for collaborative filtering&lt;/title&gt;&lt;secondary-title&gt;Proceedings of the Fourteenth conference on Uncertainty in artificial intelligence&lt;/secondary-title&gt;&lt;/titles&gt;&lt;pages&gt;43-52&lt;/pages&gt;&lt;dates&gt;&lt;year&gt;1998&lt;/year&gt;&lt;/dates&gt;&lt;publisher&gt;Morgan Kaufmann Publishers Inc.&lt;/publisher&gt;&lt;isbn&gt;155860555X&lt;/isbn&gt;&lt;urls&gt;&lt;/urls&gt;&lt;/record&gt;&lt;/Cite&gt;&lt;/EndNote&gt;</w:instrText>
      </w:r>
      <w:r w:rsidR="001010B6" w:rsidRPr="002D4352">
        <w:fldChar w:fldCharType="separate"/>
      </w:r>
      <w:r w:rsidR="002A7F11">
        <w:rPr>
          <w:noProof/>
        </w:rPr>
        <w:t>[</w:t>
      </w:r>
      <w:hyperlink w:anchor="_ENREF_76" w:tooltip="Breese, 1998 #10" w:history="1">
        <w:r w:rsidR="005E7D49">
          <w:rPr>
            <w:noProof/>
          </w:rPr>
          <w:t>76</w:t>
        </w:r>
      </w:hyperlink>
      <w:r w:rsidR="002A7F11">
        <w:rPr>
          <w:noProof/>
        </w:rPr>
        <w:t>]</w:t>
      </w:r>
      <w:r w:rsidR="001010B6" w:rsidRPr="002D4352">
        <w:fldChar w:fldCharType="end"/>
      </w:r>
      <w:r w:rsidRPr="002D4352">
        <w:t xml:space="preserve">. </w:t>
      </w:r>
      <w:r w:rsidR="00021B40">
        <w:t>After forming the</w:t>
      </w:r>
      <w:r w:rsidR="00D75690" w:rsidRPr="002D4352">
        <w:t xml:space="preserve"> neighbo</w:t>
      </w:r>
      <w:r w:rsidR="00021B40">
        <w:t xml:space="preserve">rhood, </w:t>
      </w:r>
      <w:r w:rsidR="00311AA3" w:rsidRPr="002D4352">
        <w:t xml:space="preserve">the </w:t>
      </w:r>
      <w:r w:rsidR="00021B40">
        <w:t xml:space="preserve">new </w:t>
      </w:r>
      <w:r w:rsidR="00311AA3" w:rsidRPr="00021B40">
        <w:t xml:space="preserve">rating for </w:t>
      </w:r>
      <w:r w:rsidR="004C53E2" w:rsidRPr="00021B40">
        <w:t xml:space="preserve">the </w:t>
      </w:r>
      <w:r w:rsidR="00021B40" w:rsidRPr="00021B40">
        <w:t>target user-item</w:t>
      </w:r>
      <w:r w:rsidR="00AF5994" w:rsidRPr="00021B40">
        <w:t xml:space="preserve"> </w:t>
      </w:r>
      <w:r w:rsidR="00021B40" w:rsidRPr="00021B40">
        <w:t xml:space="preserve">pair </w:t>
      </w:r>
      <w:r w:rsidR="00AF5994" w:rsidRPr="00021B40">
        <w:t xml:space="preserve">is estimated </w:t>
      </w:r>
      <w:r w:rsidR="00311AA3" w:rsidRPr="00021B40">
        <w:t>considering</w:t>
      </w:r>
      <w:r w:rsidR="00311AA3" w:rsidRPr="002D4352">
        <w:t xml:space="preserve"> </w:t>
      </w:r>
      <w:r w:rsidR="00A759BA">
        <w:t xml:space="preserve">the </w:t>
      </w:r>
      <w:r w:rsidR="00311AA3" w:rsidRPr="002D4352">
        <w:t>weights of different neighbors</w:t>
      </w:r>
      <w:r w:rsidR="00AF5994" w:rsidRPr="002D4352">
        <w:t xml:space="preserve">. That is, </w:t>
      </w:r>
      <w:r w:rsidR="00311AA3" w:rsidRPr="002D4352">
        <w:t xml:space="preserve">the higher is </w:t>
      </w:r>
      <w:r w:rsidR="00E914EC">
        <w:t xml:space="preserve">the </w:t>
      </w:r>
      <w:r w:rsidR="00311AA3" w:rsidRPr="002D4352">
        <w:t xml:space="preserve">similarity of a user with </w:t>
      </w:r>
      <w:r w:rsidR="00E914EC">
        <w:t xml:space="preserve">the </w:t>
      </w:r>
      <w:r w:rsidR="00311AA3" w:rsidRPr="002D4352">
        <w:t>target user, the more impact his</w:t>
      </w:r>
      <w:r w:rsidR="002A7F11">
        <w:t>/</w:t>
      </w:r>
      <w:r w:rsidR="00311AA3" w:rsidRPr="002D4352">
        <w:t xml:space="preserve">her rating have on the estimation of </w:t>
      </w:r>
      <w:r w:rsidR="00A759BA">
        <w:t xml:space="preserve">the </w:t>
      </w:r>
      <w:r w:rsidR="00311AA3" w:rsidRPr="002D4352">
        <w:t>t</w:t>
      </w:r>
      <w:r w:rsidR="00B2276A" w:rsidRPr="002D4352">
        <w:t>arget user’s rating</w:t>
      </w:r>
      <w:r w:rsidR="00AF5994" w:rsidRPr="002D4352">
        <w:t>.</w:t>
      </w:r>
      <w:r w:rsidR="00E914EC">
        <w:t xml:space="preserve"> T</w:t>
      </w:r>
      <w:r w:rsidR="00DB5819" w:rsidRPr="002D4352">
        <w:t xml:space="preserve">he new rating for user </w:t>
      </w:r>
      <w:r w:rsidR="00DB5819" w:rsidRPr="001149BC">
        <w:rPr>
          <w:i/>
          <w:iCs/>
        </w:rPr>
        <w:t>u</w:t>
      </w:r>
      <w:r w:rsidR="00DB5819" w:rsidRPr="002D4352">
        <w:t xml:space="preserve"> and item </w:t>
      </w:r>
      <w:r w:rsidR="00DB5819" w:rsidRPr="001149BC">
        <w:rPr>
          <w:i/>
          <w:iCs/>
        </w:rPr>
        <w:t>i</w:t>
      </w:r>
      <w:r w:rsidR="00DB5819" w:rsidRPr="002D4352">
        <w:t xml:space="preserve"> is predicted as</w:t>
      </w:r>
      <w:r w:rsidR="00C01DC0">
        <w:t xml:space="preserve"> </w:t>
      </w:r>
      <w:r w:rsidR="00DB5819" w:rsidRPr="002D4352">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r</m:t>
                </m:r>
              </m:e>
              <m:sub>
                <m:r>
                  <w:rPr>
                    <w:rFonts w:ascii="Cambria Math" w:hAnsi="Cambria Math"/>
                  </w:rPr>
                  <m:t>ui</m:t>
                </m:r>
              </m:sub>
            </m:sSub>
          </m:e>
        </m:acc>
      </m:oMath>
      <w:r w:rsidR="00241502" w:rsidRPr="002D4352">
        <w:t xml:space="preserve"> </w:t>
      </w:r>
      <w:r w:rsidR="007C662A" w:rsidRPr="002D4352">
        <w:t>using</w:t>
      </w:r>
      <w:r w:rsidR="00241502" w:rsidRPr="002D4352">
        <w:t xml:space="preserve"> </w:t>
      </w:r>
    </w:p>
    <w:p w:rsidR="00485CE9" w:rsidRPr="002D4352" w:rsidRDefault="00485CE9" w:rsidP="00485CE9">
      <w:pPr>
        <w:pStyle w:val="MTDisplayEquation"/>
      </w:pPr>
      <w:r>
        <w:tab/>
      </w:r>
      <w:r w:rsidR="00A759BA" w:rsidRPr="003B08E7">
        <w:rPr>
          <w:position w:val="-54"/>
        </w:rPr>
        <w:object w:dxaOrig="3600" w:dyaOrig="1200">
          <v:shape id="_x0000_i1027" type="#_x0000_t75" style="width:157.5pt;height:52.5pt" o:ole="">
            <v:imagedata r:id="rId13" o:title=""/>
          </v:shape>
          <o:OLEObject Type="Embed" ProgID="Equation.DSMT4" ShapeID="_x0000_i1027" DrawAspect="Content" ObjectID="_1524330203" r:id="rId14"/>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6" w:name="ZEqnNum235479"/>
      <w:r>
        <w:instrText>(</w:instrText>
      </w:r>
      <w:fldSimple w:instr=" SEQ MTEqn \c \* Arabic \* MERGEFORMAT ">
        <w:r w:rsidR="004B2459">
          <w:rPr>
            <w:noProof/>
          </w:rPr>
          <w:instrText>3</w:instrText>
        </w:r>
      </w:fldSimple>
      <w:r>
        <w:instrText>)</w:instrText>
      </w:r>
      <w:bookmarkEnd w:id="6"/>
      <w:r w:rsidR="001010B6">
        <w:fldChar w:fldCharType="end"/>
      </w:r>
    </w:p>
    <w:p w:rsidR="00927DB4" w:rsidRDefault="00A759BA" w:rsidP="005E7D49">
      <w:pPr>
        <w:pStyle w:val="evaluationSurvey"/>
        <w:ind w:firstLine="0"/>
        <w:rPr>
          <w:szCs w:val="24"/>
        </w:rPr>
      </w:pPr>
      <w:r>
        <w:t xml:space="preserve">where </w:t>
      </w:r>
      <m:oMath>
        <m:sSub>
          <m:sSubPr>
            <m:ctrlPr>
              <w:rPr>
                <w:rFonts w:ascii="Cambria Math" w:hAnsi="Cambria Math"/>
                <w:i/>
              </w:rPr>
            </m:ctrlPr>
          </m:sSubPr>
          <m:e>
            <m:r>
              <w:rPr>
                <w:rFonts w:ascii="Cambria Math" w:hAnsi="Cambria Math"/>
              </w:rPr>
              <m:t>NS</m:t>
            </m:r>
          </m:e>
          <m:sub>
            <m:r>
              <w:rPr>
                <w:rFonts w:ascii="Cambria Math" w:hAnsi="Cambria Math"/>
              </w:rPr>
              <m:t>u</m:t>
            </m:r>
          </m:sub>
        </m:sSub>
        <m:r>
          <w:rPr>
            <w:rFonts w:ascii="Cambria Math" w:hAnsi="Cambria Math"/>
          </w:rPr>
          <m:t xml:space="preserve"> </m:t>
        </m:r>
      </m:oMath>
      <w:r>
        <w:t xml:space="preserve">is the neighbor set of target user </w:t>
      </w:r>
      <w:r w:rsidRPr="001149BC">
        <w:rPr>
          <w:i/>
          <w:iCs/>
        </w:rPr>
        <w:t>u</w:t>
      </w:r>
      <w:r>
        <w:rPr>
          <w:i/>
          <w:iCs/>
        </w:rPr>
        <w:t xml:space="preserve"> </w:t>
      </w:r>
      <w:r w:rsidRPr="002B3E69">
        <w:t>with</w:t>
      </w:r>
      <w:r>
        <w:rPr>
          <w:i/>
          <w:iCs/>
        </w:rPr>
        <w:t xml:space="preserve"> k </w:t>
      </w:r>
      <w:r w:rsidRPr="002B3E69">
        <w:t>members</w:t>
      </w:r>
      <w:r>
        <w:t xml:space="preserve">. </w:t>
      </w:r>
      <w:r w:rsidR="007C662A" w:rsidRPr="00187D5F">
        <w:t>However</w:t>
      </w:r>
      <w:r w:rsidR="002A7F11">
        <w:t>,</w:t>
      </w:r>
      <w:r w:rsidR="007C662A" w:rsidRPr="00187D5F">
        <w:t xml:space="preserve"> equation </w:t>
      </w:r>
      <w:r w:rsidR="001010B6">
        <w:rPr>
          <w:iCs/>
        </w:rPr>
        <w:fldChar w:fldCharType="begin"/>
      </w:r>
      <w:r w:rsidR="003B08E7">
        <w:rPr>
          <w:iCs/>
        </w:rPr>
        <w:instrText xml:space="preserve"> GOTOBUTTON ZEqnNum235479  \* MERGEFORMAT </w:instrText>
      </w:r>
      <w:r w:rsidR="001010B6">
        <w:rPr>
          <w:iCs/>
        </w:rPr>
        <w:fldChar w:fldCharType="begin"/>
      </w:r>
      <w:r w:rsidR="003B08E7">
        <w:rPr>
          <w:iCs/>
        </w:rPr>
        <w:instrText xml:space="preserve"> REF ZEqnNum235479 \* Charformat \! \* MERGEFORMAT </w:instrText>
      </w:r>
      <w:r w:rsidR="001010B6">
        <w:rPr>
          <w:iCs/>
        </w:rPr>
        <w:fldChar w:fldCharType="separate"/>
      </w:r>
      <w:r w:rsidR="004B2459" w:rsidRPr="004B2459">
        <w:rPr>
          <w:iCs/>
        </w:rPr>
        <w:instrText>(3)</w:instrText>
      </w:r>
      <w:r w:rsidR="001010B6">
        <w:rPr>
          <w:iCs/>
        </w:rPr>
        <w:fldChar w:fldCharType="end"/>
      </w:r>
      <w:r w:rsidR="001010B6">
        <w:rPr>
          <w:iCs/>
        </w:rPr>
        <w:fldChar w:fldCharType="end"/>
      </w:r>
      <w:r w:rsidR="003B08E7">
        <w:rPr>
          <w:iCs/>
        </w:rPr>
        <w:t xml:space="preserve"> </w:t>
      </w:r>
      <w:r w:rsidR="007C662A" w:rsidRPr="00187D5F">
        <w:t xml:space="preserve">neglects </w:t>
      </w:r>
      <w:r w:rsidR="001149BC" w:rsidRPr="00187D5F">
        <w:t xml:space="preserve">the fact </w:t>
      </w:r>
      <w:r w:rsidR="007C662A" w:rsidRPr="00187D5F">
        <w:t xml:space="preserve">that different people </w:t>
      </w:r>
      <w:r w:rsidR="002A7F11">
        <w:t xml:space="preserve">may differently </w:t>
      </w:r>
      <w:r w:rsidR="007C662A" w:rsidRPr="00187D5F">
        <w:t xml:space="preserve">use </w:t>
      </w:r>
      <w:r w:rsidR="002A7F11">
        <w:t xml:space="preserve">the </w:t>
      </w:r>
      <w:r w:rsidR="007C662A" w:rsidRPr="00187D5F">
        <w:t xml:space="preserve">rating scale. Equation </w:t>
      </w:r>
      <w:r w:rsidR="001010B6">
        <w:rPr>
          <w:iCs/>
        </w:rPr>
        <w:fldChar w:fldCharType="begin"/>
      </w:r>
      <w:r w:rsidR="00F6005E">
        <w:rPr>
          <w:iCs/>
        </w:rPr>
        <w:instrText xml:space="preserve"> GOTOBUTTON ZEqnNum433486  \* MERGEFORMAT </w:instrText>
      </w:r>
      <w:r w:rsidR="001010B6">
        <w:rPr>
          <w:iCs/>
        </w:rPr>
        <w:fldChar w:fldCharType="begin"/>
      </w:r>
      <w:r w:rsidR="00F6005E">
        <w:rPr>
          <w:iCs/>
        </w:rPr>
        <w:instrText xml:space="preserve"> REF ZEqnNum433486 \* Charformat \! \* MERGEFORMAT </w:instrText>
      </w:r>
      <w:r w:rsidR="001010B6">
        <w:rPr>
          <w:iCs/>
        </w:rPr>
        <w:fldChar w:fldCharType="separate"/>
      </w:r>
      <w:r w:rsidR="004B2459" w:rsidRPr="004B2459">
        <w:rPr>
          <w:iCs/>
        </w:rPr>
        <w:instrText>(4)</w:instrText>
      </w:r>
      <w:r w:rsidR="001010B6">
        <w:rPr>
          <w:iCs/>
        </w:rPr>
        <w:fldChar w:fldCharType="end"/>
      </w:r>
      <w:r w:rsidR="001010B6">
        <w:rPr>
          <w:iCs/>
        </w:rPr>
        <w:fldChar w:fldCharType="end"/>
      </w:r>
      <w:r w:rsidR="007C662A" w:rsidRPr="00187D5F">
        <w:t xml:space="preserve"> </w:t>
      </w:r>
      <w:r w:rsidR="0060207A" w:rsidRPr="00187D5F">
        <w:t>consider</w:t>
      </w:r>
      <w:r w:rsidR="002A7F11">
        <w:t>s</w:t>
      </w:r>
      <w:r w:rsidR="0060207A" w:rsidRPr="00187D5F">
        <w:t xml:space="preserve"> this issue</w:t>
      </w:r>
      <w:r w:rsidR="002A7F11">
        <w:t xml:space="preserve"> through </w:t>
      </w:r>
      <w:r w:rsidR="0060207A" w:rsidRPr="00187D5F">
        <w:t>adjust</w:t>
      </w:r>
      <w:r w:rsidR="002A7F11">
        <w:t>ing</w:t>
      </w:r>
      <w:r w:rsidR="0060207A" w:rsidRPr="00187D5F">
        <w:t xml:space="preserve"> the</w:t>
      </w:r>
      <w:r w:rsidR="007C662A" w:rsidRPr="00187D5F">
        <w:t xml:space="preserve"> for</w:t>
      </w:r>
      <w:r w:rsidR="00927DB4" w:rsidRPr="00187D5F">
        <w:t>mula by</w:t>
      </w:r>
      <w:r w:rsidR="002A7F11">
        <w:t xml:space="preserve"> first</w:t>
      </w:r>
      <w:r w:rsidR="00927DB4" w:rsidRPr="00187D5F">
        <w:t xml:space="preserve"> subtracting the average rating of each neighbor user,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r</m:t>
                </m:r>
              </m:e>
              <m:sub>
                <m:r>
                  <w:rPr>
                    <w:rFonts w:ascii="Cambria Math" w:hAnsi="Cambria Math"/>
                  </w:rPr>
                  <m:t>ú</m:t>
                </m:r>
              </m:sub>
            </m:sSub>
          </m:e>
        </m:acc>
      </m:oMath>
      <w:r w:rsidR="00927DB4" w:rsidRPr="00187D5F">
        <w:t>, the</w:t>
      </w:r>
      <w:r w:rsidR="0060207A" w:rsidRPr="00187D5F">
        <w:t xml:space="preserve">n multiplying the result by </w:t>
      </w:r>
      <w:r w:rsidR="00927DB4" w:rsidRPr="00187D5F">
        <w:t>his</w:t>
      </w:r>
      <w:r w:rsidR="002A7F11">
        <w:t>/</w:t>
      </w:r>
      <w:r w:rsidR="0060207A" w:rsidRPr="00187D5F">
        <w:t>her</w:t>
      </w:r>
      <w:r w:rsidR="00927DB4" w:rsidRPr="00187D5F">
        <w:t xml:space="preserve"> similarity with </w:t>
      </w:r>
      <w:r w:rsidR="0060207A" w:rsidRPr="00187D5F">
        <w:t xml:space="preserve">the </w:t>
      </w:r>
      <w:r w:rsidR="00165E73" w:rsidRPr="00187D5F">
        <w:t>target user</w:t>
      </w:r>
      <w:r w:rsidR="002A7F11">
        <w:t>,</w:t>
      </w:r>
      <w:r w:rsidR="00C45717" w:rsidRPr="00187D5F">
        <w:t xml:space="preserve"> and </w:t>
      </w:r>
      <w:r w:rsidR="002A7F11">
        <w:t>finally</w:t>
      </w:r>
      <w:r w:rsidR="00C45717" w:rsidRPr="00187D5F">
        <w:t xml:space="preserve"> adding the target user</w:t>
      </w:r>
      <w:r w:rsidR="002A7F11">
        <w:t>’s</w:t>
      </w:r>
      <w:r w:rsidR="00C45717" w:rsidRPr="00187D5F">
        <w:t xml:space="preserve"> average rating</w:t>
      </w:r>
      <w:r w:rsidR="00927DB4" w:rsidRPr="00187D5F">
        <w:t xml:space="preserve"> </w:t>
      </w:r>
      <w:r w:rsidR="001010B6" w:rsidRPr="00187D5F">
        <w:rPr>
          <w:szCs w:val="24"/>
        </w:rPr>
        <w:fldChar w:fldCharType="begin"/>
      </w:r>
      <w:r w:rsidR="002A7F11">
        <w:rPr>
          <w:szCs w:val="24"/>
        </w:rPr>
        <w:instrText xml:space="preserve"> ADDIN EN.CITE &lt;EndNote&gt;&lt;Cite&gt;&lt;Author&gt;Adomavicius&lt;/Author&gt;&lt;Year&gt;2005&lt;/Year&gt;&lt;RecNum&gt;1&lt;/RecNum&gt;&lt;DisplayText&gt;[63, 74]&lt;/DisplayText&gt;&lt;record&gt;&lt;rec-number&gt;1&lt;/rec-number&gt;&lt;foreign-keys&gt;&lt;key app="EN" db-id="225x5erpzerdfmexat55zxtmt52r9drad52a"&gt;1&lt;/key&gt;&lt;/foreign-keys&gt;&lt;ref-type name="Journal Article"&gt;17&lt;/ref-type&gt;&lt;contributors&gt;&lt;authors&gt;&lt;author&gt;Adomavicius, Gediminas&lt;/author&gt;&lt;author&gt;Tuzhilin, Alexander&lt;/author&gt;&lt;/authors&gt;&lt;/contributors&gt;&lt;titles&gt;&lt;title&gt;Toward the next generation of recommender systems: A survey of the state-of-the-art and possible extensions&lt;/title&gt;&lt;secondary-title&gt;Knowledge and Data Engineering, IEEE Transactions on&lt;/secondary-title&gt;&lt;/titles&gt;&lt;periodical&gt;&lt;full-title&gt;Knowledge and Data Engineering, IEEE Transactions on&lt;/full-title&gt;&lt;/periodical&gt;&lt;pages&gt;734-749&lt;/pages&gt;&lt;volume&gt;17&lt;/volume&gt;&lt;number&gt;6&lt;/number&gt;&lt;dates&gt;&lt;year&gt;2005&lt;/year&gt;&lt;/dates&gt;&lt;isbn&gt;1041-4347&lt;/isbn&gt;&lt;urls&gt;&lt;/urls&gt;&lt;/record&gt;&lt;/Cite&gt;&lt;Cite&gt;&lt;Author&gt;Herlocker&lt;/Author&gt;&lt;Year&gt;2004&lt;/Year&gt;&lt;RecNum&gt;3&lt;/RecNum&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187D5F">
        <w:rPr>
          <w:szCs w:val="24"/>
        </w:rPr>
        <w:fldChar w:fldCharType="separate"/>
      </w:r>
      <w:r w:rsidR="002A7F11">
        <w:rPr>
          <w:noProof/>
          <w:szCs w:val="24"/>
        </w:rPr>
        <w:t>[</w:t>
      </w:r>
      <w:hyperlink w:anchor="_ENREF_63" w:tooltip="Adomavicius, 2005 #1" w:history="1">
        <w:r w:rsidR="005E7D49">
          <w:rPr>
            <w:noProof/>
            <w:szCs w:val="24"/>
          </w:rPr>
          <w:t>63</w:t>
        </w:r>
      </w:hyperlink>
      <w:r w:rsidR="002A7F11">
        <w:rPr>
          <w:noProof/>
          <w:szCs w:val="24"/>
        </w:rPr>
        <w:t xml:space="preserve">, </w:t>
      </w:r>
      <w:hyperlink w:anchor="_ENREF_74" w:tooltip="Herlocker, 2004 #3" w:history="1">
        <w:r w:rsidR="005E7D49">
          <w:rPr>
            <w:noProof/>
            <w:szCs w:val="24"/>
          </w:rPr>
          <w:t>74</w:t>
        </w:r>
      </w:hyperlink>
      <w:r w:rsidR="002A7F11">
        <w:rPr>
          <w:noProof/>
          <w:szCs w:val="24"/>
        </w:rPr>
        <w:t>]</w:t>
      </w:r>
      <w:r w:rsidR="001010B6" w:rsidRPr="00187D5F">
        <w:rPr>
          <w:szCs w:val="24"/>
        </w:rPr>
        <w:fldChar w:fldCharType="end"/>
      </w:r>
      <w:r w:rsidR="00187D5F" w:rsidRPr="00187D5F">
        <w:rPr>
          <w:szCs w:val="24"/>
        </w:rPr>
        <w:t>.</w:t>
      </w:r>
      <w:r w:rsidR="00684B2A" w:rsidRPr="00187D5F">
        <w:rPr>
          <w:szCs w:val="24"/>
        </w:rPr>
        <w:t xml:space="preserve"> </w:t>
      </w:r>
    </w:p>
    <w:p w:rsidR="00F6005E" w:rsidRPr="002D4352" w:rsidRDefault="00F6005E" w:rsidP="00F6005E">
      <w:pPr>
        <w:pStyle w:val="MTDisplayEquation"/>
      </w:pPr>
      <w:r>
        <w:tab/>
      </w:r>
      <w:r w:rsidR="006A1D10" w:rsidRPr="00F6005E">
        <w:rPr>
          <w:position w:val="-54"/>
        </w:rPr>
        <w:object w:dxaOrig="4080" w:dyaOrig="1200">
          <v:shape id="_x0000_i1028" type="#_x0000_t75" style="width:186pt;height:55pt" o:ole="">
            <v:imagedata r:id="rId15" o:title=""/>
          </v:shape>
          <o:OLEObject Type="Embed" ProgID="Equation.DSMT4" ShapeID="_x0000_i1028" DrawAspect="Content" ObjectID="_1524330204" r:id="rId1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7" w:name="ZEqnNum433486"/>
      <w:r>
        <w:instrText>(</w:instrText>
      </w:r>
      <w:fldSimple w:instr=" SEQ MTEqn \c \* Arabic \* MERGEFORMAT ">
        <w:r w:rsidR="004B2459">
          <w:rPr>
            <w:noProof/>
          </w:rPr>
          <w:instrText>4</w:instrText>
        </w:r>
      </w:fldSimple>
      <w:r>
        <w:instrText>)</w:instrText>
      </w:r>
      <w:bookmarkEnd w:id="7"/>
      <w:r w:rsidR="001010B6">
        <w:fldChar w:fldCharType="end"/>
      </w:r>
    </w:p>
    <w:p w:rsidR="00F16F32" w:rsidRPr="002D4352" w:rsidRDefault="00B2276A" w:rsidP="005E7D49">
      <w:pPr>
        <w:pStyle w:val="evaluationSurvey"/>
      </w:pPr>
      <w:r w:rsidRPr="002D4352">
        <w:t>User-based CF</w:t>
      </w:r>
      <w:r w:rsidR="00AF5994" w:rsidRPr="002D4352">
        <w:t xml:space="preserve"> is </w:t>
      </w:r>
      <w:r w:rsidR="00A26302">
        <w:t xml:space="preserve">a </w:t>
      </w:r>
      <w:r w:rsidR="00AF5994" w:rsidRPr="002D4352">
        <w:t xml:space="preserve">popular </w:t>
      </w:r>
      <w:r w:rsidR="00A26302">
        <w:t xml:space="preserve">method </w:t>
      </w:r>
      <w:r w:rsidRPr="002D4352">
        <w:t xml:space="preserve">for being relatively fast with </w:t>
      </w:r>
      <w:r w:rsidR="00AF5994" w:rsidRPr="002D4352">
        <w:t>re</w:t>
      </w:r>
      <w:r w:rsidR="00C97AA8">
        <w:t xml:space="preserve">asonable accuracy in </w:t>
      </w:r>
      <w:r w:rsidR="00A759BA">
        <w:t xml:space="preserve">the </w:t>
      </w:r>
      <w:r w:rsidR="00C97AA8">
        <w:t>prediction</w:t>
      </w:r>
      <w:r w:rsidR="00A759BA">
        <w:t xml:space="preserve"> task</w:t>
      </w:r>
      <w:r w:rsidR="00C97AA8">
        <w:t>. Ho</w:t>
      </w:r>
      <w:r w:rsidR="00A26302">
        <w:t>wever</w:t>
      </w:r>
      <w:r w:rsidR="00C97AA8">
        <w:t>,</w:t>
      </w:r>
      <w:r w:rsidR="00A26302">
        <w:t xml:space="preserve"> it has its</w:t>
      </w:r>
      <w:r w:rsidR="00C97AA8">
        <w:t xml:space="preserve"> own</w:t>
      </w:r>
      <w:r w:rsidR="00A26302">
        <w:t xml:space="preserve"> </w:t>
      </w:r>
      <w:r w:rsidR="00A759BA">
        <w:t xml:space="preserve">drawbacks, such as </w:t>
      </w:r>
      <w:r w:rsidR="000E45E1">
        <w:t>deal</w:t>
      </w:r>
      <w:r w:rsidR="00A759BA">
        <w:t>ing</w:t>
      </w:r>
      <w:r w:rsidR="000E45E1">
        <w:t xml:space="preserve"> with sparsity and scalability issue</w:t>
      </w:r>
      <w:r w:rsidR="00A26302">
        <w:t>s</w:t>
      </w:r>
      <w:r w:rsidR="000E45E1">
        <w:t>. As the number of items grow</w:t>
      </w:r>
      <w:r w:rsidR="00A759BA">
        <w:t>s</w:t>
      </w:r>
      <w:r w:rsidR="000E45E1">
        <w:t>, even an active user</w:t>
      </w:r>
      <w:r w:rsidR="00A759BA">
        <w:t xml:space="preserve"> does </w:t>
      </w:r>
      <w:r w:rsidR="00C97AA8">
        <w:t>not</w:t>
      </w:r>
      <w:r w:rsidR="000E45E1">
        <w:t xml:space="preserve"> visit a high percent</w:t>
      </w:r>
      <w:r w:rsidR="00C97AA8">
        <w:t>age</w:t>
      </w:r>
      <w:r w:rsidR="000E45E1">
        <w:t xml:space="preserve"> of total items</w:t>
      </w:r>
      <w:r w:rsidR="00A759BA">
        <w:t>, and thus the data will be extremely sparse.</w:t>
      </w:r>
      <w:r w:rsidR="000E45E1">
        <w:t xml:space="preserve"> </w:t>
      </w:r>
      <w:r w:rsidR="00C33772">
        <w:t xml:space="preserve">A </w:t>
      </w:r>
      <w:r w:rsidR="00C97AA8">
        <w:t xml:space="preserve">possible </w:t>
      </w:r>
      <w:r w:rsidR="00C33772">
        <w:t xml:space="preserve">solution for </w:t>
      </w:r>
      <w:r w:rsidR="00C97AA8">
        <w:t xml:space="preserve">the </w:t>
      </w:r>
      <w:r w:rsidR="00C33772">
        <w:t>sparsity</w:t>
      </w:r>
      <w:r w:rsidR="00C97AA8">
        <w:t xml:space="preserve"> problem</w:t>
      </w:r>
      <w:r w:rsidR="00A26302">
        <w:t xml:space="preserve"> is</w:t>
      </w:r>
      <w:r w:rsidR="00C33772">
        <w:t xml:space="preserve"> to use semi-intelligent content-boosted agents to</w:t>
      </w:r>
      <w:r w:rsidR="009A2EB4">
        <w:t xml:space="preserve"> increase the density of rating</w:t>
      </w:r>
      <w:r w:rsidR="00C33772">
        <w:t xml:space="preserve"> </w:t>
      </w:r>
      <w:r w:rsidR="009A2EB4">
        <w:t>matrix</w:t>
      </w:r>
      <w:r w:rsidR="00C33772">
        <w:t xml:space="preserve"> </w:t>
      </w:r>
      <w:r w:rsidR="001010B6">
        <w:fldChar w:fldCharType="begin"/>
      </w:r>
      <w:r w:rsidR="005E7D49">
        <w:instrText xml:space="preserve"> ADDIN EN.CITE &lt;EndNote&gt;&lt;Cite&gt;&lt;Author&gt;Good&lt;/Author&gt;&lt;Year&gt;1999&lt;/Year&gt;&lt;RecNum&gt;126&lt;/RecNum&gt;&lt;DisplayText&gt;[94, 147]&lt;/DisplayText&gt;&lt;record&gt;&lt;rec-number&gt;126&lt;/rec-number&gt;&lt;foreign-keys&gt;&lt;key app="EN" db-id="225x5erpzerdfmexat55zxtmt52r9drad52a"&gt;126&lt;/key&gt;&lt;/foreign-keys&gt;&lt;ref-type name="Conference Proceedings"&gt;10&lt;/ref-type&gt;&lt;contributors&gt;&lt;authors&gt;&lt;author&gt;Good, Nathaniel&lt;/author&gt;&lt;author&gt;Schafer, J Ben&lt;/author&gt;&lt;author&gt;Konstan, Joseph A&lt;/author&gt;&lt;author&gt;Borchers, Al&lt;/author&gt;&lt;author&gt;Sarwar, Badrul&lt;/author&gt;&lt;author&gt;Herlocker, Jon&lt;/author&gt;&lt;author&gt;Riedl, John&lt;/author&gt;&lt;/authors&gt;&lt;/contributors&gt;&lt;titles&gt;&lt;title&gt;Combining collaborative filtering with personal agents for better recommendations&lt;/title&gt;&lt;secondary-title&gt;AAAI/IAAI&lt;/secondary-title&gt;&lt;/titles&gt;&lt;pages&gt;439-446&lt;/pages&gt;&lt;dates&gt;&lt;year&gt;1999&lt;/year&gt;&lt;/dates&gt;&lt;urls&gt;&lt;/urls&gt;&lt;/record&gt;&lt;/Cite&gt;&lt;Cite&gt;&lt;Author&gt;Sarwar&lt;/Author&gt;&lt;Year&gt;1998&lt;/Year&gt;&lt;RecNum&gt;203&lt;/RecNum&gt;&lt;record&gt;&lt;rec-number&gt;203&lt;/rec-number&gt;&lt;foreign-keys&gt;&lt;key app="EN" db-id="225x5erpzerdfmexat55zxtmt52r9drad52a"&gt;203&lt;/key&gt;&lt;/foreign-keys&gt;&lt;ref-type name="Conference Proceedings"&gt;10&lt;/ref-type&gt;&lt;contributors&gt;&lt;authors&gt;&lt;author&gt;Sarwar, Badrul M&lt;/author&gt;&lt;author&gt;Konstan, Joseph A&lt;/author&gt;&lt;author&gt;Borchers, Al&lt;/author&gt;&lt;author&gt;Herlocker, Jon&lt;/author&gt;&lt;author&gt;Miller, Brad&lt;/author&gt;&lt;author&gt;Riedl, John&lt;/author&gt;&lt;/authors&gt;&lt;/contributors&gt;&lt;titles&gt;&lt;title&gt;Using filtering agents to improve prediction quality in the grouplens research collaborative filtering system&lt;/title&gt;&lt;secondary-title&gt;Proceedings of the 1998 ACM conference on Computer supported cooperative work&lt;/secondary-title&gt;&lt;/titles&gt;&lt;pages&gt;345-354&lt;/pages&gt;&lt;dates&gt;&lt;year&gt;1998&lt;/year&gt;&lt;/dates&gt;&lt;publisher&gt;ACM&lt;/publisher&gt;&lt;isbn&gt;1581130090&lt;/isbn&gt;&lt;urls&gt;&lt;/urls&gt;&lt;/record&gt;&lt;/Cite&gt;&lt;/EndNote&gt;</w:instrText>
      </w:r>
      <w:r w:rsidR="001010B6">
        <w:fldChar w:fldCharType="separate"/>
      </w:r>
      <w:r w:rsidR="005E7D49">
        <w:rPr>
          <w:noProof/>
        </w:rPr>
        <w:t>[</w:t>
      </w:r>
      <w:hyperlink w:anchor="_ENREF_94" w:tooltip="Good, 1999 #126" w:history="1">
        <w:r w:rsidR="005E7D49">
          <w:rPr>
            <w:noProof/>
          </w:rPr>
          <w:t>94</w:t>
        </w:r>
      </w:hyperlink>
      <w:r w:rsidR="005E7D49">
        <w:rPr>
          <w:noProof/>
        </w:rPr>
        <w:t xml:space="preserve">, </w:t>
      </w:r>
      <w:hyperlink w:anchor="_ENREF_147" w:tooltip="Sarwar, 1998 #203" w:history="1">
        <w:r w:rsidR="005E7D49">
          <w:rPr>
            <w:noProof/>
          </w:rPr>
          <w:t>147</w:t>
        </w:r>
      </w:hyperlink>
      <w:r w:rsidR="005E7D49">
        <w:rPr>
          <w:noProof/>
        </w:rPr>
        <w:t>]</w:t>
      </w:r>
      <w:r w:rsidR="001010B6">
        <w:fldChar w:fldCharType="end"/>
      </w:r>
      <w:r w:rsidR="00C33772">
        <w:t xml:space="preserve">. </w:t>
      </w:r>
      <w:r w:rsidR="00F16F32">
        <w:t xml:space="preserve">Another solution </w:t>
      </w:r>
      <w:r w:rsidR="009A2EB4">
        <w:t>is</w:t>
      </w:r>
      <w:r w:rsidR="00F16F32">
        <w:t xml:space="preserve"> to use </w:t>
      </w:r>
      <w:r w:rsidR="008A6194">
        <w:t>l</w:t>
      </w:r>
      <w:r w:rsidR="00F16F32">
        <w:t xml:space="preserve">atent </w:t>
      </w:r>
      <w:r w:rsidR="008A6194">
        <w:t>semantic i</w:t>
      </w:r>
      <w:r w:rsidR="00F16F32">
        <w:t xml:space="preserve">ndexing to detect the similarity between users and items in a reduced dimensional space </w:t>
      </w:r>
      <w:r w:rsidR="001010B6">
        <w:fldChar w:fldCharType="begin"/>
      </w:r>
      <w:r w:rsidR="002C72FD">
        <w:instrText xml:space="preserve"> ADDIN EN.CITE &lt;EndNote&gt;&lt;Cite&gt;&lt;Author&gt;Sarwar&lt;/Author&gt;&lt;Year&gt;2000&lt;/Year&gt;&lt;RecNum&gt;12&lt;/RecNum&gt;&lt;DisplayText&gt;[54, 105]&lt;/DisplayText&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Cite&gt;&lt;Author&gt;Sarwar&lt;/Author&gt;&lt;Year&gt;2000&lt;/Year&gt;&lt;RecNum&gt;13&lt;/RecNum&gt;&lt;record&gt;&lt;rec-number&gt;13&lt;/rec-number&gt;&lt;foreign-keys&gt;&lt;key app="EN" db-id="225x5erpzerdfmexat55zxtmt52r9drad52a"&gt;13&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Proceedings of the 2nd ACM conference on Electronic commerce&lt;/secondary-title&gt;&lt;/titles&gt;&lt;pages&gt;158-167&lt;/pages&gt;&lt;dates&gt;&lt;year&gt;2000&lt;/year&gt;&lt;/dates&gt;&lt;publisher&gt;ACM&lt;/publisher&gt;&lt;isbn&gt;1581132727&lt;/isbn&gt;&lt;urls&gt;&lt;/urls&gt;&lt;/record&gt;&lt;/Cite&gt;&lt;/EndNote&gt;</w:instrText>
      </w:r>
      <w:r w:rsidR="001010B6">
        <w:fldChar w:fldCharType="separate"/>
      </w:r>
      <w:r w:rsidR="002C72FD">
        <w:rPr>
          <w:noProof/>
        </w:rPr>
        <w:t>[</w:t>
      </w:r>
      <w:hyperlink w:anchor="_ENREF_54" w:tooltip="Sarwar, 2000 #13" w:history="1">
        <w:r w:rsidR="005E7D49">
          <w:rPr>
            <w:noProof/>
          </w:rPr>
          <w:t>54</w:t>
        </w:r>
      </w:hyperlink>
      <w:r w:rsidR="002C72FD">
        <w:rPr>
          <w:noProof/>
        </w:rPr>
        <w:t xml:space="preserve">, </w:t>
      </w:r>
      <w:hyperlink w:anchor="_ENREF_105" w:tooltip="Sarwar, 2000 #12" w:history="1">
        <w:r w:rsidR="005E7D49">
          <w:rPr>
            <w:noProof/>
          </w:rPr>
          <w:t>105</w:t>
        </w:r>
      </w:hyperlink>
      <w:r w:rsidR="002C72FD">
        <w:rPr>
          <w:noProof/>
        </w:rPr>
        <w:t>]</w:t>
      </w:r>
      <w:r w:rsidR="001010B6">
        <w:fldChar w:fldCharType="end"/>
      </w:r>
      <w:r w:rsidR="00F16F32">
        <w:t xml:space="preserve">. </w:t>
      </w:r>
      <w:r w:rsidR="000E45E1">
        <w:t xml:space="preserve">As for the scalability, the computation complexity increases as the number of users and items in the system grow </w:t>
      </w:r>
      <w:r w:rsidR="001010B6">
        <w:fldChar w:fldCharType="begin"/>
      </w:r>
      <w:r w:rsidR="009C105A">
        <w:instrText xml:space="preserve"> ADDIN EN.CITE &lt;EndNote&gt;&lt;Cite&gt;&lt;Author&gt;Sarwar&lt;/Author&gt;&lt;Year&gt;2001&lt;/Year&gt;&lt;RecNum&gt;62&lt;/RecNum&gt;&lt;DisplayText&gt;[20]&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EndNote&gt;</w:instrText>
      </w:r>
      <w:r w:rsidR="001010B6">
        <w:fldChar w:fldCharType="separate"/>
      </w:r>
      <w:r w:rsidR="009C105A">
        <w:rPr>
          <w:noProof/>
        </w:rPr>
        <w:t>[</w:t>
      </w:r>
      <w:hyperlink w:anchor="_ENREF_20" w:tooltip="Sarwar, 2001 #62" w:history="1">
        <w:r w:rsidR="005E7D49">
          <w:rPr>
            <w:noProof/>
          </w:rPr>
          <w:t>20</w:t>
        </w:r>
      </w:hyperlink>
      <w:r w:rsidR="009C105A">
        <w:rPr>
          <w:noProof/>
        </w:rPr>
        <w:t>]</w:t>
      </w:r>
      <w:r w:rsidR="001010B6">
        <w:fldChar w:fldCharType="end"/>
      </w:r>
      <w:r w:rsidR="000E45E1">
        <w:t xml:space="preserve">. </w:t>
      </w:r>
      <w:r w:rsidR="00D27A57">
        <w:t>In the worst case,</w:t>
      </w:r>
      <w:r w:rsidR="00C97AA8">
        <w:t xml:space="preserve"> for</w:t>
      </w:r>
      <w:r w:rsidR="00D27A57">
        <w:t xml:space="preserve"> a user-based CF with </w:t>
      </w:r>
      <w:r w:rsidR="009A2EB4">
        <w:rPr>
          <w:i/>
          <w:iCs/>
        </w:rPr>
        <w:t>m</w:t>
      </w:r>
      <w:r w:rsidR="00D27A57">
        <w:t xml:space="preserve"> users and </w:t>
      </w:r>
      <w:r w:rsidR="009A2EB4">
        <w:rPr>
          <w:i/>
          <w:iCs/>
        </w:rPr>
        <w:t>n</w:t>
      </w:r>
      <w:r w:rsidR="002B3E69">
        <w:t xml:space="preserve"> items, the phase </w:t>
      </w:r>
      <w:r w:rsidR="002B3E69" w:rsidRPr="002D0BEE">
        <w:t>of calculating similarities</w:t>
      </w:r>
      <w:r w:rsidR="00D27A57" w:rsidRPr="002D0BEE">
        <w:t xml:space="preserve"> </w:t>
      </w:r>
      <w:r w:rsidR="002B3E69" w:rsidRPr="002D0BEE">
        <w:t>has</w:t>
      </w:r>
      <w:r w:rsidR="00D27A57">
        <w:t xml:space="preserve"> a time complexity in order of </w:t>
      </w:r>
      <m:oMath>
        <m:r>
          <w:rPr>
            <w:rFonts w:ascii="Cambria Math" w:hAnsi="Cambria Math"/>
          </w:rPr>
          <m:t>O(</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n)</m:t>
        </m:r>
      </m:oMath>
      <w:r w:rsidR="008A6194">
        <w:rPr>
          <w:rFonts w:eastAsiaTheme="minorEastAsia"/>
        </w:rPr>
        <w:t>,</w:t>
      </w:r>
      <w:r w:rsidR="002B3E69">
        <w:t xml:space="preserve"> and the prediction phase takes the order of </w:t>
      </w:r>
      <m:oMath>
        <m:r>
          <w:rPr>
            <w:rFonts w:ascii="Cambria Math" w:hAnsi="Cambria Math"/>
          </w:rPr>
          <m:t>O(km)</m:t>
        </m:r>
      </m:oMath>
      <w:r w:rsidR="002B3E69">
        <w:t>.</w:t>
      </w:r>
      <w:r w:rsidR="0053102C">
        <w:t xml:space="preserve"> </w:t>
      </w:r>
      <w:r w:rsidR="00C97AA8">
        <w:t xml:space="preserve">The </w:t>
      </w:r>
      <w:r w:rsidR="008311E0" w:rsidRPr="001A6863">
        <w:t>user-based CF</w:t>
      </w:r>
      <w:r w:rsidR="00EA4B38" w:rsidRPr="001A6863">
        <w:t xml:space="preserve"> </w:t>
      </w:r>
      <w:r w:rsidR="008311E0" w:rsidRPr="001A6863">
        <w:t>provides</w:t>
      </w:r>
      <w:r w:rsidR="00EA4B38" w:rsidRPr="001A6863">
        <w:t xml:space="preserve"> low coverage</w:t>
      </w:r>
      <w:r w:rsidR="00D944A6" w:rsidRPr="001A6863">
        <w:t xml:space="preserve"> of available items in the system</w:t>
      </w:r>
      <w:r w:rsidR="00EA4B38" w:rsidRPr="001A6863">
        <w:t>,</w:t>
      </w:r>
      <w:r w:rsidR="008A6194">
        <w:t xml:space="preserve"> and the final recommendations are more biased to popular items.</w:t>
      </w:r>
    </w:p>
    <w:p w:rsidR="00AF5994" w:rsidRPr="002D4352" w:rsidRDefault="00BD4D9A" w:rsidP="00D448E8">
      <w:pPr>
        <w:pStyle w:val="Heading3"/>
      </w:pPr>
      <w:r>
        <w:lastRenderedPageBreak/>
        <w:t xml:space="preserve">3.1.2. </w:t>
      </w:r>
      <w:r w:rsidR="00AF5994" w:rsidRPr="002D4352">
        <w:t>Item-Based Collaborative Filtering</w:t>
      </w:r>
    </w:p>
    <w:p w:rsidR="003C4EFE" w:rsidRDefault="00DE2415" w:rsidP="005E7D49">
      <w:pPr>
        <w:pStyle w:val="evaluationSurvey"/>
      </w:pPr>
      <w:r>
        <w:t>In order to alleviate the scalability issue</w:t>
      </w:r>
      <w:r w:rsidR="00F66C84">
        <w:t xml:space="preserve"> of user-based CF, item-based </w:t>
      </w:r>
      <w:r w:rsidR="00CC7AAB">
        <w:t>CF</w:t>
      </w:r>
      <w:r w:rsidR="00F66C84">
        <w:t xml:space="preserve"> algorithm</w:t>
      </w:r>
      <w:r>
        <w:t xml:space="preserve"> was proposed </w:t>
      </w:r>
      <w:r w:rsidR="001010B6">
        <w:fldChar w:fldCharType="begin"/>
      </w:r>
      <w:r w:rsidR="009C105A">
        <w:instrText xml:space="preserve"> ADDIN EN.CITE &lt;EndNote&gt;&lt;Cite&gt;&lt;Author&gt;Sarwar&lt;/Author&gt;&lt;Year&gt;2001&lt;/Year&gt;&lt;RecNum&gt;62&lt;/RecNum&gt;&lt;DisplayText&gt;[20]&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EndNote&gt;</w:instrText>
      </w:r>
      <w:r w:rsidR="001010B6">
        <w:fldChar w:fldCharType="separate"/>
      </w:r>
      <w:r w:rsidR="009C105A">
        <w:rPr>
          <w:noProof/>
        </w:rPr>
        <w:t>[</w:t>
      </w:r>
      <w:hyperlink w:anchor="_ENREF_20" w:tooltip="Sarwar, 2001 #62" w:history="1">
        <w:r w:rsidR="005E7D49">
          <w:rPr>
            <w:noProof/>
          </w:rPr>
          <w:t>20</w:t>
        </w:r>
      </w:hyperlink>
      <w:r w:rsidR="009C105A">
        <w:rPr>
          <w:noProof/>
        </w:rPr>
        <w:t>]</w:t>
      </w:r>
      <w:r w:rsidR="001010B6">
        <w:fldChar w:fldCharType="end"/>
      </w:r>
      <w:r>
        <w:t xml:space="preserve">. </w:t>
      </w:r>
      <w:r w:rsidR="002A6AF1" w:rsidRPr="001A6863">
        <w:t xml:space="preserve">The underlying assumption </w:t>
      </w:r>
      <w:r w:rsidRPr="001A6863">
        <w:t>here</w:t>
      </w:r>
      <w:r w:rsidR="002A6AF1" w:rsidRPr="001A6863">
        <w:t xml:space="preserve"> is</w:t>
      </w:r>
      <w:r w:rsidR="00F66C84" w:rsidRPr="001A6863">
        <w:t xml:space="preserve"> that two items which are </w:t>
      </w:r>
      <w:r w:rsidR="00D6741F">
        <w:t xml:space="preserve">being </w:t>
      </w:r>
      <w:r w:rsidR="00F66C84" w:rsidRPr="001A6863">
        <w:t>rated similarly by several users, would probably be rated in the same manner by the rest of users</w:t>
      </w:r>
      <w:r w:rsidR="00424697">
        <w:t xml:space="preserve">. </w:t>
      </w:r>
      <w:r w:rsidR="00736F95" w:rsidRPr="002D4352">
        <w:t xml:space="preserve">Unlike the user-based CF, </w:t>
      </w:r>
      <w:r w:rsidR="00424697">
        <w:t xml:space="preserve">the </w:t>
      </w:r>
      <w:r w:rsidR="00736F95" w:rsidRPr="002D4352">
        <w:t xml:space="preserve">item-based </w:t>
      </w:r>
      <w:r w:rsidR="00947B63">
        <w:t>algorithm</w:t>
      </w:r>
      <w:r w:rsidR="00736F95" w:rsidRPr="002D4352">
        <w:t xml:space="preserve"> </w:t>
      </w:r>
      <w:r w:rsidR="001D0302" w:rsidRPr="002D4352">
        <w:t>analyze</w:t>
      </w:r>
      <w:r w:rsidR="00930F2F">
        <w:t>s</w:t>
      </w:r>
      <w:r w:rsidR="00D47C19" w:rsidRPr="002D4352">
        <w:t xml:space="preserve"> the</w:t>
      </w:r>
      <w:r w:rsidR="001D0302" w:rsidRPr="002D4352">
        <w:t xml:space="preserve"> rating matrix to identify </w:t>
      </w:r>
      <w:r w:rsidR="00930F2F">
        <w:t xml:space="preserve">the </w:t>
      </w:r>
      <w:r w:rsidR="001D0302" w:rsidRPr="002D4352">
        <w:t xml:space="preserve">relationships between </w:t>
      </w:r>
      <w:r w:rsidR="001D0302" w:rsidRPr="00F66C84">
        <w:rPr>
          <w:i/>
          <w:iCs/>
        </w:rPr>
        <w:t>items</w:t>
      </w:r>
      <w:r w:rsidR="001D0302" w:rsidRPr="002D4352">
        <w:t xml:space="preserve">. </w:t>
      </w:r>
      <w:r w:rsidR="00F66C84">
        <w:t>P</w:t>
      </w:r>
      <w:r w:rsidR="00736F95" w:rsidRPr="002D4352">
        <w:t>rediction is computed by taking a weighted average of the target user's ratings on similar items.</w:t>
      </w:r>
      <w:r w:rsidR="000118C0">
        <w:t xml:space="preserve"> Item-based CF is preferred to user-based whenever the number of items in the system</w:t>
      </w:r>
      <w:r w:rsidR="00424697">
        <w:t xml:space="preserve"> is</w:t>
      </w:r>
      <w:r w:rsidR="000118C0">
        <w:t xml:space="preserve"> far less than the number of users.</w:t>
      </w:r>
      <w:r w:rsidR="00736F95" w:rsidRPr="002D4352">
        <w:t xml:space="preserve"> </w:t>
      </w:r>
      <w:r w:rsidR="00DB172A">
        <w:fldChar w:fldCharType="begin"/>
      </w:r>
      <w:r w:rsidR="00DB172A">
        <w:instrText xml:space="preserve"> REF _Ref377447690 \h  \* MERGEFORMAT </w:instrText>
      </w:r>
      <w:r w:rsidR="00DB172A">
        <w:fldChar w:fldCharType="separate"/>
      </w:r>
      <w:r w:rsidR="004B2459" w:rsidRPr="004B2459">
        <w:t>Fig.</w:t>
      </w:r>
      <w:r w:rsidR="004B2459" w:rsidRPr="004B2459">
        <w:rPr>
          <w:noProof/>
        </w:rPr>
        <w:t xml:space="preserve"> 1</w:t>
      </w:r>
      <w:r w:rsidR="00DB172A">
        <w:fldChar w:fldCharType="end"/>
      </w:r>
      <w:r w:rsidR="00424697">
        <w:t>,</w:t>
      </w:r>
      <w:r w:rsidR="00F8520B" w:rsidRPr="00F8520B">
        <w:rPr>
          <w:noProof/>
        </w:rPr>
        <w:t xml:space="preserve"> </w:t>
      </w:r>
      <w:r w:rsidR="00F8520B">
        <w:rPr>
          <w:noProof/>
        </w:rPr>
        <w:t xml:space="preserve">retrievd from Sarwar et al. </w:t>
      </w:r>
      <w:r w:rsidR="001010B6">
        <w:rPr>
          <w:noProof/>
        </w:rPr>
        <w:fldChar w:fldCharType="begin"/>
      </w:r>
      <w:r w:rsidR="009C105A">
        <w:rPr>
          <w:noProof/>
        </w:rPr>
        <w:instrText xml:space="preserve"> ADDIN EN.CITE &lt;EndNote&gt;&lt;Cite&gt;&lt;Author&gt;Sarwar&lt;/Author&gt;&lt;Year&gt;2001&lt;/Year&gt;&lt;RecNum&gt;62&lt;/RecNum&gt;&lt;DisplayText&gt;[20]&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EndNote&gt;</w:instrText>
      </w:r>
      <w:r w:rsidR="001010B6">
        <w:rPr>
          <w:noProof/>
        </w:rPr>
        <w:fldChar w:fldCharType="separate"/>
      </w:r>
      <w:r w:rsidR="009C105A">
        <w:rPr>
          <w:noProof/>
        </w:rPr>
        <w:t>[</w:t>
      </w:r>
      <w:hyperlink w:anchor="_ENREF_20" w:tooltip="Sarwar, 2001 #62" w:history="1">
        <w:r w:rsidR="005E7D49">
          <w:rPr>
            <w:noProof/>
          </w:rPr>
          <w:t>20</w:t>
        </w:r>
      </w:hyperlink>
      <w:r w:rsidR="009C105A">
        <w:rPr>
          <w:noProof/>
        </w:rPr>
        <w:t>]</w:t>
      </w:r>
      <w:r w:rsidR="001010B6">
        <w:rPr>
          <w:noProof/>
        </w:rPr>
        <w:fldChar w:fldCharType="end"/>
      </w:r>
      <w:r w:rsidR="003C4EFE">
        <w:t xml:space="preserve">, </w:t>
      </w:r>
      <w:r w:rsidR="00CF74AA">
        <w:t>depicts the similarity computation of</w:t>
      </w:r>
      <w:r w:rsidR="003C4EFE">
        <w:t xml:space="preserve"> </w:t>
      </w:r>
      <w:r w:rsidR="00CF74AA">
        <w:t>item-based CF.</w:t>
      </w:r>
    </w:p>
    <w:p w:rsidR="00504349" w:rsidRDefault="00504349" w:rsidP="00CC7AAB">
      <w:pPr>
        <w:pStyle w:val="evaluationSurvey"/>
      </w:pPr>
    </w:p>
    <w:p w:rsidR="003C4EFE" w:rsidRDefault="00F8520B" w:rsidP="00F3002F">
      <w:pPr>
        <w:pStyle w:val="evaluationSurvey"/>
        <w:jc w:val="center"/>
      </w:pPr>
      <w:r w:rsidRPr="00F8520B">
        <w:rPr>
          <w:noProof/>
          <w:lang w:val="en-AU" w:eastAsia="en-AU"/>
        </w:rPr>
        <w:drawing>
          <wp:inline distT="0" distB="0" distL="0" distR="0">
            <wp:extent cx="5763659" cy="3130550"/>
            <wp:effectExtent l="0" t="0" r="0" b="0"/>
            <wp:docPr id="2" name="Picture 2" descr="C:\Users\Mali\Dropbox\journal\My paper\imges\item-base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li\Dropbox\journal\My paper\imges\item-based-3.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3975" cy="3130721"/>
                    </a:xfrm>
                    <a:prstGeom prst="rect">
                      <a:avLst/>
                    </a:prstGeom>
                    <a:noFill/>
                    <a:ln>
                      <a:noFill/>
                    </a:ln>
                  </pic:spPr>
                </pic:pic>
              </a:graphicData>
            </a:graphic>
          </wp:inline>
        </w:drawing>
      </w:r>
    </w:p>
    <w:p w:rsidR="003C4EFE" w:rsidRDefault="00D448E8" w:rsidP="005E7D49">
      <w:pPr>
        <w:pStyle w:val="ES-caption"/>
        <w:rPr>
          <w:noProof/>
        </w:rPr>
      </w:pPr>
      <w:bookmarkStart w:id="8" w:name="_Ref377447690"/>
      <w:bookmarkStart w:id="9" w:name="_Ref377447679"/>
      <w:r w:rsidRPr="00D448E8">
        <w:rPr>
          <w:b/>
          <w:bCs/>
        </w:rPr>
        <w:t>Fig.</w:t>
      </w:r>
      <w:r w:rsidR="003C4EFE" w:rsidRPr="00D448E8">
        <w:rPr>
          <w:b/>
          <w:bCs/>
        </w:rPr>
        <w:t xml:space="preserve"> </w:t>
      </w:r>
      <w:r w:rsidR="001010B6" w:rsidRPr="00D448E8">
        <w:rPr>
          <w:b/>
          <w:bCs/>
        </w:rPr>
        <w:fldChar w:fldCharType="begin"/>
      </w:r>
      <w:r w:rsidR="00BB768A" w:rsidRPr="00D448E8">
        <w:rPr>
          <w:b/>
          <w:bCs/>
        </w:rPr>
        <w:instrText xml:space="preserve"> SEQ Figure \* ARABIC </w:instrText>
      </w:r>
      <w:r w:rsidR="001010B6" w:rsidRPr="00D448E8">
        <w:rPr>
          <w:b/>
          <w:bCs/>
        </w:rPr>
        <w:fldChar w:fldCharType="separate"/>
      </w:r>
      <w:r w:rsidR="004B2459">
        <w:rPr>
          <w:b/>
          <w:bCs/>
          <w:noProof/>
        </w:rPr>
        <w:t>1</w:t>
      </w:r>
      <w:r w:rsidR="001010B6" w:rsidRPr="00D448E8">
        <w:rPr>
          <w:b/>
          <w:bCs/>
          <w:noProof/>
        </w:rPr>
        <w:fldChar w:fldCharType="end"/>
      </w:r>
      <w:bookmarkEnd w:id="8"/>
      <w:r w:rsidR="003C4EFE" w:rsidRPr="00E14405">
        <w:t xml:space="preserve">: Co-rated items and similarity computation in </w:t>
      </w:r>
      <w:r w:rsidR="00920D89">
        <w:t>i</w:t>
      </w:r>
      <w:r w:rsidR="003C4EFE" w:rsidRPr="00E14405">
        <w:t>tem-based</w:t>
      </w:r>
      <w:r w:rsidR="003C4EFE" w:rsidRPr="00E14405">
        <w:rPr>
          <w:noProof/>
        </w:rPr>
        <w:t xml:space="preserve"> CF. </w:t>
      </w:r>
      <w:bookmarkEnd w:id="9"/>
      <w:r w:rsidR="00920D89">
        <w:rPr>
          <w:noProof/>
        </w:rPr>
        <w:t>I</w:t>
      </w:r>
      <w:r w:rsidR="00F3002F">
        <w:rPr>
          <w:noProof/>
        </w:rPr>
        <w:t xml:space="preserve">tem-item similairy is computed using </w:t>
      </w:r>
      <w:r w:rsidR="00C03F56">
        <w:rPr>
          <w:noProof/>
        </w:rPr>
        <w:t xml:space="preserve">ratings </w:t>
      </w:r>
      <w:r w:rsidR="00397356">
        <w:rPr>
          <w:noProof/>
        </w:rPr>
        <w:t xml:space="preserve">by users </w:t>
      </w:r>
      <w:r w:rsidR="00C03F56">
        <w:rPr>
          <w:noProof/>
        </w:rPr>
        <w:t>who rated both items</w:t>
      </w:r>
      <w:r w:rsidR="00397356">
        <w:rPr>
          <w:noProof/>
        </w:rPr>
        <w:t xml:space="preserve"> </w:t>
      </w:r>
      <w:r w:rsidR="00397356" w:rsidRPr="00920D89">
        <w:rPr>
          <w:i/>
          <w:iCs/>
          <w:noProof/>
        </w:rPr>
        <w:t>i</w:t>
      </w:r>
      <w:r w:rsidR="00397356">
        <w:rPr>
          <w:noProof/>
        </w:rPr>
        <w:t xml:space="preserve"> and </w:t>
      </w:r>
      <w:r w:rsidR="00397356" w:rsidRPr="00920D89">
        <w:rPr>
          <w:i/>
          <w:iCs/>
          <w:noProof/>
        </w:rPr>
        <w:t>j</w:t>
      </w:r>
      <w:r w:rsidR="00920D89">
        <w:rPr>
          <w:noProof/>
        </w:rPr>
        <w:t>. The figure and concept is adopted from</w:t>
      </w:r>
      <w:r w:rsidR="00C03F56">
        <w:rPr>
          <w:noProof/>
        </w:rPr>
        <w:t xml:space="preserve"> </w:t>
      </w:r>
      <w:r w:rsidR="001010B6">
        <w:rPr>
          <w:noProof/>
        </w:rPr>
        <w:fldChar w:fldCharType="begin"/>
      </w:r>
      <w:r w:rsidR="00C03F56">
        <w:rPr>
          <w:noProof/>
        </w:rPr>
        <w:instrText xml:space="preserve"> ADDIN EN.CITE &lt;EndNote&gt;&lt;Cite&gt;&lt;Author&gt;Sarwar&lt;/Author&gt;&lt;Year&gt;2001&lt;/Year&gt;&lt;RecNum&gt;62&lt;/RecNum&gt;&lt;DisplayText&gt;[20]&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EndNote&gt;</w:instrText>
      </w:r>
      <w:r w:rsidR="001010B6">
        <w:rPr>
          <w:noProof/>
        </w:rPr>
        <w:fldChar w:fldCharType="separate"/>
      </w:r>
      <w:r w:rsidR="00C03F56">
        <w:rPr>
          <w:noProof/>
        </w:rPr>
        <w:t>[</w:t>
      </w:r>
      <w:hyperlink w:anchor="_ENREF_20" w:tooltip="Sarwar, 2001 #62" w:history="1">
        <w:r w:rsidR="005E7D49">
          <w:rPr>
            <w:noProof/>
          </w:rPr>
          <w:t>20</w:t>
        </w:r>
      </w:hyperlink>
      <w:r w:rsidR="00C03F56">
        <w:rPr>
          <w:noProof/>
        </w:rPr>
        <w:t>]</w:t>
      </w:r>
      <w:r w:rsidR="001010B6">
        <w:rPr>
          <w:noProof/>
        </w:rPr>
        <w:fldChar w:fldCharType="end"/>
      </w:r>
      <w:r w:rsidR="00C03F56">
        <w:rPr>
          <w:noProof/>
        </w:rPr>
        <w:t>.</w:t>
      </w:r>
    </w:p>
    <w:p w:rsidR="00F6005E" w:rsidRPr="00E14405" w:rsidRDefault="00F6005E" w:rsidP="00CC3F12">
      <w:pPr>
        <w:pStyle w:val="ES-caption"/>
      </w:pPr>
    </w:p>
    <w:p w:rsidR="00D47C19" w:rsidRDefault="00CC7AAB" w:rsidP="00CC7AAB">
      <w:pPr>
        <w:pStyle w:val="evaluationSurvey"/>
      </w:pPr>
      <w:r>
        <w:t>When estimating an unknown</w:t>
      </w:r>
      <w:r w:rsidR="00E14405">
        <w:t xml:space="preserve"> rating</w:t>
      </w:r>
      <w:r>
        <w:t xml:space="preserve"> value</w:t>
      </w:r>
      <w:r w:rsidR="00E14405">
        <w:t>, first</w:t>
      </w:r>
      <w:r w:rsidR="00BB768A">
        <w:t xml:space="preserve"> Eq. </w:t>
      </w:r>
      <w:r w:rsidR="001010B6">
        <w:rPr>
          <w:iCs/>
        </w:rPr>
        <w:fldChar w:fldCharType="begin"/>
      </w:r>
      <w:r w:rsidR="00F6005E">
        <w:rPr>
          <w:iCs/>
        </w:rPr>
        <w:instrText xml:space="preserve"> GOTOBUTTON ZEqnNum235479  \* MERGEFORMAT </w:instrText>
      </w:r>
      <w:r w:rsidR="001010B6">
        <w:rPr>
          <w:iCs/>
        </w:rPr>
        <w:fldChar w:fldCharType="begin"/>
      </w:r>
      <w:r w:rsidR="00F6005E">
        <w:rPr>
          <w:iCs/>
        </w:rPr>
        <w:instrText xml:space="preserve"> REF ZEqnNum235479 \* Charformat \! \* MERGEFORMAT </w:instrText>
      </w:r>
      <w:r w:rsidR="001010B6">
        <w:rPr>
          <w:iCs/>
        </w:rPr>
        <w:fldChar w:fldCharType="separate"/>
      </w:r>
      <w:r w:rsidR="004B2459" w:rsidRPr="004B2459">
        <w:rPr>
          <w:iCs/>
        </w:rPr>
        <w:instrText>(3)</w:instrText>
      </w:r>
      <w:r w:rsidR="001010B6">
        <w:rPr>
          <w:iCs/>
        </w:rPr>
        <w:fldChar w:fldCharType="end"/>
      </w:r>
      <w:r w:rsidR="001010B6">
        <w:rPr>
          <w:iCs/>
        </w:rPr>
        <w:fldChar w:fldCharType="end"/>
      </w:r>
      <w:r w:rsidR="00F6005E">
        <w:rPr>
          <w:iCs/>
        </w:rPr>
        <w:t xml:space="preserve"> </w:t>
      </w:r>
      <w:r w:rsidR="00E14405">
        <w:t xml:space="preserve">is modified </w:t>
      </w:r>
      <w:r w:rsidR="00930F2F">
        <w:t xml:space="preserve">to calculate the Pearson correlation between </w:t>
      </w:r>
      <w:r w:rsidR="00930F2F" w:rsidRPr="00930F2F">
        <w:rPr>
          <w:i/>
          <w:iCs/>
        </w:rPr>
        <w:t>items</w:t>
      </w:r>
      <w:r w:rsidR="00930F2F">
        <w:t xml:space="preserve"> rather than users.</w:t>
      </w:r>
      <w:r w:rsidR="003C4EFE">
        <w:t xml:space="preserve"> </w:t>
      </w:r>
      <w:r w:rsidR="00424697">
        <w:t>Then,</w:t>
      </w:r>
      <w:r w:rsidR="003C4EFE">
        <w:t xml:space="preserve"> </w:t>
      </w:r>
      <w:r w:rsidR="00BB768A">
        <w:t xml:space="preserve">the </w:t>
      </w:r>
      <w:r w:rsidR="00E14405">
        <w:t>new</w:t>
      </w:r>
      <w:r>
        <w:t xml:space="preserve"> ratings are calculated using</w:t>
      </w:r>
    </w:p>
    <w:p w:rsidR="00361927" w:rsidRDefault="00361927" w:rsidP="00361927">
      <w:pPr>
        <w:pStyle w:val="MTDisplayEquation"/>
      </w:pPr>
      <w:r>
        <w:tab/>
      </w:r>
      <w:r w:rsidR="00CC7AAB" w:rsidRPr="00361927">
        <w:rPr>
          <w:position w:val="-54"/>
        </w:rPr>
        <w:object w:dxaOrig="3440" w:dyaOrig="1200">
          <v:shape id="_x0000_i1029" type="#_x0000_t75" style="width:160pt;height:55.5pt" o:ole="">
            <v:imagedata r:id="rId18" o:title=""/>
          </v:shape>
          <o:OLEObject Type="Embed" ProgID="Equation.DSMT4" ShapeID="_x0000_i1029" DrawAspect="Content" ObjectID="_1524330205" r:id="rId19"/>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10" w:name="ZEqnNum902186"/>
      <w:r>
        <w:instrText>(</w:instrText>
      </w:r>
      <w:fldSimple w:instr=" SEQ MTEqn \c \* Arabic \* MERGEFORMAT ">
        <w:r w:rsidR="004B2459">
          <w:rPr>
            <w:noProof/>
          </w:rPr>
          <w:instrText>5</w:instrText>
        </w:r>
      </w:fldSimple>
      <w:r>
        <w:instrText>)</w:instrText>
      </w:r>
      <w:bookmarkEnd w:id="10"/>
      <w:r w:rsidR="001010B6">
        <w:fldChar w:fldCharType="end"/>
      </w:r>
    </w:p>
    <w:p w:rsidR="0053102C" w:rsidRDefault="00CC7AAB" w:rsidP="005E7D49">
      <w:pPr>
        <w:pStyle w:val="evaluationSurvey"/>
        <w:ind w:firstLine="0"/>
      </w:pPr>
      <w:r>
        <w:t xml:space="preserve">where </w:t>
      </w:r>
      <m:oMath>
        <m:sSub>
          <m:sSubPr>
            <m:ctrlPr>
              <w:rPr>
                <w:rFonts w:ascii="Cambria Math" w:hAnsi="Cambria Math"/>
                <w:i/>
                <w:szCs w:val="24"/>
              </w:rPr>
            </m:ctrlPr>
          </m:sSubPr>
          <m:e>
            <m:r>
              <w:rPr>
                <w:rFonts w:ascii="Cambria Math" w:hAnsi="Cambria Math"/>
                <w:szCs w:val="24"/>
              </w:rPr>
              <m:t>NS</m:t>
            </m:r>
          </m:e>
          <m:sub>
            <m:r>
              <w:rPr>
                <w:rFonts w:ascii="Cambria Math" w:hAnsi="Cambria Math"/>
                <w:szCs w:val="24"/>
              </w:rPr>
              <m:t>i</m:t>
            </m:r>
          </m:sub>
        </m:sSub>
      </m:oMath>
      <w:r>
        <w:t xml:space="preserve"> is the neighborhood set of item </w:t>
      </w:r>
      <w:r w:rsidRPr="00E14405">
        <w:rPr>
          <w:i/>
          <w:iCs/>
        </w:rPr>
        <w:t>i</w:t>
      </w:r>
      <w:r>
        <w:t xml:space="preserve">. </w:t>
      </w:r>
      <w:r w:rsidR="00736F95" w:rsidRPr="002D4352">
        <w:t xml:space="preserve">According to </w:t>
      </w:r>
      <w:r w:rsidR="001010B6" w:rsidRPr="002D4352">
        <w:fldChar w:fldCharType="begin"/>
      </w:r>
      <w:r w:rsidR="005E7D49">
        <w:instrText xml:space="preserve"> ADDIN EN.CITE &lt;EndNote&gt;&lt;Cite&gt;&lt;Author&gt;Sarwar&lt;/Author&gt;&lt;Year&gt;2001&lt;/Year&gt;&lt;RecNum&gt;62&lt;/RecNum&gt;&lt;DisplayText&gt;[20, 145]&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Cite&gt;&lt;Author&gt;Deshpande&lt;/Author&gt;&lt;Year&gt;2004&lt;/Year&gt;&lt;RecNum&gt;98&lt;/RecNum&gt;&lt;record&gt;&lt;rec-number&gt;98&lt;/rec-number&gt;&lt;foreign-keys&gt;&lt;key app="EN" db-id="225x5erpzerdfmexat55zxtmt52r9drad52a"&gt;98&lt;/key&gt;&lt;/foreign-keys&gt;&lt;ref-type name="Journal Article"&gt;17&lt;/ref-type&gt;&lt;contributors&gt;&lt;authors&gt;&lt;author&gt;Deshpande, Mukund&lt;/author&gt;&lt;author&gt;Karypis, George&lt;/author&gt;&lt;/authors&gt;&lt;/contributors&gt;&lt;titles&gt;&lt;title&gt;Item-based top-n recommendation algorithms&lt;/title&gt;&lt;secondary-title&gt;ACM Transactions on Information Systems (TOIS)&lt;/secondary-title&gt;&lt;/titles&gt;&lt;periodical&gt;&lt;full-title&gt;ACM Transactions on Information Systems (TOIS)&lt;/full-title&gt;&lt;/periodical&gt;&lt;pages&gt;143-177&lt;/pages&gt;&lt;volume&gt;22&lt;/volume&gt;&lt;number&gt;1&lt;/number&gt;&lt;dates&gt;&lt;year&gt;2004&lt;/year&gt;&lt;/dates&gt;&lt;isbn&gt;1046-8188&lt;/isbn&gt;&lt;urls&gt;&lt;/urls&gt;&lt;/record&gt;&lt;/Cite&gt;&lt;/EndNote&gt;</w:instrText>
      </w:r>
      <w:r w:rsidR="001010B6" w:rsidRPr="002D4352">
        <w:fldChar w:fldCharType="separate"/>
      </w:r>
      <w:r w:rsidR="005E7D49">
        <w:rPr>
          <w:noProof/>
        </w:rPr>
        <w:t>[</w:t>
      </w:r>
      <w:hyperlink w:anchor="_ENREF_20" w:tooltip="Sarwar, 2001 #62" w:history="1">
        <w:r w:rsidR="005E7D49">
          <w:rPr>
            <w:noProof/>
          </w:rPr>
          <w:t>20</w:t>
        </w:r>
      </w:hyperlink>
      <w:r w:rsidR="005E7D49">
        <w:rPr>
          <w:noProof/>
        </w:rPr>
        <w:t xml:space="preserve">, </w:t>
      </w:r>
      <w:hyperlink w:anchor="_ENREF_145" w:tooltip="Deshpande, 2004 #98" w:history="1">
        <w:r w:rsidR="005E7D49">
          <w:rPr>
            <w:noProof/>
          </w:rPr>
          <w:t>145</w:t>
        </w:r>
      </w:hyperlink>
      <w:r w:rsidR="005E7D49">
        <w:rPr>
          <w:noProof/>
        </w:rPr>
        <w:t>]</w:t>
      </w:r>
      <w:r w:rsidR="001010B6" w:rsidRPr="002D4352">
        <w:fldChar w:fldCharType="end"/>
      </w:r>
      <w:r w:rsidR="00424697">
        <w:t>,</w:t>
      </w:r>
      <w:r w:rsidR="00736F95" w:rsidRPr="002D4352">
        <w:t xml:space="preserve"> </w:t>
      </w:r>
      <w:r w:rsidR="00D47C19" w:rsidRPr="002D4352">
        <w:t>item-based CF</w:t>
      </w:r>
      <w:r w:rsidR="001D0302" w:rsidRPr="002D4352">
        <w:t xml:space="preserve"> is scalable </w:t>
      </w:r>
      <w:r w:rsidR="00D47C19" w:rsidRPr="002D4352">
        <w:t>for</w:t>
      </w:r>
      <w:r w:rsidR="00736F95" w:rsidRPr="002D4352">
        <w:t xml:space="preserve"> larger data </w:t>
      </w:r>
      <w:r w:rsidR="00E14405">
        <w:t>sets</w:t>
      </w:r>
      <w:r w:rsidR="000118C0" w:rsidRPr="000118C0">
        <w:t xml:space="preserve"> </w:t>
      </w:r>
      <w:r w:rsidR="000118C0">
        <w:t>since</w:t>
      </w:r>
      <w:r w:rsidR="00424697">
        <w:t xml:space="preserve"> the</w:t>
      </w:r>
      <w:r w:rsidR="000118C0">
        <w:t xml:space="preserve"> item-neighborhood is rather static, </w:t>
      </w:r>
      <w:r w:rsidR="00424697">
        <w:t>and therefore,</w:t>
      </w:r>
      <w:r w:rsidR="000118C0">
        <w:t xml:space="preserve"> the similarities can be</w:t>
      </w:r>
      <w:r w:rsidR="00424697">
        <w:t xml:space="preserve"> efficiently</w:t>
      </w:r>
      <w:r w:rsidR="000118C0">
        <w:t xml:space="preserve"> pre-</w:t>
      </w:r>
      <w:r w:rsidR="000118C0">
        <w:lastRenderedPageBreak/>
        <w:t>computed. Th</w:t>
      </w:r>
      <w:r w:rsidR="00424697">
        <w:t xml:space="preserve">us, </w:t>
      </w:r>
      <w:r w:rsidR="000118C0">
        <w:t>the online (prediction phase) performance is better than user-based CF.</w:t>
      </w:r>
      <w:r w:rsidR="00F10C48">
        <w:t xml:space="preserve"> Regarding</w:t>
      </w:r>
      <w:r w:rsidR="00424697">
        <w:t xml:space="preserve"> the computational complexity of item-based C</w:t>
      </w:r>
      <w:r>
        <w:t>F</w:t>
      </w:r>
      <w:r w:rsidR="0053102C">
        <w:t xml:space="preserve"> with </w:t>
      </w:r>
      <w:r w:rsidR="000118C0">
        <w:rPr>
          <w:i/>
          <w:iCs/>
        </w:rPr>
        <w:t>m</w:t>
      </w:r>
      <w:r w:rsidR="0053102C">
        <w:t xml:space="preserve"> users and </w:t>
      </w:r>
      <w:r w:rsidR="000118C0">
        <w:rPr>
          <w:i/>
          <w:iCs/>
        </w:rPr>
        <w:t>n</w:t>
      </w:r>
      <w:r w:rsidR="0053102C">
        <w:t xml:space="preserve"> items, the </w:t>
      </w:r>
      <w:r w:rsidR="000118C0">
        <w:t>similarity calculation</w:t>
      </w:r>
      <w:r w:rsidR="0053102C">
        <w:t xml:space="preserve"> phase need</w:t>
      </w:r>
      <w:r w:rsidR="000118C0">
        <w:t>s a time complexity in order of</w:t>
      </w:r>
      <w:r w:rsidR="0053102C">
        <w:t xml:space="preserve"> </w:t>
      </w:r>
      <m:oMath>
        <m:r>
          <w:rPr>
            <w:rFonts w:ascii="Cambria Math" w:hAnsi="Cambria Math"/>
          </w:rPr>
          <m:t>O(</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n)</m:t>
        </m:r>
      </m:oMath>
      <w:r w:rsidR="000118C0">
        <w:t xml:space="preserve"> and prediction phase takes </w:t>
      </w:r>
      <m:oMath>
        <m:r>
          <w:rPr>
            <w:rFonts w:ascii="Cambria Math" w:hAnsi="Cambria Math"/>
          </w:rPr>
          <m:t>O(km)</m:t>
        </m:r>
      </m:oMath>
      <w:r w:rsidR="0053102C">
        <w:t>. However</w:t>
      </w:r>
      <w:r w:rsidR="00424697">
        <w:t>,</w:t>
      </w:r>
      <w:r w:rsidR="0053102C">
        <w:t xml:space="preserve"> in a real system with large number of users and items, the actual complexity is far less, since the number of items</w:t>
      </w:r>
      <w:r w:rsidR="00424697">
        <w:t xml:space="preserve"> not being rated by</w:t>
      </w:r>
      <w:r w:rsidR="0053102C">
        <w:t xml:space="preserve"> a user is much less than</w:t>
      </w:r>
      <w:r w:rsidR="00424697">
        <w:t xml:space="preserve"> the</w:t>
      </w:r>
      <w:r w:rsidR="0053102C">
        <w:t xml:space="preserve"> total number of items.</w:t>
      </w:r>
    </w:p>
    <w:p w:rsidR="00CC7AAB" w:rsidRPr="002D4352" w:rsidRDefault="00CC7AAB" w:rsidP="001E0F06">
      <w:pPr>
        <w:pStyle w:val="evaluationSurvey"/>
      </w:pPr>
    </w:p>
    <w:p w:rsidR="00BA3227" w:rsidRPr="002D4352" w:rsidRDefault="00BD4D9A" w:rsidP="00D448E8">
      <w:pPr>
        <w:pStyle w:val="Heading3"/>
      </w:pPr>
      <w:r>
        <w:t xml:space="preserve">3.1.3. </w:t>
      </w:r>
      <w:r w:rsidR="00AF5994" w:rsidRPr="002D4352">
        <w:t>Resource Allocation Collaborative Filtering</w:t>
      </w:r>
      <w:r w:rsidR="00BA3227" w:rsidRPr="002D4352">
        <w:t xml:space="preserve"> </w:t>
      </w:r>
    </w:p>
    <w:p w:rsidR="00F6083A" w:rsidRDefault="006623AA" w:rsidP="005E7D49">
      <w:pPr>
        <w:pStyle w:val="evaluationSurvey"/>
        <w:rPr>
          <w:szCs w:val="24"/>
        </w:rPr>
      </w:pPr>
      <w:r w:rsidRPr="002D4352">
        <w:t>Resource</w:t>
      </w:r>
      <w:r w:rsidR="002B06EA" w:rsidRPr="002D4352">
        <w:t xml:space="preserve"> allocation CF uses the notion of link prediction </w:t>
      </w:r>
      <w:r w:rsidR="001010B6" w:rsidRPr="002D4352">
        <w:fldChar w:fldCharType="begin"/>
      </w:r>
      <w:r w:rsidR="005E7D49">
        <w:instrText xml:space="preserve"> ADDIN EN.CITE &lt;EndNote&gt;&lt;Cite&gt;&lt;Author&gt;Liben-Nowelly&lt;/Author&gt;&lt;Year&gt;2003&lt;/Year&gt;&lt;RecNum&gt;977&lt;/RecNum&gt;&lt;DisplayText&gt;[148]&lt;/DisplayText&gt;&lt;record&gt;&lt;rec-number&gt;977&lt;/rec-number&gt;&lt;foreign-keys&gt;&lt;key app="EN" db-id="sftdzt5pcdxda7ea9ph5z9pypeswz9zvtp5d" timestamp="0"&gt;977&lt;/key&gt;&lt;/foreign-keys&gt;&lt;ref-type name="Conference Proceedings"&gt;10&lt;/ref-type&gt;&lt;contributors&gt;&lt;authors&gt;&lt;author&gt;David Liben-Nowelly&lt;/author&gt;&lt;author&gt;Jon Kleinberg&lt;/author&gt;&lt;/authors&gt;&lt;/contributors&gt;&lt;titles&gt;&lt;title&gt;The link prediction problem for social networks&lt;/title&gt;&lt;secondary-title&gt;Twelfth Annual ACM International Conference on Information and Knowledge Management&lt;/secondary-title&gt;&lt;/titles&gt;&lt;pages&gt;556-559&lt;/pages&gt;&lt;dates&gt;&lt;year&gt;2003&lt;/year&gt;&lt;/dates&gt;&lt;urls&gt;&lt;/urls&gt;&lt;/record&gt;&lt;/Cite&gt;&lt;/EndNote&gt;</w:instrText>
      </w:r>
      <w:r w:rsidR="001010B6" w:rsidRPr="002D4352">
        <w:fldChar w:fldCharType="separate"/>
      </w:r>
      <w:r w:rsidR="005E7D49">
        <w:rPr>
          <w:noProof/>
        </w:rPr>
        <w:t>[</w:t>
      </w:r>
      <w:hyperlink w:anchor="_ENREF_148" w:tooltip="Liben-Nowelly, 2003 #977" w:history="1">
        <w:r w:rsidR="005E7D49">
          <w:rPr>
            <w:noProof/>
          </w:rPr>
          <w:t>148</w:t>
        </w:r>
      </w:hyperlink>
      <w:r w:rsidR="005E7D49">
        <w:rPr>
          <w:noProof/>
        </w:rPr>
        <w:t>]</w:t>
      </w:r>
      <w:r w:rsidR="001010B6" w:rsidRPr="002D4352">
        <w:fldChar w:fldCharType="end"/>
      </w:r>
      <w:r w:rsidR="002B06EA" w:rsidRPr="002D4352">
        <w:t xml:space="preserve"> in </w:t>
      </w:r>
      <w:r w:rsidR="003E4D90">
        <w:t>RS</w:t>
      </w:r>
      <w:r w:rsidR="00F6083A" w:rsidRPr="002D4352">
        <w:t xml:space="preserve"> to improve </w:t>
      </w:r>
      <w:r w:rsidR="000118C0">
        <w:t>its</w:t>
      </w:r>
      <w:r w:rsidR="00F6083A" w:rsidRPr="002D4352">
        <w:t xml:space="preserve"> performance. There are a number of methods for link prediction in complex networks </w:t>
      </w:r>
      <w:r w:rsidR="001010B6" w:rsidRPr="002D4352">
        <w:fldChar w:fldCharType="begin"/>
      </w:r>
      <w:r w:rsidR="005E7D49">
        <w:instrText xml:space="preserve"> ADDIN EN.CITE &lt;EndNote&gt;&lt;Cite&gt;&lt;Author&gt;Lü&lt;/Author&gt;&lt;Year&gt;2011&lt;/Year&gt;&lt;RecNum&gt;962&lt;/RecNum&gt;&lt;DisplayText&gt;[149]&lt;/DisplayText&gt;&lt;record&gt;&lt;rec-number&gt;962&lt;/rec-number&gt;&lt;foreign-keys&gt;&lt;key app="EN" db-id="sftdzt5pcdxda7ea9ph5z9pypeswz9zvtp5d" timestamp="0"&gt;962&lt;/key&gt;&lt;/foreign-keys&gt;&lt;ref-type name="Journal Article"&gt;17&lt;/ref-type&gt;&lt;contributors&gt;&lt;authors&gt;&lt;author&gt;Linyuan Lü&lt;/author&gt;&lt;author&gt;Tao Zhou&lt;/author&gt;&lt;/authors&gt;&lt;/contributors&gt;&lt;titles&gt;&lt;title&gt;Link prediction in complex networks: A survey&lt;/title&gt;&lt;secondary-title&gt;Physica A&lt;/secondary-title&gt;&lt;/titles&gt;&lt;periodical&gt;&lt;full-title&gt;Physica A&lt;/full-title&gt;&lt;/periodical&gt;&lt;pages&gt;1150-1170&lt;/pages&gt;&lt;volume&gt;390&lt;/volume&gt;&lt;dates&gt;&lt;year&gt;2011&lt;/year&gt;&lt;/dates&gt;&lt;urls&gt;&lt;/urls&gt;&lt;/record&gt;&lt;/Cite&gt;&lt;/EndNote&gt;</w:instrText>
      </w:r>
      <w:r w:rsidR="001010B6" w:rsidRPr="002D4352">
        <w:fldChar w:fldCharType="separate"/>
      </w:r>
      <w:r w:rsidR="005E7D49">
        <w:rPr>
          <w:noProof/>
        </w:rPr>
        <w:t>[</w:t>
      </w:r>
      <w:hyperlink w:anchor="_ENREF_149" w:tooltip="Lü, 2011 #962" w:history="1">
        <w:r w:rsidR="005E7D49">
          <w:rPr>
            <w:noProof/>
          </w:rPr>
          <w:t>149</w:t>
        </w:r>
      </w:hyperlink>
      <w:r w:rsidR="005E7D49">
        <w:rPr>
          <w:noProof/>
        </w:rPr>
        <w:t>]</w:t>
      </w:r>
      <w:r w:rsidR="001010B6" w:rsidRPr="002D4352">
        <w:fldChar w:fldCharType="end"/>
      </w:r>
      <w:r w:rsidR="0094439D">
        <w:t xml:space="preserve">. </w:t>
      </w:r>
      <w:r w:rsidR="006765F0">
        <w:t>Javari et.</w:t>
      </w:r>
      <w:r w:rsidR="00246BDC">
        <w:t xml:space="preserve"> al.</w:t>
      </w:r>
      <w:r w:rsidR="00084560">
        <w:t xml:space="preserve"> </w:t>
      </w:r>
      <w:r w:rsidR="00084560">
        <w:fldChar w:fldCharType="begin"/>
      </w:r>
      <w:r w:rsidR="005E7D49">
        <w:instrText xml:space="preserve"> ADDIN EN.CITE &lt;EndNote&gt;&lt;Cite&gt;&lt;Author&gt;Javari&lt;/Author&gt;&lt;Year&gt;2014&lt;/Year&gt;&lt;RecNum&gt;1288&lt;/RecNum&gt;&lt;DisplayText&gt;[150]&lt;/DisplayText&gt;&lt;record&gt;&lt;rec-number&gt;1288&lt;/rec-number&gt;&lt;foreign-keys&gt;&lt;key app="EN" db-id="sftdzt5pcdxda7ea9ph5z9pypeswz9zvtp5d" timestamp="1422427422"&gt;1288&lt;/key&gt;&lt;/foreign-keys&gt;&lt;ref-type name="Journal Article"&gt;17&lt;/ref-type&gt;&lt;contributors&gt;&lt;authors&gt;&lt;author&gt;Amin Javari&lt;/author&gt;&lt;author&gt;Joubin Gharibshah&lt;/author&gt;&lt;author&gt;Mahdi Jalili&lt;/author&gt;&lt;/authors&gt;&lt;/contributors&gt;&lt;titles&gt;&lt;title&gt;Recommender systems based on collaborative filtering and resource allocation&lt;/title&gt;&lt;secondary-title&gt;Social Network Analysis and Mining&lt;/secondary-title&gt;&lt;/titles&gt;&lt;periodical&gt;&lt;full-title&gt;Social Network Analysis and Mining&lt;/full-title&gt;&lt;/periodical&gt;&lt;pages&gt;234&lt;/pages&gt;&lt;volume&gt;4&lt;/volume&gt;&lt;number&gt;1&lt;/number&gt;&lt;dates&gt;&lt;year&gt;2014&lt;/year&gt;&lt;/dates&gt;&lt;urls&gt;&lt;/urls&gt;&lt;/record&gt;&lt;/Cite&gt;&lt;/EndNote&gt;</w:instrText>
      </w:r>
      <w:r w:rsidR="00084560">
        <w:fldChar w:fldCharType="separate"/>
      </w:r>
      <w:r w:rsidR="005E7D49">
        <w:rPr>
          <w:noProof/>
        </w:rPr>
        <w:t>[</w:t>
      </w:r>
      <w:hyperlink w:anchor="_ENREF_150" w:tooltip="Javari, 2014 #1288" w:history="1">
        <w:r w:rsidR="005E7D49">
          <w:rPr>
            <w:noProof/>
          </w:rPr>
          <w:t>150</w:t>
        </w:r>
      </w:hyperlink>
      <w:r w:rsidR="005E7D49">
        <w:rPr>
          <w:noProof/>
        </w:rPr>
        <w:t>]</w:t>
      </w:r>
      <w:r w:rsidR="00084560">
        <w:fldChar w:fldCharType="end"/>
      </w:r>
      <w:r w:rsidR="00084560">
        <w:t xml:space="preserve"> </w:t>
      </w:r>
      <w:r w:rsidR="00F6083A" w:rsidRPr="002D4352">
        <w:t>used</w:t>
      </w:r>
      <w:r w:rsidR="00246BDC">
        <w:t xml:space="preserve"> </w:t>
      </w:r>
      <w:r w:rsidR="00F6083A" w:rsidRPr="002D4352">
        <w:t xml:space="preserve">resource allocation (RA) index </w:t>
      </w:r>
      <w:r w:rsidR="001010B6" w:rsidRPr="002D4352">
        <w:fldChar w:fldCharType="begin"/>
      </w:r>
      <w:r w:rsidR="005E7D49">
        <w:instrText xml:space="preserve"> ADDIN EN.CITE &lt;EndNote&gt;&lt;Cite&gt;&lt;Author&gt;Tao Zhou&lt;/Author&gt;&lt;Year&gt;2009&lt;/Year&gt;&lt;RecNum&gt;17&lt;/RecNum&gt;&lt;DisplayText&gt;[151]&lt;/DisplayText&gt;&lt;record&gt;&lt;rec-number&gt;17&lt;/rec-number&gt;&lt;foreign-keys&gt;&lt;key app="EN" db-id="t5dxwtrz3paa0jea5555za2v229z2szrx5f9"&gt;17&lt;/key&gt;&lt;/foreign-keys&gt;&lt;ref-type name="Journal Article"&gt;17&lt;/ref-type&gt;&lt;contributors&gt;&lt;authors&gt;&lt;author&gt;Tao Zhou, Linyuan Lu, Yi-Cheng Zhang&lt;/author&gt;&lt;/authors&gt;&lt;/contributors&gt;&lt;titles&gt;&lt;title&gt;Predicting Missing Links via Local Information&lt;/title&gt;&lt;secondary-title&gt;Europe Physics&lt;/secondary-title&gt;&lt;/titles&gt;&lt;periodical&gt;&lt;full-title&gt;Europe Physics&lt;/full-title&gt;&lt;/periodical&gt;&lt;pages&gt;623-630&lt;/pages&gt;&lt;volume&gt;71&lt;/volume&gt;&lt;dates&gt;&lt;year&gt;2009&lt;/year&gt;&lt;/dates&gt;&lt;urls&gt;&lt;/urls&gt;&lt;/record&gt;&lt;/Cite&gt;&lt;/EndNote&gt;</w:instrText>
      </w:r>
      <w:r w:rsidR="001010B6" w:rsidRPr="002D4352">
        <w:fldChar w:fldCharType="separate"/>
      </w:r>
      <w:r w:rsidR="005E7D49">
        <w:rPr>
          <w:noProof/>
        </w:rPr>
        <w:t>[</w:t>
      </w:r>
      <w:hyperlink w:anchor="_ENREF_151" w:tooltip="Tao Zhou, 2009 #17" w:history="1">
        <w:r w:rsidR="005E7D49">
          <w:rPr>
            <w:noProof/>
          </w:rPr>
          <w:t>151</w:t>
        </w:r>
      </w:hyperlink>
      <w:r w:rsidR="005E7D49">
        <w:rPr>
          <w:noProof/>
        </w:rPr>
        <w:t>]</w:t>
      </w:r>
      <w:r w:rsidR="001010B6" w:rsidRPr="002D4352">
        <w:fldChar w:fldCharType="end"/>
      </w:r>
      <w:r w:rsidR="000118C0">
        <w:t>,</w:t>
      </w:r>
      <w:r w:rsidR="000118C0" w:rsidRPr="002D4352">
        <w:t xml:space="preserve"> </w:t>
      </w:r>
      <w:r w:rsidR="00F6083A" w:rsidRPr="002D4352">
        <w:t>which ha</w:t>
      </w:r>
      <w:r w:rsidR="000C3FE8">
        <w:t>s</w:t>
      </w:r>
      <w:r w:rsidR="00F6083A" w:rsidRPr="002D4352">
        <w:t xml:space="preserve"> shown </w:t>
      </w:r>
      <w:r w:rsidR="00F94EFF">
        <w:t>good</w:t>
      </w:r>
      <w:r w:rsidR="00F6083A" w:rsidRPr="002D4352">
        <w:t xml:space="preserve"> estimation of the missing links in bipartite networks of users and items. </w:t>
      </w:r>
      <w:r w:rsidR="000118C0">
        <w:t>They used the concept that more popular items should have less impact when calculating the similarities of users, since most users like popular item</w:t>
      </w:r>
      <w:r w:rsidR="006765F0">
        <w:t>s</w:t>
      </w:r>
      <w:r w:rsidR="000118C0">
        <w:t xml:space="preserve">, </w:t>
      </w:r>
      <w:r w:rsidR="00F94EFF">
        <w:t xml:space="preserve">and </w:t>
      </w:r>
      <w:r w:rsidR="000118C0">
        <w:t>therefore</w:t>
      </w:r>
      <w:r w:rsidR="00F94EFF">
        <w:t>,</w:t>
      </w:r>
      <w:r w:rsidR="000118C0">
        <w:t xml:space="preserve"> they are less worthy</w:t>
      </w:r>
      <w:r w:rsidR="00F94EFF">
        <w:t xml:space="preserve"> to be used for the recommendation purposes</w:t>
      </w:r>
      <w:r w:rsidR="000118C0">
        <w:t xml:space="preserve">. </w:t>
      </w:r>
      <w:r w:rsidR="00F6083A" w:rsidRPr="002D4352">
        <w:t xml:space="preserve">RA is a degree-based local similarity measure, in which its value for two users depends </w:t>
      </w:r>
      <w:r w:rsidR="00F6083A" w:rsidRPr="000118C0">
        <w:rPr>
          <w:szCs w:val="24"/>
        </w:rPr>
        <w:t xml:space="preserve">on the degree of the </w:t>
      </w:r>
      <w:r w:rsidR="000118C0" w:rsidRPr="000118C0">
        <w:rPr>
          <w:szCs w:val="24"/>
        </w:rPr>
        <w:t xml:space="preserve">common-rated </w:t>
      </w:r>
      <w:r w:rsidR="00F6083A" w:rsidRPr="000118C0">
        <w:rPr>
          <w:szCs w:val="24"/>
        </w:rPr>
        <w:t xml:space="preserve">items by users; </w:t>
      </w:r>
      <w:r w:rsidR="000118C0" w:rsidRPr="000118C0">
        <w:rPr>
          <w:szCs w:val="24"/>
        </w:rPr>
        <w:t xml:space="preserve">that is </w:t>
      </w:r>
      <w:r w:rsidR="00F6083A" w:rsidRPr="000118C0">
        <w:rPr>
          <w:szCs w:val="24"/>
        </w:rPr>
        <w:t xml:space="preserve">the more popular </w:t>
      </w:r>
      <w:r w:rsidR="000118C0" w:rsidRPr="000118C0">
        <w:rPr>
          <w:szCs w:val="24"/>
        </w:rPr>
        <w:t xml:space="preserve">the common-rated </w:t>
      </w:r>
      <w:r w:rsidR="00F6083A" w:rsidRPr="000118C0">
        <w:rPr>
          <w:szCs w:val="24"/>
        </w:rPr>
        <w:t xml:space="preserve">items, the less the value of their RA similarity index. </w:t>
      </w:r>
      <w:r w:rsidR="00D944A6">
        <w:rPr>
          <w:szCs w:val="24"/>
        </w:rPr>
        <w:t>Moreover, as the number of common-rated items grows, RA increases, and the calculated</w:t>
      </w:r>
      <w:r w:rsidR="006765F0">
        <w:rPr>
          <w:szCs w:val="24"/>
        </w:rPr>
        <w:t xml:space="preserve"> similarity is more trust-worthy</w:t>
      </w:r>
      <w:r w:rsidR="00D944A6">
        <w:rPr>
          <w:szCs w:val="24"/>
        </w:rPr>
        <w:t xml:space="preserve">. </w:t>
      </w:r>
      <w:r w:rsidR="002B06EA" w:rsidRPr="000118C0">
        <w:rPr>
          <w:szCs w:val="24"/>
        </w:rPr>
        <w:t xml:space="preserve">According to </w:t>
      </w:r>
      <w:r w:rsidR="00F94EFF">
        <w:rPr>
          <w:szCs w:val="24"/>
        </w:rPr>
        <w:t>this</w:t>
      </w:r>
      <w:r w:rsidR="002B06EA" w:rsidRPr="000118C0">
        <w:rPr>
          <w:szCs w:val="24"/>
        </w:rPr>
        <w:t xml:space="preserve"> algorithm, i</w:t>
      </w:r>
      <w:r w:rsidR="00F6083A" w:rsidRPr="000118C0">
        <w:rPr>
          <w:szCs w:val="24"/>
        </w:rPr>
        <w:t>f each node distributes its resources equally to all of its neighbors, the RA index</w:t>
      </w:r>
      <w:r w:rsidR="00F94EFF">
        <w:rPr>
          <w:szCs w:val="24"/>
        </w:rPr>
        <w:t>,</w:t>
      </w:r>
      <w:r w:rsidR="00F6083A" w:rsidRPr="000118C0">
        <w:rPr>
          <w:szCs w:val="24"/>
        </w:rPr>
        <w:t xml:space="preserve"> </w:t>
      </w:r>
      <w:r w:rsidR="000118C0" w:rsidRPr="000118C0">
        <w:rPr>
          <w:szCs w:val="24"/>
        </w:rPr>
        <w:t>as a</w:t>
      </w:r>
      <w:r w:rsidR="00F6083A" w:rsidRPr="000118C0">
        <w:rPr>
          <w:szCs w:val="24"/>
        </w:rPr>
        <w:t xml:space="preserve"> degree</w:t>
      </w:r>
      <w:r w:rsidR="000118C0" w:rsidRPr="000118C0">
        <w:rPr>
          <w:szCs w:val="24"/>
        </w:rPr>
        <w:t xml:space="preserve"> indicator</w:t>
      </w:r>
      <w:r w:rsidR="00F6083A" w:rsidRPr="000118C0">
        <w:rPr>
          <w:szCs w:val="24"/>
        </w:rPr>
        <w:t xml:space="preserve"> of </w:t>
      </w:r>
      <w:r w:rsidR="000118C0" w:rsidRPr="000118C0">
        <w:rPr>
          <w:szCs w:val="24"/>
        </w:rPr>
        <w:t xml:space="preserve">the </w:t>
      </w:r>
      <w:r w:rsidR="00F6083A" w:rsidRPr="000118C0">
        <w:rPr>
          <w:szCs w:val="24"/>
        </w:rPr>
        <w:t xml:space="preserve">similarity between users </w:t>
      </w:r>
      <w:r w:rsidR="002B06EA" w:rsidRPr="000118C0">
        <w:rPr>
          <w:i/>
          <w:iCs/>
          <w:szCs w:val="24"/>
        </w:rPr>
        <w:t>u</w:t>
      </w:r>
      <w:r w:rsidR="00F6083A" w:rsidRPr="000118C0">
        <w:rPr>
          <w:szCs w:val="24"/>
        </w:rPr>
        <w:t xml:space="preserve"> and </w:t>
      </w:r>
      <w:r w:rsidR="002B06EA" w:rsidRPr="000118C0">
        <w:rPr>
          <w:i/>
          <w:iCs/>
          <w:szCs w:val="24"/>
        </w:rPr>
        <w:t>ú</w:t>
      </w:r>
      <w:r w:rsidR="000118C0" w:rsidRPr="000118C0">
        <w:rPr>
          <w:szCs w:val="24"/>
        </w:rPr>
        <w:t xml:space="preserve">, </w:t>
      </w:r>
      <w:r w:rsidR="00F6083A" w:rsidRPr="000118C0">
        <w:rPr>
          <w:szCs w:val="24"/>
        </w:rPr>
        <w:t>is obtained as</w:t>
      </w:r>
    </w:p>
    <w:p w:rsidR="00F10C48" w:rsidRPr="000118C0" w:rsidRDefault="00F10C48" w:rsidP="00F10C48">
      <w:pPr>
        <w:pStyle w:val="MTDisplayEquation"/>
      </w:pPr>
      <w:r>
        <w:tab/>
      </w:r>
      <w:r w:rsidR="006A1D10" w:rsidRPr="00F10C48">
        <w:rPr>
          <w:position w:val="-34"/>
        </w:rPr>
        <w:object w:dxaOrig="2439" w:dyaOrig="720">
          <v:shape id="_x0000_i1030" type="#_x0000_t75" style="width:102pt;height:30.5pt" o:ole="">
            <v:imagedata r:id="rId20" o:title=""/>
          </v:shape>
          <o:OLEObject Type="Embed" ProgID="Equation.DSMT4" ShapeID="_x0000_i1030" DrawAspect="Content" ObjectID="_1524330206" r:id="rId21"/>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11" w:name="ZEqnNum798900"/>
      <w:r>
        <w:instrText>(</w:instrText>
      </w:r>
      <w:fldSimple w:instr=" SEQ MTEqn \c \* Arabic \* MERGEFORMAT ">
        <w:r w:rsidR="004B2459">
          <w:rPr>
            <w:noProof/>
          </w:rPr>
          <w:instrText>6</w:instrText>
        </w:r>
      </w:fldSimple>
      <w:r>
        <w:instrText>)</w:instrText>
      </w:r>
      <w:bookmarkEnd w:id="11"/>
      <w:r w:rsidR="001010B6">
        <w:fldChar w:fldCharType="end"/>
      </w:r>
    </w:p>
    <w:p w:rsidR="00E7286F" w:rsidRDefault="005B7EB3" w:rsidP="006765F0">
      <w:pPr>
        <w:pStyle w:val="evaluationSurvey"/>
        <w:ind w:firstLine="0"/>
        <w:rPr>
          <w:rFonts w:eastAsiaTheme="minorEastAsia"/>
          <w:szCs w:val="24"/>
        </w:rPr>
      </w:pPr>
      <w:r w:rsidRPr="000118C0">
        <w:rPr>
          <w:szCs w:val="24"/>
        </w:rPr>
        <w:t xml:space="preserve">where </w:t>
      </w:r>
      <w:r w:rsidR="0003049A" w:rsidRPr="000118C0">
        <w:rPr>
          <w:i/>
          <w:iCs/>
          <w:szCs w:val="24"/>
        </w:rPr>
        <w:t>d</w:t>
      </w:r>
      <w:r w:rsidR="0003049A" w:rsidRPr="000118C0">
        <w:rPr>
          <w:i/>
          <w:iCs/>
          <w:szCs w:val="24"/>
          <w:vertAlign w:val="subscript"/>
        </w:rPr>
        <w:t>i</w:t>
      </w:r>
      <w:r w:rsidRPr="000118C0">
        <w:rPr>
          <w:szCs w:val="24"/>
        </w:rPr>
        <w:t xml:space="preserve"> is degree of item </w:t>
      </w:r>
      <w:r w:rsidR="0003049A" w:rsidRPr="000118C0">
        <w:rPr>
          <w:i/>
          <w:iCs/>
          <w:szCs w:val="24"/>
        </w:rPr>
        <w:t>i</w:t>
      </w:r>
      <w:r w:rsidR="0003049A" w:rsidRPr="000118C0">
        <w:rPr>
          <w:szCs w:val="24"/>
        </w:rPr>
        <w:t xml:space="preserve">, </w:t>
      </w:r>
      <w:r w:rsidR="000118C0" w:rsidRPr="000118C0">
        <w:rPr>
          <w:szCs w:val="24"/>
        </w:rPr>
        <w:t>that is</w:t>
      </w:r>
      <w:r w:rsidRPr="000118C0">
        <w:rPr>
          <w:szCs w:val="24"/>
        </w:rPr>
        <w:t xml:space="preserve"> the num</w:t>
      </w:r>
      <w:r w:rsidR="000118C0" w:rsidRPr="000118C0">
        <w:rPr>
          <w:szCs w:val="24"/>
        </w:rPr>
        <w:t xml:space="preserve">ber of users who have rated </w:t>
      </w:r>
      <w:r w:rsidR="000118C0" w:rsidRPr="000118C0">
        <w:rPr>
          <w:i/>
          <w:iCs/>
          <w:szCs w:val="24"/>
        </w:rPr>
        <w:t>i</w:t>
      </w:r>
      <w:r w:rsidR="009C1B1C">
        <w:rPr>
          <w:szCs w:val="24"/>
        </w:rPr>
        <w:t xml:space="preserve">, </w:t>
      </w:r>
      <w:r w:rsidR="000118C0" w:rsidRPr="000118C0">
        <w:rPr>
          <w:szCs w:val="24"/>
        </w:rPr>
        <w:t xml:space="preserve">and </w:t>
      </w:r>
      <m:oMath>
        <m:r>
          <w:rPr>
            <w:rFonts w:ascii="Cambria Math" w:hAnsi="Cambria Math"/>
            <w:szCs w:val="24"/>
          </w:rPr>
          <m:t>Г(u)</m:t>
        </m:r>
      </m:oMath>
      <w:r w:rsidR="000118C0" w:rsidRPr="000118C0">
        <w:rPr>
          <w:rFonts w:eastAsiaTheme="minorEastAsia"/>
          <w:szCs w:val="24"/>
        </w:rPr>
        <w:t xml:space="preserve"> is the set of items rated by </w:t>
      </w:r>
      <w:r w:rsidR="000118C0" w:rsidRPr="000118C0">
        <w:rPr>
          <w:rFonts w:eastAsiaTheme="minorEastAsia"/>
          <w:i/>
          <w:iCs/>
          <w:szCs w:val="24"/>
        </w:rPr>
        <w:t>u</w:t>
      </w:r>
      <w:r w:rsidR="000118C0" w:rsidRPr="000118C0">
        <w:rPr>
          <w:rFonts w:eastAsiaTheme="minorEastAsia"/>
          <w:szCs w:val="24"/>
        </w:rPr>
        <w:t>.</w:t>
      </w:r>
      <w:r w:rsidR="000118C0" w:rsidRPr="000118C0">
        <w:rPr>
          <w:szCs w:val="24"/>
        </w:rPr>
        <w:t xml:space="preserve"> Eq.</w:t>
      </w:r>
      <w:r w:rsidRPr="000118C0">
        <w:rPr>
          <w:szCs w:val="24"/>
        </w:rPr>
        <w:t xml:space="preserve"> </w:t>
      </w:r>
      <w:r w:rsidR="001010B6">
        <w:rPr>
          <w:iCs/>
          <w:szCs w:val="24"/>
        </w:rPr>
        <w:fldChar w:fldCharType="begin"/>
      </w:r>
      <w:r w:rsidR="00B41A2E">
        <w:rPr>
          <w:iCs/>
          <w:szCs w:val="24"/>
        </w:rPr>
        <w:instrText xml:space="preserve"> GOTOBUTTON ZEqnNum798900  \* MERGEFORMAT </w:instrText>
      </w:r>
      <w:r w:rsidR="001010B6">
        <w:rPr>
          <w:iCs/>
          <w:szCs w:val="24"/>
        </w:rPr>
        <w:fldChar w:fldCharType="begin"/>
      </w:r>
      <w:r w:rsidR="00B41A2E">
        <w:rPr>
          <w:iCs/>
          <w:szCs w:val="24"/>
        </w:rPr>
        <w:instrText xml:space="preserve"> REF ZEqnNum798900 \* Charformat \! \* MERGEFORMAT </w:instrText>
      </w:r>
      <w:r w:rsidR="001010B6">
        <w:rPr>
          <w:iCs/>
          <w:szCs w:val="24"/>
        </w:rPr>
        <w:fldChar w:fldCharType="separate"/>
      </w:r>
      <w:r w:rsidR="004B2459" w:rsidRPr="004B2459">
        <w:rPr>
          <w:iCs/>
          <w:szCs w:val="24"/>
        </w:rPr>
        <w:instrText>(6)</w:instrText>
      </w:r>
      <w:r w:rsidR="001010B6">
        <w:rPr>
          <w:iCs/>
          <w:szCs w:val="24"/>
        </w:rPr>
        <w:fldChar w:fldCharType="end"/>
      </w:r>
      <w:r w:rsidR="001010B6">
        <w:rPr>
          <w:iCs/>
          <w:szCs w:val="24"/>
        </w:rPr>
        <w:fldChar w:fldCharType="end"/>
      </w:r>
      <w:r w:rsidR="00B41A2E">
        <w:rPr>
          <w:iCs/>
          <w:szCs w:val="24"/>
        </w:rPr>
        <w:t xml:space="preserve"> </w:t>
      </w:r>
      <w:r w:rsidRPr="000118C0">
        <w:rPr>
          <w:szCs w:val="24"/>
        </w:rPr>
        <w:t xml:space="preserve">indicates that the RA values depend on both the number of common </w:t>
      </w:r>
      <w:r w:rsidRPr="003B0DC8">
        <w:rPr>
          <w:szCs w:val="24"/>
        </w:rPr>
        <w:t>neighbors</w:t>
      </w:r>
      <w:r w:rsidRPr="000118C0">
        <w:rPr>
          <w:szCs w:val="24"/>
        </w:rPr>
        <w:t xml:space="preserve"> and their degree.</w:t>
      </w:r>
      <w:r w:rsidR="00E7286F" w:rsidRPr="000118C0">
        <w:rPr>
          <w:szCs w:val="24"/>
        </w:rPr>
        <w:t xml:space="preserve"> </w:t>
      </w:r>
      <w:r w:rsidR="009C1B1C">
        <w:rPr>
          <w:szCs w:val="24"/>
        </w:rPr>
        <w:t>As the RA scores are obtained, the similarity between the users is obtained as</w:t>
      </w:r>
    </w:p>
    <w:p w:rsidR="0027356F" w:rsidRPr="000118C0" w:rsidRDefault="0027356F" w:rsidP="0027356F">
      <w:pPr>
        <w:pStyle w:val="MTDisplayEquation"/>
      </w:pPr>
      <w:r>
        <w:tab/>
      </w:r>
      <w:r w:rsidR="00415CC0" w:rsidRPr="00B41A2E">
        <w:rPr>
          <w:position w:val="-18"/>
        </w:rPr>
        <w:object w:dxaOrig="4599" w:dyaOrig="460">
          <v:shape id="_x0000_i1031" type="#_x0000_t75" style="width:195.5pt;height:20pt" o:ole="">
            <v:imagedata r:id="rId22" o:title=""/>
          </v:shape>
          <o:OLEObject Type="Embed" ProgID="Equation.DSMT4" ShapeID="_x0000_i1031" DrawAspect="Content" ObjectID="_1524330207" r:id="rId23"/>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12" w:name="ZEqnNum201069"/>
      <w:r>
        <w:instrText>(</w:instrText>
      </w:r>
      <w:fldSimple w:instr=" SEQ MTEqn \c \* Arabic \* MERGEFORMAT ">
        <w:r w:rsidR="004B2459">
          <w:rPr>
            <w:noProof/>
          </w:rPr>
          <w:instrText>7</w:instrText>
        </w:r>
      </w:fldSimple>
      <w:r>
        <w:instrText>)</w:instrText>
      </w:r>
      <w:bookmarkEnd w:id="12"/>
      <w:r w:rsidR="001010B6">
        <w:fldChar w:fldCharType="end"/>
      </w:r>
    </w:p>
    <w:p w:rsidR="006765F0" w:rsidRDefault="009C1B1C" w:rsidP="006765F0">
      <w:pPr>
        <w:pStyle w:val="evaluationSurvey"/>
      </w:pPr>
      <w:r w:rsidRPr="002D4352">
        <w:t xml:space="preserve">The rest is the same as standard user-based </w:t>
      </w:r>
      <w:r>
        <w:t>CF</w:t>
      </w:r>
      <w:r w:rsidRPr="002D4352">
        <w:t xml:space="preserve"> algorithm</w:t>
      </w:r>
      <w:r>
        <w:t>.</w:t>
      </w:r>
      <w:r w:rsidR="006765F0">
        <w:t xml:space="preserve"> </w:t>
      </w:r>
    </w:p>
    <w:p w:rsidR="006765F0" w:rsidRDefault="006765F0" w:rsidP="006765F0">
      <w:pPr>
        <w:pStyle w:val="evaluationSurvey"/>
      </w:pPr>
    </w:p>
    <w:p w:rsidR="0094439D" w:rsidRDefault="00B41A2E" w:rsidP="00B41A2E">
      <w:pPr>
        <w:pStyle w:val="Heading3"/>
      </w:pPr>
      <w:r>
        <w:t xml:space="preserve">3.1.4. </w:t>
      </w:r>
      <w:r w:rsidR="009C1B1C">
        <w:t xml:space="preserve">More on </w:t>
      </w:r>
      <w:r w:rsidR="0094439D">
        <w:t>memory-based collaborative filtering algorithms</w:t>
      </w:r>
    </w:p>
    <w:p w:rsidR="00E41BAD" w:rsidRDefault="00E678C4" w:rsidP="005E7D49">
      <w:pPr>
        <w:pStyle w:val="evaluationSurvey"/>
      </w:pPr>
      <w:r>
        <w:t xml:space="preserve">Due to the simplicity of memory-based algorithms, they </w:t>
      </w:r>
      <w:r w:rsidR="009C1B1C">
        <w:t xml:space="preserve">have been </w:t>
      </w:r>
      <w:r>
        <w:t>implemented in many</w:t>
      </w:r>
      <w:r w:rsidR="009C1B1C">
        <w:t xml:space="preserve"> industrial</w:t>
      </w:r>
      <w:r>
        <w:t xml:space="preserve"> recommenders. The </w:t>
      </w:r>
      <w:r w:rsidR="00C8351D" w:rsidRPr="00803FC0">
        <w:t>KNN</w:t>
      </w:r>
      <w:r w:rsidR="00C8351D">
        <w:t xml:space="preserve"> </w:t>
      </w:r>
      <w:r>
        <w:t xml:space="preserve">technique </w:t>
      </w:r>
      <w:r w:rsidR="00B53162">
        <w:t xml:space="preserve">used in </w:t>
      </w:r>
      <w:r>
        <w:t>these</w:t>
      </w:r>
      <w:r w:rsidR="00B53162">
        <w:t xml:space="preserve"> algorithms </w:t>
      </w:r>
      <w:r w:rsidR="00C8351D">
        <w:t>is simple and produces r</w:t>
      </w:r>
      <w:r w:rsidR="0014497D">
        <w:t>easonably</w:t>
      </w:r>
      <w:r w:rsidR="00C8351D">
        <w:t xml:space="preserve"> accurate </w:t>
      </w:r>
      <w:r w:rsidR="00C8351D">
        <w:lastRenderedPageBreak/>
        <w:t>results</w:t>
      </w:r>
      <w:r w:rsidR="00B53162">
        <w:t>,</w:t>
      </w:r>
      <w:r w:rsidR="009C1B1C">
        <w:t xml:space="preserve"> and</w:t>
      </w:r>
      <w:r w:rsidR="00B53162">
        <w:t xml:space="preserve"> </w:t>
      </w:r>
      <w:r w:rsidR="009C1B1C">
        <w:t xml:space="preserve">the </w:t>
      </w:r>
      <w:r w:rsidR="00B53162" w:rsidRPr="002D4352">
        <w:t>new data can be added incrementally to the algorithm</w:t>
      </w:r>
      <w:r w:rsidR="00B53162">
        <w:t xml:space="preserve">.  </w:t>
      </w:r>
      <w:r>
        <w:t xml:space="preserve">Memory-based CF algorithms </w:t>
      </w:r>
      <w:r w:rsidR="00B53162" w:rsidRPr="002D4352">
        <w:t>do</w:t>
      </w:r>
      <w:r w:rsidR="009C1B1C">
        <w:t xml:space="preserve"> not</w:t>
      </w:r>
      <w:r w:rsidR="00B53162" w:rsidRPr="002D4352">
        <w:t xml:space="preserve"> have a learning step (no model is extracted from </w:t>
      </w:r>
      <w:r w:rsidR="004270E2">
        <w:t xml:space="preserve">the </w:t>
      </w:r>
      <w:r w:rsidR="00B53162" w:rsidRPr="002D4352">
        <w:t xml:space="preserve">data), </w:t>
      </w:r>
      <w:r w:rsidR="00B53162">
        <w:t>but</w:t>
      </w:r>
      <w:r w:rsidR="00B53162" w:rsidRPr="002D4352">
        <w:t xml:space="preserve"> their prediction </w:t>
      </w:r>
      <w:r w:rsidR="00B53162">
        <w:t>phase</w:t>
      </w:r>
      <w:r w:rsidR="009C1B1C">
        <w:t xml:space="preserve"> may need heavy computations</w:t>
      </w:r>
      <w:r>
        <w:t>.</w:t>
      </w:r>
      <w:r w:rsidR="009C1B1C">
        <w:t xml:space="preserve"> </w:t>
      </w:r>
      <w:r w:rsidR="006446A8">
        <w:t xml:space="preserve">Despite their </w:t>
      </w:r>
      <w:r w:rsidR="009C1B1C">
        <w:t>wide</w:t>
      </w:r>
      <w:r w:rsidR="006765F0">
        <w:t>-</w:t>
      </w:r>
      <w:r w:rsidR="009C1B1C">
        <w:t xml:space="preserve">spread </w:t>
      </w:r>
      <w:r w:rsidR="006446A8">
        <w:t>us</w:t>
      </w:r>
      <w:r w:rsidR="009C1B1C">
        <w:t>e</w:t>
      </w:r>
      <w:r w:rsidR="006446A8">
        <w:t xml:space="preserve"> in recent years, memory-based CF algorithms </w:t>
      </w:r>
      <w:r w:rsidR="006078FF">
        <w:t>have</w:t>
      </w:r>
      <w:r w:rsidR="006446A8">
        <w:t xml:space="preserve"> several </w:t>
      </w:r>
      <w:r w:rsidR="006078FF">
        <w:t>drawbacks</w:t>
      </w:r>
      <w:r w:rsidR="007D20C4">
        <w:t xml:space="preserve"> related to </w:t>
      </w:r>
      <w:r w:rsidR="00164BBF" w:rsidRPr="00E41BAD">
        <w:t>synonymy,</w:t>
      </w:r>
      <w:r w:rsidR="00164BBF">
        <w:t xml:space="preserve"> </w:t>
      </w:r>
      <w:r w:rsidR="00623F19">
        <w:t xml:space="preserve">sparsity and </w:t>
      </w:r>
      <w:r w:rsidR="006446A8">
        <w:t>scalability</w:t>
      </w:r>
      <w:r w:rsidR="009C1B1C">
        <w:t xml:space="preserve">. Indeed, the </w:t>
      </w:r>
      <w:r>
        <w:t>similarity-</w:t>
      </w:r>
      <w:r w:rsidR="006078FF">
        <w:t xml:space="preserve">based methods </w:t>
      </w:r>
      <w:r w:rsidR="006078FF" w:rsidRPr="00E41BAD">
        <w:t>cannot</w:t>
      </w:r>
      <w:r w:rsidR="006078FF">
        <w:t xml:space="preserve"> be pre-computed for </w:t>
      </w:r>
      <w:r w:rsidR="007D20C4">
        <w:t xml:space="preserve">real-time performance </w:t>
      </w:r>
      <w:r w:rsidR="001010B6">
        <w:fldChar w:fldCharType="begin"/>
      </w:r>
      <w:r w:rsidR="00DC4581">
        <w:instrText xml:space="preserve"> ADDIN EN.CITE &lt;EndNote&gt;&lt;Cite&gt;&lt;Author&gt;Schafer&lt;/Author&gt;&lt;Year&gt;2001&lt;/Year&gt;&lt;RecNum&gt;174&lt;/RecNum&gt;&lt;DisplayText&gt;[13]&lt;/DisplayText&gt;&lt;record&gt;&lt;rec-number&gt;174&lt;/rec-number&gt;&lt;foreign-keys&gt;&lt;key app="EN" db-id="225x5erpzerdfmexat55zxtmt52r9drad52a"&gt;174&lt;/key&gt;&lt;/foreign-keys&gt;&lt;ref-type name="Book Section"&gt;5&lt;/ref-type&gt;&lt;contributors&gt;&lt;authors&gt;&lt;author&gt;Schafer, J Ben&lt;/author&gt;&lt;author&gt;Konstan, Joseph A&lt;/author&gt;&lt;author&gt;Riedl, John&lt;/author&gt;&lt;/authors&gt;&lt;/contributors&gt;&lt;titles&gt;&lt;title&gt;E-commerce recommendation applications&lt;/title&gt;&lt;secondary-title&gt;Applications of Data Mining to Electronic Commerce&lt;/secondary-title&gt;&lt;/titles&gt;&lt;pages&gt;115-153&lt;/pages&gt;&lt;dates&gt;&lt;year&gt;2001&lt;/year&gt;&lt;/dates&gt;&lt;publisher&gt;Springer&lt;/publisher&gt;&lt;isbn&gt;1461356482&lt;/isbn&gt;&lt;urls&gt;&lt;/urls&gt;&lt;/record&gt;&lt;/Cite&gt;&lt;/EndNote&gt;</w:instrText>
      </w:r>
      <w:r w:rsidR="001010B6">
        <w:fldChar w:fldCharType="separate"/>
      </w:r>
      <w:r w:rsidR="00DC4581">
        <w:rPr>
          <w:noProof/>
        </w:rPr>
        <w:t>[</w:t>
      </w:r>
      <w:hyperlink w:anchor="_ENREF_13" w:tooltip="Schafer, 2001 #174" w:history="1">
        <w:r w:rsidR="005E7D49">
          <w:rPr>
            <w:noProof/>
          </w:rPr>
          <w:t>13</w:t>
        </w:r>
      </w:hyperlink>
      <w:r w:rsidR="00DC4581">
        <w:rPr>
          <w:noProof/>
        </w:rPr>
        <w:t>]</w:t>
      </w:r>
      <w:r w:rsidR="001010B6">
        <w:fldChar w:fldCharType="end"/>
      </w:r>
      <w:r w:rsidR="006446A8">
        <w:t xml:space="preserve">. </w:t>
      </w:r>
      <w:r>
        <w:t xml:space="preserve">According to </w:t>
      </w:r>
      <w:r w:rsidR="001010B6">
        <w:fldChar w:fldCharType="begin"/>
      </w:r>
      <w:r w:rsidR="002A7F11">
        <w:instrText xml:space="preserve"> ADDIN EN.CITE &lt;EndNote&gt;&lt;Cite&gt;&lt;Author&gt;Breese&lt;/Author&gt;&lt;Year&gt;1998&lt;/Year&gt;&lt;RecNum&gt;10&lt;/RecNum&gt;&lt;DisplayText&gt;[76]&lt;/DisplayText&gt;&lt;record&gt;&lt;rec-number&gt;10&lt;/rec-number&gt;&lt;foreign-keys&gt;&lt;key app="EN" db-id="225x5erpzerdfmexat55zxtmt52r9drad52a"&gt;10&lt;/key&gt;&lt;/foreign-keys&gt;&lt;ref-type name="Conference Proceedings"&gt;10&lt;/ref-type&gt;&lt;contributors&gt;&lt;authors&gt;&lt;author&gt;Breese, John S&lt;/author&gt;&lt;author&gt;Heckerman, David&lt;/author&gt;&lt;author&gt;Kadie, Carl&lt;/author&gt;&lt;/authors&gt;&lt;/contributors&gt;&lt;titles&gt;&lt;title&gt;Empirical analysis of predictive algorithms for collaborative filtering&lt;/title&gt;&lt;secondary-title&gt;Proceedings of the Fourteenth conference on Uncertainty in artificial intelligence&lt;/secondary-title&gt;&lt;/titles&gt;&lt;pages&gt;43-52&lt;/pages&gt;&lt;dates&gt;&lt;year&gt;1998&lt;/year&gt;&lt;/dates&gt;&lt;publisher&gt;Morgan Kaufmann Publishers Inc.&lt;/publisher&gt;&lt;isbn&gt;155860555X&lt;/isbn&gt;&lt;urls&gt;&lt;/urls&gt;&lt;/record&gt;&lt;/Cite&gt;&lt;/EndNote&gt;</w:instrText>
      </w:r>
      <w:r w:rsidR="001010B6">
        <w:fldChar w:fldCharType="separate"/>
      </w:r>
      <w:r w:rsidR="002A7F11">
        <w:rPr>
          <w:noProof/>
        </w:rPr>
        <w:t>[</w:t>
      </w:r>
      <w:hyperlink w:anchor="_ENREF_76" w:tooltip="Breese, 1998 #10" w:history="1">
        <w:r w:rsidR="005E7D49">
          <w:rPr>
            <w:noProof/>
          </w:rPr>
          <w:t>76</w:t>
        </w:r>
      </w:hyperlink>
      <w:r w:rsidR="002A7F11">
        <w:rPr>
          <w:noProof/>
        </w:rPr>
        <w:t>]</w:t>
      </w:r>
      <w:r w:rsidR="001010B6">
        <w:fldChar w:fldCharType="end"/>
      </w:r>
      <w:r w:rsidR="009C1B1C">
        <w:t>, in order</w:t>
      </w:r>
      <w:r w:rsidRPr="002D4352">
        <w:t xml:space="preserve"> to improve</w:t>
      </w:r>
      <w:r>
        <w:t xml:space="preserve"> the</w:t>
      </w:r>
      <w:r w:rsidRPr="002D4352">
        <w:t xml:space="preserve"> neighborhood-</w:t>
      </w:r>
      <w:r w:rsidRPr="000118C0">
        <w:t>based</w:t>
      </w:r>
      <w:r w:rsidRPr="002D4352">
        <w:t xml:space="preserve"> results</w:t>
      </w:r>
      <w:r>
        <w:t>,</w:t>
      </w:r>
      <w:r w:rsidRPr="002D4352">
        <w:t xml:space="preserve"> one can utilize several extensions such as default votes, inverse user frequency or case amplification. The first extension assume</w:t>
      </w:r>
      <w:r w:rsidR="009C1B1C">
        <w:t>s</w:t>
      </w:r>
      <w:r w:rsidRPr="002D4352">
        <w:t xml:space="preserve"> a default vote for the pairs of user-item</w:t>
      </w:r>
      <w:r w:rsidR="009C1B1C">
        <w:t>,</w:t>
      </w:r>
      <w:r w:rsidR="006765F0">
        <w:t xml:space="preserve"> for</w:t>
      </w:r>
      <w:r w:rsidRPr="002D4352">
        <w:t xml:space="preserve"> which</w:t>
      </w:r>
      <w:r w:rsidR="009C1B1C">
        <w:t xml:space="preserve"> there is no </w:t>
      </w:r>
      <w:r w:rsidRPr="002D4352">
        <w:t>explicit rating</w:t>
      </w:r>
      <w:r w:rsidR="006765F0">
        <w:t>.</w:t>
      </w:r>
      <w:r w:rsidR="009C1B1C">
        <w:t xml:space="preserve"> This is performed </w:t>
      </w:r>
      <w:r w:rsidRPr="002D4352">
        <w:t>in order to increase the common items</w:t>
      </w:r>
      <w:r w:rsidR="00D87961">
        <w:t xml:space="preserve"> rated</w:t>
      </w:r>
      <w:r w:rsidRPr="002D4352">
        <w:t xml:space="preserve"> by two users (or common users who</w:t>
      </w:r>
      <w:r w:rsidR="00D87961">
        <w:t xml:space="preserve"> have</w:t>
      </w:r>
      <w:r w:rsidRPr="002D4352">
        <w:t xml:space="preserve"> rated two items). The idea behind using inverse user frequency is to decrease the effect of universally</w:t>
      </w:r>
      <w:r w:rsidR="006765F0">
        <w:t>-</w:t>
      </w:r>
      <w:r w:rsidRPr="002D4352">
        <w:t xml:space="preserve">liked items when calculating </w:t>
      </w:r>
      <w:r w:rsidR="006765F0">
        <w:t xml:space="preserve">the </w:t>
      </w:r>
      <w:r w:rsidRPr="002D4352">
        <w:t xml:space="preserve">similarities. </w:t>
      </w:r>
      <w:r w:rsidR="00D87961">
        <w:t>The</w:t>
      </w:r>
      <w:r>
        <w:t xml:space="preserve"> c</w:t>
      </w:r>
      <w:r w:rsidRPr="002D4352">
        <w:t>ase amplification</w:t>
      </w:r>
      <w:r w:rsidR="00D87961">
        <w:t xml:space="preserve"> technique</w:t>
      </w:r>
      <w:r w:rsidRPr="002D4352">
        <w:t xml:space="preserve"> uses a weight transform which would put more emphasis on higher weights, while punishing low weights.</w:t>
      </w:r>
      <w:r>
        <w:t xml:space="preserve"> </w:t>
      </w:r>
      <w:r w:rsidR="00D87961">
        <w:t xml:space="preserve">Furthermore, </w:t>
      </w:r>
      <w:r w:rsidR="00AE43C3">
        <w:t xml:space="preserve">as the number of users and items </w:t>
      </w:r>
      <w:r w:rsidR="00C33772">
        <w:t>increase</w:t>
      </w:r>
      <w:r w:rsidR="00D87961">
        <w:t>s, t</w:t>
      </w:r>
      <w:r w:rsidR="00AE43C3">
        <w:t xml:space="preserve">he time complexity of </w:t>
      </w:r>
      <w:r w:rsidR="00D87961">
        <w:t xml:space="preserve">the </w:t>
      </w:r>
      <w:r w:rsidR="00AE43C3">
        <w:t xml:space="preserve">nearest neighbor algorithms </w:t>
      </w:r>
      <w:r w:rsidR="006765F0" w:rsidRPr="003B0DC8">
        <w:t>linearly</w:t>
      </w:r>
      <w:r w:rsidR="006765F0">
        <w:t xml:space="preserve"> </w:t>
      </w:r>
      <w:r w:rsidR="00AE43C3">
        <w:t xml:space="preserve">grows </w:t>
      </w:r>
      <w:r w:rsidR="001010B6">
        <w:fldChar w:fldCharType="begin"/>
      </w:r>
      <w:r w:rsidR="005E7D49">
        <w:instrText xml:space="preserve"> ADDIN EN.CITE &lt;EndNote&gt;&lt;Cite&gt;&lt;Author&gt;Karypis&lt;/Author&gt;&lt;Year&gt;2001&lt;/Year&gt;&lt;RecNum&gt;241&lt;/RecNum&gt;&lt;DisplayText&gt;[152]&lt;/DisplayText&gt;&lt;record&gt;&lt;rec-number&gt;241&lt;/rec-number&gt;&lt;foreign-keys&gt;&lt;key app="EN" db-id="225x5erpzerdfmexat55zxtmt52r9drad52a"&gt;241&lt;/key&gt;&lt;/foreign-keys&gt;&lt;ref-type name="Conference Proceedings"&gt;10&lt;/ref-type&gt;&lt;contributors&gt;&lt;authors&gt;&lt;author&gt;Karypis, George&lt;/author&gt;&lt;/authors&gt;&lt;/contributors&gt;&lt;titles&gt;&lt;title&gt;Evaluation of item-based top-n recommendation algorithms&lt;/title&gt;&lt;secondary-title&gt;Proceedings of the tenth international conference on Information and knowledge management&lt;/secondary-title&gt;&lt;/titles&gt;&lt;pages&gt;247-254&lt;/pages&gt;&lt;dates&gt;&lt;year&gt;2001&lt;/year&gt;&lt;/dates&gt;&lt;publisher&gt;ACM&lt;/publisher&gt;&lt;isbn&gt;1581134363&lt;/isbn&gt;&lt;urls&gt;&lt;/urls&gt;&lt;/record&gt;&lt;/Cite&gt;&lt;/EndNote&gt;</w:instrText>
      </w:r>
      <w:r w:rsidR="001010B6">
        <w:fldChar w:fldCharType="separate"/>
      </w:r>
      <w:r w:rsidR="005E7D49">
        <w:rPr>
          <w:noProof/>
        </w:rPr>
        <w:t>[</w:t>
      </w:r>
      <w:hyperlink w:anchor="_ENREF_152" w:tooltip="Karypis, 2001 #241" w:history="1">
        <w:r w:rsidR="005E7D49">
          <w:rPr>
            <w:noProof/>
          </w:rPr>
          <w:t>152</w:t>
        </w:r>
      </w:hyperlink>
      <w:r w:rsidR="005E7D49">
        <w:rPr>
          <w:noProof/>
        </w:rPr>
        <w:t>]</w:t>
      </w:r>
      <w:r w:rsidR="001010B6">
        <w:fldChar w:fldCharType="end"/>
      </w:r>
      <w:r w:rsidR="000F281F">
        <w:t>.</w:t>
      </w:r>
      <w:r w:rsidR="00AE43C3">
        <w:t xml:space="preserve"> </w:t>
      </w:r>
      <w:r w:rsidR="000F281F">
        <w:t>A solution can b</w:t>
      </w:r>
      <w:r w:rsidR="00D87961">
        <w:t>e to</w:t>
      </w:r>
      <w:r w:rsidR="00623F19">
        <w:t xml:space="preserve"> use</w:t>
      </w:r>
      <w:r w:rsidR="00D87961">
        <w:t xml:space="preserve"> clustering techniques on</w:t>
      </w:r>
      <w:r w:rsidR="000F281F">
        <w:t xml:space="preserve"> users or items</w:t>
      </w:r>
      <w:r w:rsidR="00D87961">
        <w:t>,</w:t>
      </w:r>
      <w:r w:rsidR="000F281F">
        <w:t xml:space="preserve"> in order to reduce the search time</w:t>
      </w:r>
      <w:r w:rsidR="007D20C4">
        <w:t xml:space="preserve"> </w:t>
      </w:r>
      <w:r w:rsidR="001010B6">
        <w:fldChar w:fldCharType="begin"/>
      </w:r>
      <w:r w:rsidR="005E7D49">
        <w:instrText xml:space="preserve"> ADDIN EN.CITE &lt;EndNote&gt;&lt;Cite&gt;&lt;Author&gt;Mobasher&lt;/Author&gt;&lt;Year&gt;2002&lt;/Year&gt;&lt;RecNum&gt;239&lt;/RecNum&gt;&lt;DisplayText&gt;[15, 153]&lt;/DisplayText&gt;&lt;record&gt;&lt;rec-number&gt;239&lt;/rec-number&gt;&lt;foreign-keys&gt;&lt;key app="EN" db-id="225x5erpzerdfmexat55zxtmt52r9drad52a"&gt;239&lt;/key&gt;&lt;/foreign-keys&gt;&lt;ref-type name="Journal Article"&gt;17&lt;/ref-type&gt;&lt;contributors&gt;&lt;authors&gt;&lt;author&gt;Mobasher, Bamshad&lt;/author&gt;&lt;author&gt;Dai, Honghua&lt;/author&gt;&lt;author&gt;Luo, Tao&lt;/author&gt;&lt;author&gt;Nakagawa, Miki&lt;/author&gt;&lt;/authors&gt;&lt;/contributors&gt;&lt;titles&gt;&lt;title&gt;Discovery and evaluation of aggregate usage profiles for web personalization&lt;/title&gt;&lt;secondary-title&gt;Data mining and knowledge discovery&lt;/secondary-title&gt;&lt;/titles&gt;&lt;periodical&gt;&lt;full-title&gt;Data Mining and Knowledge Discovery&lt;/full-title&gt;&lt;/periodical&gt;&lt;pages&gt;61-82&lt;/pages&gt;&lt;volume&gt;6&lt;/volume&gt;&lt;number&gt;1&lt;/number&gt;&lt;dates&gt;&lt;year&gt;2002&lt;/year&gt;&lt;/dates&gt;&lt;isbn&gt;1384-5810&lt;/isbn&gt;&lt;urls&gt;&lt;/urls&gt;&lt;/record&gt;&lt;/Cite&gt;&lt;Cite&gt;&lt;Author&gt;Ungar&lt;/Author&gt;&lt;Year&gt;1998&lt;/Year&gt;&lt;RecNum&gt;103&lt;/RecNum&gt;&lt;record&gt;&lt;rec-number&gt;103&lt;/rec-number&gt;&lt;foreign-keys&gt;&lt;key app="EN" db-id="225x5erpzerdfmexat55zxtmt52r9drad52a"&gt;103&lt;/key&gt;&lt;/foreign-keys&gt;&lt;ref-type name="Conference Proceedings"&gt;10&lt;/ref-type&gt;&lt;contributors&gt;&lt;authors&gt;&lt;author&gt;Ungar, Lyle H&lt;/author&gt;&lt;author&gt;Foster, Dean P&lt;/author&gt;&lt;/authors&gt;&lt;/contributors&gt;&lt;titles&gt;&lt;title&gt;Clustering methods for collaborative filtering&lt;/title&gt;&lt;secondary-title&gt;AAAI Workshop on Recommendation Systems&lt;/secondary-title&gt;&lt;/titles&gt;&lt;number&gt;1&lt;/number&gt;&lt;dates&gt;&lt;year&gt;1998&lt;/year&gt;&lt;/dates&gt;&lt;urls&gt;&lt;/urls&gt;&lt;/record&gt;&lt;/Cite&gt;&lt;/EndNote&gt;</w:instrText>
      </w:r>
      <w:r w:rsidR="001010B6">
        <w:fldChar w:fldCharType="separate"/>
      </w:r>
      <w:r w:rsidR="005E7D49">
        <w:rPr>
          <w:noProof/>
        </w:rPr>
        <w:t>[</w:t>
      </w:r>
      <w:hyperlink w:anchor="_ENREF_15" w:tooltip="Mobasher, 2002 #239" w:history="1">
        <w:r w:rsidR="005E7D49">
          <w:rPr>
            <w:noProof/>
          </w:rPr>
          <w:t>15</w:t>
        </w:r>
      </w:hyperlink>
      <w:r w:rsidR="005E7D49">
        <w:rPr>
          <w:noProof/>
        </w:rPr>
        <w:t xml:space="preserve">, </w:t>
      </w:r>
      <w:hyperlink w:anchor="_ENREF_153" w:tooltip="Ungar, 1998 #103" w:history="1">
        <w:r w:rsidR="005E7D49">
          <w:rPr>
            <w:noProof/>
          </w:rPr>
          <w:t>153</w:t>
        </w:r>
      </w:hyperlink>
      <w:r w:rsidR="005E7D49">
        <w:rPr>
          <w:noProof/>
        </w:rPr>
        <w:t>]</w:t>
      </w:r>
      <w:r w:rsidR="001010B6">
        <w:fldChar w:fldCharType="end"/>
      </w:r>
      <w:r w:rsidR="000F281F">
        <w:t xml:space="preserve">. </w:t>
      </w:r>
      <w:r w:rsidR="00E41BAD">
        <w:t>Another</w:t>
      </w:r>
      <w:r w:rsidR="00AE43C3">
        <w:t xml:space="preserve"> approach is to use model-based techniques such as dimensionality reduction to deal with these limitations. </w:t>
      </w:r>
      <w:r w:rsidR="00164BBF">
        <w:t xml:space="preserve">Several </w:t>
      </w:r>
      <w:r w:rsidR="00AE43C3">
        <w:t xml:space="preserve">Model-based </w:t>
      </w:r>
      <w:r w:rsidR="00164BBF">
        <w:t>algorithms</w:t>
      </w:r>
      <w:r w:rsidR="00AE43C3">
        <w:t xml:space="preserve"> are reviewed in the following section.</w:t>
      </w:r>
    </w:p>
    <w:p w:rsidR="006765F0" w:rsidRPr="002D4352" w:rsidRDefault="006765F0" w:rsidP="006765F0">
      <w:pPr>
        <w:pStyle w:val="evaluationSurvey"/>
      </w:pPr>
    </w:p>
    <w:p w:rsidR="00142C34" w:rsidRPr="002D4352" w:rsidRDefault="003D7F3E" w:rsidP="00D448E8">
      <w:pPr>
        <w:pStyle w:val="Heading2"/>
      </w:pPr>
      <w:r>
        <w:t>3.2</w:t>
      </w:r>
      <w:r w:rsidR="00BD4D9A">
        <w:t>.</w:t>
      </w:r>
      <w:r w:rsidR="008A6639" w:rsidRPr="002D4352">
        <w:t xml:space="preserve"> </w:t>
      </w:r>
      <w:r w:rsidR="00142C34" w:rsidRPr="002D4352">
        <w:t>Model-based collaborative filtering</w:t>
      </w:r>
    </w:p>
    <w:p w:rsidR="00E26F71" w:rsidRDefault="00E47768" w:rsidP="005E7D49">
      <w:pPr>
        <w:pStyle w:val="evaluationSurvey"/>
      </w:pPr>
      <w:r w:rsidRPr="002D4352">
        <w:t xml:space="preserve">Model-based </w:t>
      </w:r>
      <w:r w:rsidR="00504349">
        <w:t>CF</w:t>
      </w:r>
      <w:r w:rsidRPr="002D4352">
        <w:t xml:space="preserve"> algorithms use </w:t>
      </w:r>
      <w:r w:rsidR="00164BBF">
        <w:t>different</w:t>
      </w:r>
      <w:r w:rsidRPr="002D4352">
        <w:t xml:space="preserve"> techniques on </w:t>
      </w:r>
      <w:r w:rsidR="00164BBF">
        <w:t xml:space="preserve">the </w:t>
      </w:r>
      <w:r w:rsidRPr="002D4352">
        <w:t>train</w:t>
      </w:r>
      <w:r w:rsidR="007B42DF">
        <w:t>ing</w:t>
      </w:r>
      <w:r w:rsidRPr="002D4352">
        <w:t xml:space="preserve"> set</w:t>
      </w:r>
      <w:r w:rsidR="00E41BAD">
        <w:t>, in order</w:t>
      </w:r>
      <w:r w:rsidRPr="002D4352">
        <w:t xml:space="preserve"> to find patterns in</w:t>
      </w:r>
      <w:r w:rsidR="00164BBF">
        <w:t xml:space="preserve"> the</w:t>
      </w:r>
      <w:r w:rsidRPr="002D4352">
        <w:t xml:space="preserve"> data and </w:t>
      </w:r>
      <w:r w:rsidR="00D47C19" w:rsidRPr="002D4352">
        <w:t>learn</w:t>
      </w:r>
      <w:r w:rsidRPr="002D4352">
        <w:t xml:space="preserve"> a model for predict</w:t>
      </w:r>
      <w:r w:rsidR="00D47C19" w:rsidRPr="002D4352">
        <w:t>ing</w:t>
      </w:r>
      <w:r w:rsidRPr="002D4352">
        <w:t xml:space="preserve"> new ratings</w:t>
      </w:r>
      <w:r w:rsidR="00D47C19" w:rsidRPr="002D4352">
        <w:t xml:space="preserve"> </w:t>
      </w:r>
      <w:r w:rsidR="001010B6" w:rsidRPr="002D4352">
        <w:fldChar w:fldCharType="begin">
          <w:fldData xml:space="preserve">PEVuZE5vdGU+PENpdGU+PEF1dGhvcj5CaWxsc3VzPC9BdXRob3I+PFllYXI+MTk5ODwvWWVhcj48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</w:fldData>
        </w:fldChar>
      </w:r>
      <w:r w:rsidR="005E7D49">
        <w:instrText xml:space="preserve"> ADDIN EN.CITE </w:instrText>
      </w:r>
      <w:r w:rsidR="005E7D49">
        <w:fldChar w:fldCharType="begin">
          <w:fldData xml:space="preserve">PEVuZE5vdGU+PENpdGU+PEF1dGhvcj5CaWxsc3VzPC9BdXRob3I+PFllYXI+MTk5ODwvWWVhcj48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46" w:tooltip="Goldberg, 2001 #91" w:history="1">
        <w:r w:rsidR="005E7D49">
          <w:rPr>
            <w:noProof/>
          </w:rPr>
          <w:t>46</w:t>
        </w:r>
      </w:hyperlink>
      <w:r w:rsidR="005E7D49">
        <w:rPr>
          <w:noProof/>
        </w:rPr>
        <w:t xml:space="preserve">, </w:t>
      </w:r>
      <w:hyperlink w:anchor="_ENREF_76" w:tooltip="Breese, 1998 #10" w:history="1">
        <w:r w:rsidR="005E7D49">
          <w:rPr>
            <w:noProof/>
          </w:rPr>
          <w:t>76</w:t>
        </w:r>
      </w:hyperlink>
      <w:r w:rsidR="005E7D49">
        <w:rPr>
          <w:noProof/>
        </w:rPr>
        <w:t xml:space="preserve">, </w:t>
      </w:r>
      <w:hyperlink w:anchor="_ENREF_104" w:tooltip="Billsus, 1998 #16" w:history="1">
        <w:r w:rsidR="005E7D49">
          <w:rPr>
            <w:noProof/>
          </w:rPr>
          <w:t>104</w:t>
        </w:r>
      </w:hyperlink>
      <w:r w:rsidR="005E7D49">
        <w:rPr>
          <w:noProof/>
        </w:rPr>
        <w:t xml:space="preserve">, </w:t>
      </w:r>
      <w:hyperlink w:anchor="_ENREF_153" w:tooltip="Ungar, 1998 #103" w:history="1">
        <w:r w:rsidR="005E7D49">
          <w:rPr>
            <w:noProof/>
          </w:rPr>
          <w:t>153-158</w:t>
        </w:r>
      </w:hyperlink>
      <w:r w:rsidR="005E7D49">
        <w:rPr>
          <w:noProof/>
        </w:rPr>
        <w:t>]</w:t>
      </w:r>
      <w:r w:rsidR="001010B6" w:rsidRPr="002D4352">
        <w:fldChar w:fldCharType="end"/>
      </w:r>
      <w:r w:rsidRPr="002D4352">
        <w:t xml:space="preserve">. </w:t>
      </w:r>
      <w:r w:rsidR="00894E61" w:rsidRPr="002D4352">
        <w:t>O</w:t>
      </w:r>
      <w:r w:rsidR="004874CB" w:rsidRPr="002D4352">
        <w:t>ne can name</w:t>
      </w:r>
      <w:r w:rsidR="00BA3227" w:rsidRPr="002D4352">
        <w:t xml:space="preserve"> </w:t>
      </w:r>
      <w:r w:rsidR="00E41BAD">
        <w:t xml:space="preserve">Slope one </w:t>
      </w:r>
      <w:r w:rsidR="001010B6">
        <w:fldChar w:fldCharType="begin"/>
      </w:r>
      <w:r w:rsidR="005E7D49">
        <w:instrText xml:space="preserve"> ADDIN EN.CITE &lt;EndNote&gt;&lt;Cite&gt;&lt;Author&gt;Lemire&lt;/Author&gt;&lt;Year&gt;2005&lt;/Year&gt;&lt;RecNum&gt;72&lt;/RecNum&gt;&lt;DisplayText&gt;[159]&lt;/DisplayText&gt;&lt;record&gt;&lt;rec-number&gt;72&lt;/rec-number&gt;&lt;foreign-keys&gt;&lt;key app="EN" db-id="225x5erpzerdfmexat55zxtmt52r9drad52a"&gt;72&lt;/key&gt;&lt;/foreign-keys&gt;&lt;ref-type name="Journal Article"&gt;17&lt;/ref-type&gt;&lt;contributors&gt;&lt;authors&gt;&lt;author&gt;Lemire, Daniel&lt;/author&gt;&lt;author&gt;Maclachlan, Anna&lt;/author&gt;&lt;/authors&gt;&lt;/contributors&gt;&lt;titles&gt;&lt;title&gt;Slope one predictors for online rating-based collaborative filtering&lt;/title&gt;&lt;secondary-title&gt;Society for Industrial Mathematics&lt;/secondary-title&gt;&lt;/titles&gt;&lt;periodical&gt;&lt;full-title&gt;Society for Industrial Mathematics&lt;/full-title&gt;&lt;/periodical&gt;&lt;pages&gt;471-480&lt;/pages&gt;&lt;volume&gt;5&lt;/volume&gt;&lt;dates&gt;&lt;year&gt;2005&lt;/year&gt;&lt;/dates&gt;&lt;urls&gt;&lt;/urls&gt;&lt;/record&gt;&lt;/Cite&gt;&lt;/EndNote&gt;</w:instrText>
      </w:r>
      <w:r w:rsidR="001010B6">
        <w:fldChar w:fldCharType="separate"/>
      </w:r>
      <w:r w:rsidR="005E7D49">
        <w:rPr>
          <w:noProof/>
        </w:rPr>
        <w:t>[</w:t>
      </w:r>
      <w:hyperlink w:anchor="_ENREF_159" w:tooltip="Lemire, 2005 #72" w:history="1">
        <w:r w:rsidR="005E7D49">
          <w:rPr>
            <w:noProof/>
          </w:rPr>
          <w:t>159</w:t>
        </w:r>
      </w:hyperlink>
      <w:r w:rsidR="005E7D49">
        <w:rPr>
          <w:noProof/>
        </w:rPr>
        <w:t>]</w:t>
      </w:r>
      <w:r w:rsidR="001010B6">
        <w:fldChar w:fldCharType="end"/>
      </w:r>
      <w:r w:rsidR="00E41BAD">
        <w:t>,</w:t>
      </w:r>
      <w:r w:rsidR="001177EA" w:rsidRPr="001177EA">
        <w:rPr>
          <w:rFonts w:ascii="UsherwoodStd-Medium" w:hAnsi="UsherwoodStd-Medium" w:cs="UsherwoodStd-Medium"/>
          <w:szCs w:val="24"/>
        </w:rPr>
        <w:t xml:space="preserve"> </w:t>
      </w:r>
      <w:r w:rsidR="001177EA" w:rsidRPr="003B0DC8">
        <w:rPr>
          <w:szCs w:val="24"/>
        </w:rPr>
        <w:t>latent factor models</w:t>
      </w:r>
      <w:r w:rsidR="00E41BAD" w:rsidRPr="003B0DC8">
        <w:t xml:space="preserve"> </w:t>
      </w:r>
      <w:r w:rsidR="00894E61" w:rsidRPr="003B0DC8">
        <w:t xml:space="preserve">such as </w:t>
      </w:r>
      <w:r w:rsidR="00504349">
        <w:t>M</w:t>
      </w:r>
      <w:r w:rsidR="00894E61" w:rsidRPr="003B0DC8">
        <w:t xml:space="preserve">atrix </w:t>
      </w:r>
      <w:r w:rsidR="00504349">
        <w:t>F</w:t>
      </w:r>
      <w:r w:rsidR="00894E61" w:rsidRPr="003B0DC8">
        <w:t>actorization</w:t>
      </w:r>
      <w:r w:rsidR="00504349">
        <w:t xml:space="preserve"> (MF)</w:t>
      </w:r>
      <w:r w:rsidR="00894E61" w:rsidRPr="003B0DC8">
        <w:t xml:space="preserve"> and </w:t>
      </w:r>
      <w:r w:rsidR="00504349">
        <w:t>S</w:t>
      </w:r>
      <w:hyperlink r:id="rId24" w:tooltip="Singular value decomposition" w:history="1">
        <w:r w:rsidR="00504349">
          <w:rPr>
            <w:rStyle w:val="Hyperlink"/>
            <w:color w:val="auto"/>
            <w:u w:val="none"/>
          </w:rPr>
          <w:t>ingular V</w:t>
        </w:r>
        <w:r w:rsidR="00894E61" w:rsidRPr="003B0DC8">
          <w:rPr>
            <w:rStyle w:val="Hyperlink"/>
            <w:color w:val="auto"/>
            <w:u w:val="none"/>
          </w:rPr>
          <w:t xml:space="preserve">alue </w:t>
        </w:r>
        <w:r w:rsidR="00504349">
          <w:rPr>
            <w:rStyle w:val="Hyperlink"/>
            <w:color w:val="auto"/>
            <w:u w:val="none"/>
          </w:rPr>
          <w:t>D</w:t>
        </w:r>
        <w:r w:rsidR="00894E61" w:rsidRPr="003B0DC8">
          <w:rPr>
            <w:rStyle w:val="Hyperlink"/>
            <w:color w:val="auto"/>
            <w:u w:val="none"/>
          </w:rPr>
          <w:t>ecomposition</w:t>
        </w:r>
      </w:hyperlink>
      <w:r w:rsidR="00894E61" w:rsidRPr="003B0DC8">
        <w:rPr>
          <w:rStyle w:val="Hyperlink"/>
          <w:color w:val="auto"/>
          <w:u w:val="none"/>
        </w:rPr>
        <w:t xml:space="preserve"> (SVD)</w:t>
      </w:r>
      <w:r w:rsidR="00FD2918" w:rsidRPr="003B0DC8">
        <w:rPr>
          <w:rStyle w:val="Hyperlink"/>
          <w:color w:val="auto"/>
          <w:u w:val="none"/>
        </w:rPr>
        <w:t xml:space="preserve"> </w:t>
      </w:r>
      <w:r w:rsidR="001010B6" w:rsidRPr="003B0DC8">
        <w:rPr>
          <w:rStyle w:val="Hyperlink"/>
          <w:color w:val="auto"/>
          <w:u w:val="none"/>
        </w:rPr>
        <w:fldChar w:fldCharType="begin">
          <w:fldData xml:space="preserve">PEVuZE5vdGU+PENpdGU+PEF1dGhvcj5TYXJ3YXI8L0F1dGhvcj48WWVhcj4yMDAwPC9ZZWFyPjxS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</w:fldData>
        </w:fldChar>
      </w:r>
      <w:r w:rsidR="005E7D49">
        <w:rPr>
          <w:rStyle w:val="Hyperlink"/>
          <w:color w:val="auto"/>
          <w:u w:val="none"/>
        </w:rPr>
        <w:instrText xml:space="preserve"> ADDIN EN.CITE </w:instrText>
      </w:r>
      <w:r w:rsidR="005E7D49">
        <w:rPr>
          <w:rStyle w:val="Hyperlink"/>
          <w:color w:val="auto"/>
          <w:u w:val="none"/>
        </w:rPr>
        <w:fldChar w:fldCharType="begin">
          <w:fldData xml:space="preserve">PEVuZE5vdGU+PENpdGU+PEF1dGhvcj5TYXJ3YXI8L0F1dGhvcj48WWVhcj4yMDAwPC9ZZWFyPjxS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</w:fldData>
        </w:fldChar>
      </w:r>
      <w:r w:rsidR="005E7D49">
        <w:rPr>
          <w:rStyle w:val="Hyperlink"/>
          <w:color w:val="auto"/>
          <w:u w:val="none"/>
        </w:rPr>
        <w:instrText xml:space="preserve"> ADDIN EN.CITE.DATA </w:instrText>
      </w:r>
      <w:r w:rsidR="005E7D49">
        <w:rPr>
          <w:rStyle w:val="Hyperlink"/>
          <w:color w:val="auto"/>
          <w:u w:val="none"/>
        </w:rPr>
      </w:r>
      <w:r w:rsidR="005E7D49">
        <w:rPr>
          <w:rStyle w:val="Hyperlink"/>
          <w:color w:val="auto"/>
          <w:u w:val="none"/>
        </w:rPr>
        <w:fldChar w:fldCharType="end"/>
      </w:r>
      <w:r w:rsidR="001010B6" w:rsidRPr="003B0DC8">
        <w:rPr>
          <w:rStyle w:val="Hyperlink"/>
          <w:color w:val="auto"/>
          <w:u w:val="none"/>
        </w:rPr>
      </w:r>
      <w:r w:rsidR="001010B6" w:rsidRPr="003B0DC8">
        <w:rPr>
          <w:rStyle w:val="Hyperlink"/>
          <w:color w:val="auto"/>
          <w:u w:val="none"/>
        </w:rPr>
        <w:fldChar w:fldCharType="separate"/>
      </w:r>
      <w:r w:rsidR="005E7D49">
        <w:rPr>
          <w:rStyle w:val="Hyperlink"/>
          <w:noProof/>
          <w:color w:val="auto"/>
          <w:u w:val="none"/>
        </w:rPr>
        <w:t>[</w:t>
      </w:r>
      <w:hyperlink w:anchor="_ENREF_104" w:tooltip="Billsus, 1998 #16" w:history="1">
        <w:r w:rsidR="005E7D49" w:rsidRPr="005E7D49">
          <w:rPr>
            <w:rStyle w:val="Hyperlink"/>
            <w:noProof/>
            <w:color w:val="auto"/>
            <w:u w:val="none"/>
          </w:rPr>
          <w:t>104</w:t>
        </w:r>
      </w:hyperlink>
      <w:r w:rsidR="005E7D49">
        <w:rPr>
          <w:rStyle w:val="Hyperlink"/>
          <w:noProof/>
          <w:color w:val="auto"/>
          <w:u w:val="none"/>
        </w:rPr>
        <w:t xml:space="preserve">, </w:t>
      </w:r>
      <w:hyperlink w:anchor="_ENREF_105" w:tooltip="Sarwar, 2000 #12" w:history="1">
        <w:r w:rsidR="005E7D49" w:rsidRPr="005E7D49">
          <w:rPr>
            <w:rStyle w:val="Hyperlink"/>
            <w:noProof/>
            <w:color w:val="auto"/>
            <w:u w:val="none"/>
          </w:rPr>
          <w:t>105</w:t>
        </w:r>
      </w:hyperlink>
      <w:r w:rsidR="005E7D49">
        <w:rPr>
          <w:rStyle w:val="Hyperlink"/>
          <w:noProof/>
          <w:color w:val="auto"/>
          <w:u w:val="none"/>
        </w:rPr>
        <w:t xml:space="preserve">, </w:t>
      </w:r>
      <w:hyperlink w:anchor="_ENREF_110" w:tooltip="Sarwar, 2002 #170" w:history="1">
        <w:r w:rsidR="005E7D49" w:rsidRPr="005E7D49">
          <w:rPr>
            <w:rStyle w:val="Hyperlink"/>
            <w:noProof/>
            <w:color w:val="auto"/>
            <w:u w:val="none"/>
          </w:rPr>
          <w:t>110</w:t>
        </w:r>
      </w:hyperlink>
      <w:r w:rsidR="005E7D49">
        <w:rPr>
          <w:rStyle w:val="Hyperlink"/>
          <w:noProof/>
          <w:color w:val="auto"/>
          <w:u w:val="none"/>
        </w:rPr>
        <w:t xml:space="preserve">, </w:t>
      </w:r>
      <w:hyperlink w:anchor="_ENREF_160" w:tooltip="Webb, 2006 #236" w:history="1">
        <w:r w:rsidR="005E7D49" w:rsidRPr="005E7D49">
          <w:rPr>
            <w:rStyle w:val="Hyperlink"/>
            <w:noProof/>
            <w:color w:val="auto"/>
            <w:u w:val="none"/>
          </w:rPr>
          <w:t>160-164</w:t>
        </w:r>
      </w:hyperlink>
      <w:r w:rsidR="005E7D49">
        <w:rPr>
          <w:rStyle w:val="Hyperlink"/>
          <w:noProof/>
          <w:color w:val="auto"/>
          <w:u w:val="none"/>
        </w:rPr>
        <w:t>]</w:t>
      </w:r>
      <w:r w:rsidR="001010B6" w:rsidRPr="003B0DC8">
        <w:rPr>
          <w:rStyle w:val="Hyperlink"/>
          <w:color w:val="auto"/>
          <w:u w:val="none"/>
        </w:rPr>
        <w:fldChar w:fldCharType="end"/>
      </w:r>
      <w:r w:rsidR="00C93A54" w:rsidRPr="003B0DC8">
        <w:t xml:space="preserve">, Bayesian classifiers </w:t>
      </w:r>
      <w:r w:rsidR="001010B6" w:rsidRPr="003B0DC8">
        <w:rPr>
          <w:rStyle w:val="Hyperlink"/>
          <w:color w:val="auto"/>
          <w:u w:val="none"/>
        </w:rPr>
        <w:fldChar w:fldCharType="begin">
          <w:fldData xml:space="preserve">PEVuZE5vdGU+PENpdGU+PEF1dGhvcj5DaGllbjwvQXV0aG9yPjxZZWFyPjE5OTk8L1llYXI+PFJl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</w:fldData>
        </w:fldChar>
      </w:r>
      <w:r w:rsidR="005E7D49">
        <w:rPr>
          <w:rStyle w:val="Hyperlink"/>
          <w:color w:val="auto"/>
          <w:u w:val="none"/>
        </w:rPr>
        <w:instrText xml:space="preserve"> ADDIN EN.CITE </w:instrText>
      </w:r>
      <w:r w:rsidR="005E7D49">
        <w:rPr>
          <w:rStyle w:val="Hyperlink"/>
          <w:color w:val="auto"/>
          <w:u w:val="none"/>
        </w:rPr>
        <w:fldChar w:fldCharType="begin">
          <w:fldData xml:space="preserve">PEVuZE5vdGU+PENpdGU+PEF1dGhvcj5DaGllbjwvQXV0aG9yPjxZZWFyPjE5OTk8L1llYXI+PFJl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</w:fldData>
        </w:fldChar>
      </w:r>
      <w:r w:rsidR="005E7D49">
        <w:rPr>
          <w:rStyle w:val="Hyperlink"/>
          <w:color w:val="auto"/>
          <w:u w:val="none"/>
        </w:rPr>
        <w:instrText xml:space="preserve"> ADDIN EN.CITE.DATA </w:instrText>
      </w:r>
      <w:r w:rsidR="005E7D49">
        <w:rPr>
          <w:rStyle w:val="Hyperlink"/>
          <w:color w:val="auto"/>
          <w:u w:val="none"/>
        </w:rPr>
      </w:r>
      <w:r w:rsidR="005E7D49">
        <w:rPr>
          <w:rStyle w:val="Hyperlink"/>
          <w:color w:val="auto"/>
          <w:u w:val="none"/>
        </w:rPr>
        <w:fldChar w:fldCharType="end"/>
      </w:r>
      <w:r w:rsidR="001010B6" w:rsidRPr="003B0DC8">
        <w:rPr>
          <w:rStyle w:val="Hyperlink"/>
          <w:color w:val="auto"/>
          <w:u w:val="none"/>
        </w:rPr>
      </w:r>
      <w:r w:rsidR="001010B6" w:rsidRPr="003B0DC8">
        <w:rPr>
          <w:rStyle w:val="Hyperlink"/>
          <w:color w:val="auto"/>
          <w:u w:val="none"/>
        </w:rPr>
        <w:fldChar w:fldCharType="separate"/>
      </w:r>
      <w:r w:rsidR="005E7D49">
        <w:rPr>
          <w:rStyle w:val="Hyperlink"/>
          <w:noProof/>
          <w:color w:val="auto"/>
          <w:u w:val="none"/>
        </w:rPr>
        <w:t>[</w:t>
      </w:r>
      <w:hyperlink w:anchor="_ENREF_165" w:tooltip="Chien, 1999 #104" w:history="1">
        <w:r w:rsidR="005E7D49" w:rsidRPr="005E7D49">
          <w:rPr>
            <w:rStyle w:val="Hyperlink"/>
            <w:noProof/>
            <w:color w:val="auto"/>
            <w:u w:val="none"/>
          </w:rPr>
          <w:t>165-168</w:t>
        </w:r>
      </w:hyperlink>
      <w:r w:rsidR="005E7D49">
        <w:rPr>
          <w:rStyle w:val="Hyperlink"/>
          <w:noProof/>
          <w:color w:val="auto"/>
          <w:u w:val="none"/>
        </w:rPr>
        <w:t>]</w:t>
      </w:r>
      <w:r w:rsidR="001010B6" w:rsidRPr="003B0DC8">
        <w:rPr>
          <w:rStyle w:val="Hyperlink"/>
          <w:color w:val="auto"/>
          <w:u w:val="none"/>
        </w:rPr>
        <w:fldChar w:fldCharType="end"/>
      </w:r>
      <w:r w:rsidR="00BA3227" w:rsidRPr="003B0DC8">
        <w:t xml:space="preserve">, </w:t>
      </w:r>
      <w:hyperlink r:id="rId25" w:tooltip="Cluster Analysis" w:history="1">
        <w:r w:rsidR="00BA3227" w:rsidRPr="003B0DC8">
          <w:rPr>
            <w:rStyle w:val="Hyperlink"/>
            <w:color w:val="auto"/>
            <w:u w:val="none"/>
          </w:rPr>
          <w:t>clustering models</w:t>
        </w:r>
      </w:hyperlink>
      <w:r w:rsidR="00E97379" w:rsidRPr="003B0DC8">
        <w:rPr>
          <w:rStyle w:val="Hyperlink"/>
          <w:color w:val="auto"/>
          <w:u w:val="none"/>
        </w:rPr>
        <w:t xml:space="preserve"> </w:t>
      </w:r>
      <w:r w:rsidR="001010B6" w:rsidRPr="003B0DC8">
        <w:rPr>
          <w:rStyle w:val="Hyperlink"/>
          <w:color w:val="auto"/>
          <w:u w:val="none"/>
        </w:rPr>
        <w:fldChar w:fldCharType="begin">
          <w:fldData xml:space="preserve">PEVuZE5vdGU+PENpdGU+PEF1dGhvcj5VbmdhcjwvQXV0aG9yPjxZZWFyPjE5OTg8L1llYXI+PFJl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</w:fldData>
        </w:fldChar>
      </w:r>
      <w:r w:rsidR="005E7D49">
        <w:rPr>
          <w:rStyle w:val="Hyperlink"/>
          <w:color w:val="auto"/>
          <w:u w:val="none"/>
        </w:rPr>
        <w:instrText xml:space="preserve"> ADDIN EN.CITE </w:instrText>
      </w:r>
      <w:r w:rsidR="005E7D49">
        <w:rPr>
          <w:rStyle w:val="Hyperlink"/>
          <w:color w:val="auto"/>
          <w:u w:val="none"/>
        </w:rPr>
        <w:fldChar w:fldCharType="begin">
          <w:fldData xml:space="preserve">PEVuZE5vdGU+PENpdGU+PEF1dGhvcj5VbmdhcjwvQXV0aG9yPjxZZWFyPjE5OTg8L1llYXI+PFJl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</w:fldData>
        </w:fldChar>
      </w:r>
      <w:r w:rsidR="005E7D49">
        <w:rPr>
          <w:rStyle w:val="Hyperlink"/>
          <w:color w:val="auto"/>
          <w:u w:val="none"/>
        </w:rPr>
        <w:instrText xml:space="preserve"> ADDIN EN.CITE.DATA </w:instrText>
      </w:r>
      <w:r w:rsidR="005E7D49">
        <w:rPr>
          <w:rStyle w:val="Hyperlink"/>
          <w:color w:val="auto"/>
          <w:u w:val="none"/>
        </w:rPr>
      </w:r>
      <w:r w:rsidR="005E7D49">
        <w:rPr>
          <w:rStyle w:val="Hyperlink"/>
          <w:color w:val="auto"/>
          <w:u w:val="none"/>
        </w:rPr>
        <w:fldChar w:fldCharType="end"/>
      </w:r>
      <w:r w:rsidR="001010B6" w:rsidRPr="003B0DC8">
        <w:rPr>
          <w:rStyle w:val="Hyperlink"/>
          <w:color w:val="auto"/>
          <w:u w:val="none"/>
        </w:rPr>
      </w:r>
      <w:r w:rsidR="001010B6" w:rsidRPr="003B0DC8">
        <w:rPr>
          <w:rStyle w:val="Hyperlink"/>
          <w:color w:val="auto"/>
          <w:u w:val="none"/>
        </w:rPr>
        <w:fldChar w:fldCharType="separate"/>
      </w:r>
      <w:r w:rsidR="005E7D49">
        <w:rPr>
          <w:rStyle w:val="Hyperlink"/>
          <w:noProof/>
          <w:color w:val="auto"/>
          <w:u w:val="none"/>
        </w:rPr>
        <w:t>[</w:t>
      </w:r>
      <w:hyperlink w:anchor="_ENREF_55" w:tooltip="Sarwar, 2002 #171" w:history="1">
        <w:r w:rsidR="005E7D49" w:rsidRPr="005E7D49">
          <w:rPr>
            <w:rStyle w:val="Hyperlink"/>
            <w:noProof/>
            <w:color w:val="auto"/>
            <w:u w:val="none"/>
          </w:rPr>
          <w:t>55</w:t>
        </w:r>
      </w:hyperlink>
      <w:r w:rsidR="005E7D49">
        <w:rPr>
          <w:rStyle w:val="Hyperlink"/>
          <w:noProof/>
          <w:color w:val="auto"/>
          <w:u w:val="none"/>
        </w:rPr>
        <w:t xml:space="preserve">, </w:t>
      </w:r>
      <w:hyperlink w:anchor="_ENREF_153" w:tooltip="Ungar, 1998 #103" w:history="1">
        <w:r w:rsidR="005E7D49" w:rsidRPr="005E7D49">
          <w:rPr>
            <w:rStyle w:val="Hyperlink"/>
            <w:noProof/>
            <w:color w:val="auto"/>
            <w:u w:val="none"/>
          </w:rPr>
          <w:t>153</w:t>
        </w:r>
      </w:hyperlink>
      <w:r w:rsidR="005E7D49">
        <w:rPr>
          <w:rStyle w:val="Hyperlink"/>
          <w:noProof/>
          <w:color w:val="auto"/>
          <w:u w:val="none"/>
        </w:rPr>
        <w:t xml:space="preserve">, </w:t>
      </w:r>
      <w:hyperlink w:anchor="_ENREF_169" w:tooltip="Xue, 2005 #180" w:history="1">
        <w:r w:rsidR="005E7D49" w:rsidRPr="005E7D49">
          <w:rPr>
            <w:rStyle w:val="Hyperlink"/>
            <w:noProof/>
            <w:color w:val="auto"/>
            <w:u w:val="none"/>
          </w:rPr>
          <w:t>169-171</w:t>
        </w:r>
      </w:hyperlink>
      <w:r w:rsidR="005E7D49">
        <w:rPr>
          <w:rStyle w:val="Hyperlink"/>
          <w:noProof/>
          <w:color w:val="auto"/>
          <w:u w:val="none"/>
        </w:rPr>
        <w:t>]</w:t>
      </w:r>
      <w:r w:rsidR="001010B6" w:rsidRPr="003B0DC8">
        <w:rPr>
          <w:rStyle w:val="Hyperlink"/>
          <w:color w:val="auto"/>
          <w:u w:val="none"/>
        </w:rPr>
        <w:fldChar w:fldCharType="end"/>
      </w:r>
      <w:r w:rsidR="00BA3227" w:rsidRPr="003B0DC8">
        <w:t xml:space="preserve">, </w:t>
      </w:r>
      <w:r w:rsidR="009E4913" w:rsidRPr="003B0DC8">
        <w:t xml:space="preserve">various </w:t>
      </w:r>
      <w:r w:rsidR="0021228D" w:rsidRPr="003B0DC8">
        <w:t>probabilistic</w:t>
      </w:r>
      <w:r w:rsidR="0021228D" w:rsidRPr="002D4352">
        <w:t xml:space="preserve"> relational models </w:t>
      </w:r>
      <w:r w:rsidR="001010B6" w:rsidRPr="002D4352">
        <w:fldChar w:fldCharType="begin"/>
      </w:r>
      <w:r w:rsidR="005E7D49">
        <w:instrText xml:space="preserve"> ADDIN EN.CITE &lt;EndNote&gt;&lt;Cite&gt;&lt;Author&gt;Getoor&lt;/Author&gt;&lt;Year&gt;1999&lt;/Year&gt;&lt;RecNum&gt;99&lt;/RecNum&gt;&lt;DisplayText&gt;[101, 154]&lt;/DisplayText&gt;&lt;record&gt;&lt;rec-number&gt;99&lt;/rec-number&gt;&lt;foreign-keys&gt;&lt;key app="EN" db-id="225x5erpzerdfmexat55zxtmt52r9drad52a"&gt;99&lt;/key&gt;&lt;/foreign-keys&gt;&lt;ref-type name="Conference Proceedings"&gt;10&lt;/ref-type&gt;&lt;contributors&gt;&lt;authors&gt;&lt;author&gt;Getoor, Lise&lt;/author&gt;&lt;author&gt;Sahami, Mehran&lt;/author&gt;&lt;/authors&gt;&lt;/contributors&gt;&lt;titles&gt;&lt;title&gt;Using probabilistic relational models for collaborative filtering&lt;/title&gt;&lt;secondary-title&gt;Workshop on Web Usage Analysis and User Profiling (WEBKDD&amp;apos;99)&lt;/secondary-title&gt;&lt;/titles&gt;&lt;dates&gt;&lt;year&gt;1999&lt;/year&gt;&lt;/dates&gt;&lt;publisher&gt;Citeseer&lt;/publisher&gt;&lt;urls&gt;&lt;/urls&gt;&lt;/record&gt;&lt;/Cite&gt;&lt;Cite&gt;&lt;Author&gt;Yu&lt;/Author&gt;&lt;Year&gt;2004&lt;/Year&gt;&lt;RecNum&gt;110&lt;/RecNum&gt;&lt;record&gt;&lt;rec-number&gt;110&lt;/rec-number&gt;&lt;foreign-keys&gt;&lt;key app="EN" db-id="225x5erpzerdfmexat55zxtmt52r9drad52a"&gt;110&lt;/key&gt;&lt;/foreign-keys&gt;&lt;ref-type name="Journal Article"&gt;17&lt;/ref-type&gt;&lt;contributors&gt;&lt;authors&gt;&lt;author&gt;Yu, Kai&lt;/author&gt;&lt;author&gt;Schwaighofer, Anton&lt;/author&gt;&lt;author&gt;Tresp, Volker&lt;/author&gt;&lt;author&gt;Xu, Xiaowei&lt;/author&gt;&lt;author&gt;Kriegel, H-P&lt;/author&gt;&lt;/authors&gt;&lt;/contributors&gt;&lt;titles&gt;&lt;title&gt;Probabilistic memory-based collaborative filtering&lt;/title&gt;&lt;secondary-title&gt;Knowledge and Data Engineering, IEEE Transactions on&lt;/secondary-title&gt;&lt;/titles&gt;&lt;periodical&gt;&lt;full-title&gt;Knowledge and Data Engineering, IEEE Transactions on&lt;/full-title&gt;&lt;/periodical&gt;&lt;pages&gt;56-69&lt;/pages&gt;&lt;volume&gt;16&lt;/volume&gt;&lt;number&gt;1&lt;/number&gt;&lt;dates&gt;&lt;year&gt;2004&lt;/year&gt;&lt;/dates&gt;&lt;isbn&gt;1041-4347&lt;/isbn&gt;&lt;urls&gt;&lt;/urls&gt;&lt;/record&gt;&lt;/Cite&gt;&lt;/EndNote&gt;</w:instrText>
      </w:r>
      <w:r w:rsidR="001010B6" w:rsidRPr="002D4352">
        <w:fldChar w:fldCharType="separate"/>
      </w:r>
      <w:r w:rsidR="005E7D49">
        <w:rPr>
          <w:noProof/>
        </w:rPr>
        <w:t>[</w:t>
      </w:r>
      <w:hyperlink w:anchor="_ENREF_101" w:tooltip="Yu, 2004 #110" w:history="1">
        <w:r w:rsidR="005E7D49">
          <w:rPr>
            <w:noProof/>
          </w:rPr>
          <w:t>101</w:t>
        </w:r>
      </w:hyperlink>
      <w:r w:rsidR="005E7D49">
        <w:rPr>
          <w:noProof/>
        </w:rPr>
        <w:t xml:space="preserve">, </w:t>
      </w:r>
      <w:hyperlink w:anchor="_ENREF_154" w:tooltip="Getoor, 1999 #99" w:history="1">
        <w:r w:rsidR="005E7D49">
          <w:rPr>
            <w:noProof/>
          </w:rPr>
          <w:t>154</w:t>
        </w:r>
      </w:hyperlink>
      <w:r w:rsidR="005E7D49">
        <w:rPr>
          <w:noProof/>
        </w:rPr>
        <w:t>]</w:t>
      </w:r>
      <w:r w:rsidR="001010B6" w:rsidRPr="002D4352">
        <w:fldChar w:fldCharType="end"/>
      </w:r>
      <w:r w:rsidR="0021228D" w:rsidRPr="002D4352">
        <w:t xml:space="preserve">, </w:t>
      </w:r>
      <w:hyperlink r:id="rId26" w:tooltip="Probabilistic latent semantic analysis" w:history="1">
        <w:r w:rsidR="00BA3227" w:rsidRPr="00E26F71">
          <w:rPr>
            <w:rStyle w:val="Hyperlink"/>
            <w:color w:val="auto"/>
            <w:u w:val="none"/>
          </w:rPr>
          <w:t>probabilistic latent semantic analysis</w:t>
        </w:r>
      </w:hyperlink>
      <w:r w:rsidR="009E4913" w:rsidRPr="002D4352">
        <w:rPr>
          <w:rStyle w:val="Hyperlink"/>
          <w:color w:val="auto"/>
          <w:u w:val="none"/>
        </w:rPr>
        <w:t xml:space="preserve"> </w:t>
      </w:r>
      <w:r w:rsidR="001010B6" w:rsidRPr="00E41BAD">
        <w:rPr>
          <w:rStyle w:val="Hyperlink"/>
          <w:color w:val="auto"/>
          <w:u w:val="none"/>
        </w:rPr>
        <w:fldChar w:fldCharType="begin">
          <w:fldData xml:space="preserve">PEVuZE5vdGU+PENpdGU+PEF1dGhvcj5Ib2ZtYW5uPC9BdXRob3I+PFllYXI+MTk5OTwvWWVhcj48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=
</w:fldData>
        </w:fldChar>
      </w:r>
      <w:r w:rsidR="005E7D49">
        <w:rPr>
          <w:rStyle w:val="Hyperlink"/>
          <w:color w:val="auto"/>
          <w:u w:val="none"/>
        </w:rPr>
        <w:instrText xml:space="preserve"> ADDIN EN.CITE </w:instrText>
      </w:r>
      <w:r w:rsidR="005E7D49">
        <w:rPr>
          <w:rStyle w:val="Hyperlink"/>
          <w:color w:val="auto"/>
          <w:u w:val="none"/>
        </w:rPr>
        <w:fldChar w:fldCharType="begin">
          <w:fldData xml:space="preserve">PEVuZE5vdGU+PENpdGU+PEF1dGhvcj5Ib2ZtYW5uPC9BdXRob3I+PFllYXI+MTk5OTwvWWVhcj48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=
</w:fldData>
        </w:fldChar>
      </w:r>
      <w:r w:rsidR="005E7D49">
        <w:rPr>
          <w:rStyle w:val="Hyperlink"/>
          <w:color w:val="auto"/>
          <w:u w:val="none"/>
        </w:rPr>
        <w:instrText xml:space="preserve"> ADDIN EN.CITE.DATA </w:instrText>
      </w:r>
      <w:r w:rsidR="005E7D49">
        <w:rPr>
          <w:rStyle w:val="Hyperlink"/>
          <w:color w:val="auto"/>
          <w:u w:val="none"/>
        </w:rPr>
      </w:r>
      <w:r w:rsidR="005E7D49">
        <w:rPr>
          <w:rStyle w:val="Hyperlink"/>
          <w:color w:val="auto"/>
          <w:u w:val="none"/>
        </w:rPr>
        <w:fldChar w:fldCharType="end"/>
      </w:r>
      <w:r w:rsidR="001010B6" w:rsidRPr="00E41BAD">
        <w:rPr>
          <w:rStyle w:val="Hyperlink"/>
          <w:color w:val="auto"/>
          <w:u w:val="none"/>
        </w:rPr>
      </w:r>
      <w:r w:rsidR="001010B6" w:rsidRPr="00E41BAD">
        <w:rPr>
          <w:rStyle w:val="Hyperlink"/>
          <w:color w:val="auto"/>
          <w:u w:val="none"/>
        </w:rPr>
        <w:fldChar w:fldCharType="separate"/>
      </w:r>
      <w:r w:rsidR="005E7D49">
        <w:rPr>
          <w:rStyle w:val="Hyperlink"/>
          <w:noProof/>
          <w:color w:val="auto"/>
          <w:u w:val="none"/>
        </w:rPr>
        <w:t>[</w:t>
      </w:r>
      <w:hyperlink w:anchor="_ENREF_96" w:tooltip="Popescul, 2001 #124" w:history="1">
        <w:r w:rsidR="005E7D49" w:rsidRPr="005E7D49">
          <w:rPr>
            <w:rStyle w:val="Hyperlink"/>
            <w:noProof/>
            <w:color w:val="auto"/>
            <w:u w:val="none"/>
          </w:rPr>
          <w:t>96</w:t>
        </w:r>
      </w:hyperlink>
      <w:r w:rsidR="005E7D49">
        <w:rPr>
          <w:rStyle w:val="Hyperlink"/>
          <w:noProof/>
          <w:color w:val="auto"/>
          <w:u w:val="none"/>
        </w:rPr>
        <w:t xml:space="preserve">, </w:t>
      </w:r>
      <w:hyperlink w:anchor="_ENREF_155" w:tooltip="Hofmann, 2003 #100" w:history="1">
        <w:r w:rsidR="005E7D49" w:rsidRPr="005E7D49">
          <w:rPr>
            <w:rStyle w:val="Hyperlink"/>
            <w:noProof/>
            <w:color w:val="auto"/>
            <w:u w:val="none"/>
          </w:rPr>
          <w:t>155</w:t>
        </w:r>
      </w:hyperlink>
      <w:r w:rsidR="005E7D49">
        <w:rPr>
          <w:rStyle w:val="Hyperlink"/>
          <w:noProof/>
          <w:color w:val="auto"/>
          <w:u w:val="none"/>
        </w:rPr>
        <w:t xml:space="preserve">, </w:t>
      </w:r>
      <w:hyperlink w:anchor="_ENREF_172" w:tooltip="Hofmann, 1999 #128" w:history="1">
        <w:r w:rsidR="005E7D49" w:rsidRPr="005E7D49">
          <w:rPr>
            <w:rStyle w:val="Hyperlink"/>
            <w:noProof/>
            <w:color w:val="auto"/>
            <w:u w:val="none"/>
          </w:rPr>
          <w:t>172-174</w:t>
        </w:r>
      </w:hyperlink>
      <w:r w:rsidR="005E7D49">
        <w:rPr>
          <w:rStyle w:val="Hyperlink"/>
          <w:noProof/>
          <w:color w:val="auto"/>
          <w:u w:val="none"/>
        </w:rPr>
        <w:t>]</w:t>
      </w:r>
      <w:r w:rsidR="001010B6" w:rsidRPr="00E41BAD">
        <w:rPr>
          <w:rStyle w:val="Hyperlink"/>
          <w:color w:val="auto"/>
          <w:u w:val="none"/>
        </w:rPr>
        <w:fldChar w:fldCharType="end"/>
      </w:r>
      <w:r w:rsidR="00BA3227" w:rsidRPr="00E41BAD">
        <w:t xml:space="preserve">, </w:t>
      </w:r>
      <w:r w:rsidR="0021228D" w:rsidRPr="00E41BAD">
        <w:t xml:space="preserve">linear regression </w:t>
      </w:r>
      <w:r w:rsidR="001010B6" w:rsidRPr="00E41BAD">
        <w:fldChar w:fldCharType="begin"/>
      </w:r>
      <w:r w:rsidR="005E7D49">
        <w:instrText xml:space="preserve"> ADDIN EN.CITE &lt;EndNote&gt;&lt;Cite&gt;&lt;Author&gt;Sarwar&lt;/Author&gt;&lt;Year&gt;2001&lt;/Year&gt;&lt;RecNum&gt;62&lt;/RecNum&gt;&lt;DisplayText&gt;[20, 175]&lt;/DisplayText&gt;&lt;record&gt;&lt;rec-number&gt;62&lt;/rec-number&gt;&lt;foreign-keys&gt;&lt;key app="EN" db-id="225x5erpzerdfmexat55zxtmt52r9drad52a"&gt;62&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publisher&gt;ACM&lt;/publisher&gt;&lt;isbn&gt;1581133480&lt;/isbn&gt;&lt;urls&gt;&lt;/urls&gt;&lt;/record&gt;&lt;/Cite&gt;&lt;Cite&gt;&lt;Author&gt;Vucetic&lt;/Author&gt;&lt;Year&gt;2005&lt;/Year&gt;&lt;RecNum&gt;186&lt;/RecNum&gt;&lt;record&gt;&lt;rec-number&gt;186&lt;/rec-number&gt;&lt;foreign-keys&gt;&lt;key app="EN" db-id="225x5erpzerdfmexat55zxtmt52r9drad52a"&gt;186&lt;/key&gt;&lt;/foreign-keys&gt;&lt;ref-type name="Journal Article"&gt;17&lt;/ref-type&gt;&lt;contributors&gt;&lt;authors&gt;&lt;author&gt;Vucetic, Slobodan&lt;/author&gt;&lt;author&gt;Obradovic, Zoran&lt;/author&gt;&lt;/authors&gt;&lt;/contributors&gt;&lt;titles&gt;&lt;title&gt;Collaborative filtering using a regression-based approach&lt;/title&gt;&lt;secondary-title&gt;Knowledge and Information Systems&lt;/secondary-title&gt;&lt;/titles&gt;&lt;periodical&gt;&lt;full-title&gt;Knowledge and Information Systems&lt;/full-title&gt;&lt;/periodical&gt;&lt;pages&gt;1-22&lt;/pages&gt;&lt;volume&gt;7&lt;/volume&gt;&lt;number&gt;1&lt;/number&gt;&lt;dates&gt;&lt;year&gt;2005&lt;/year&gt;&lt;/dates&gt;&lt;isbn&gt;0219-1377&lt;/isbn&gt;&lt;urls&gt;&lt;/urls&gt;&lt;/record&gt;&lt;/Cite&gt;&lt;/EndNote&gt;</w:instrText>
      </w:r>
      <w:r w:rsidR="001010B6" w:rsidRPr="00E41BAD">
        <w:fldChar w:fldCharType="separate"/>
      </w:r>
      <w:r w:rsidR="005E7D49">
        <w:rPr>
          <w:noProof/>
        </w:rPr>
        <w:t>[</w:t>
      </w:r>
      <w:hyperlink w:anchor="_ENREF_20" w:tooltip="Sarwar, 2001 #62" w:history="1">
        <w:r w:rsidR="005E7D49">
          <w:rPr>
            <w:noProof/>
          </w:rPr>
          <w:t>20</w:t>
        </w:r>
      </w:hyperlink>
      <w:r w:rsidR="005E7D49">
        <w:rPr>
          <w:noProof/>
        </w:rPr>
        <w:t xml:space="preserve">, </w:t>
      </w:r>
      <w:hyperlink w:anchor="_ENREF_175" w:tooltip="Vucetic, 2005 #186" w:history="1">
        <w:r w:rsidR="005E7D49">
          <w:rPr>
            <w:noProof/>
          </w:rPr>
          <w:t>175</w:t>
        </w:r>
      </w:hyperlink>
      <w:r w:rsidR="005E7D49">
        <w:rPr>
          <w:noProof/>
        </w:rPr>
        <w:t>]</w:t>
      </w:r>
      <w:r w:rsidR="001010B6" w:rsidRPr="00E41BAD">
        <w:fldChar w:fldCharType="end"/>
      </w:r>
      <w:r w:rsidR="0021228D" w:rsidRPr="00E41BAD">
        <w:t>, maximum</w:t>
      </w:r>
      <w:r w:rsidR="0021228D" w:rsidRPr="002D4352">
        <w:t xml:space="preserve"> entropy model </w:t>
      </w:r>
      <w:r w:rsidR="001010B6" w:rsidRPr="002D4352">
        <w:fldChar w:fldCharType="begin"/>
      </w:r>
      <w:r w:rsidR="005E7D49">
        <w:instrText xml:space="preserve"> ADDIN EN.CITE &lt;EndNote&gt;&lt;Cite&gt;&lt;Author&gt;Pavlov&lt;/Author&gt;&lt;Year&gt;2002&lt;/Year&gt;&lt;RecNum&gt;102&lt;/RecNum&gt;&lt;DisplayText&gt;[157]&lt;/DisplayText&gt;&lt;record&gt;&lt;rec-number&gt;102&lt;/rec-number&gt;&lt;foreign-keys&gt;&lt;key app="EN" db-id="225x5erpzerdfmexat55zxtmt52r9drad52a"&gt;102&lt;/key&gt;&lt;/foreign-keys&gt;&lt;ref-type name="Conference Proceedings"&gt;10&lt;/ref-type&gt;&lt;contributors&gt;&lt;authors&gt;&lt;author&gt;Pavlov, Dmitry Y&lt;/author&gt;&lt;author&gt;Pennock, David M&lt;/author&gt;&lt;/authors&gt;&lt;/contributors&gt;&lt;titles&gt;&lt;title&gt;A maximum entropy approach to collaborative filtering in dynamic, sparse, high-dimensional domains&lt;/title&gt;&lt;secondary-title&gt;Advances in Neural Information Processing Systems&lt;/secondary-title&gt;&lt;/titles&gt;&lt;periodical&gt;&lt;full-title&gt;Advances in neural information processing systems&lt;/full-title&gt;&lt;/periodical&gt;&lt;pages&gt;1441-1448&lt;/pages&gt;&lt;dates&gt;&lt;year&gt;2002&lt;/year&gt;&lt;/dates&gt;&lt;urls&gt;&lt;/urls&gt;&lt;/record&gt;&lt;/Cite&gt;&lt;/EndNote&gt;</w:instrText>
      </w:r>
      <w:r w:rsidR="001010B6" w:rsidRPr="002D4352">
        <w:fldChar w:fldCharType="separate"/>
      </w:r>
      <w:r w:rsidR="005E7D49">
        <w:rPr>
          <w:noProof/>
        </w:rPr>
        <w:t>[</w:t>
      </w:r>
      <w:hyperlink w:anchor="_ENREF_157" w:tooltip="Pavlov, 2002 #102" w:history="1">
        <w:r w:rsidR="005E7D49">
          <w:rPr>
            <w:noProof/>
          </w:rPr>
          <w:t>157</w:t>
        </w:r>
      </w:hyperlink>
      <w:r w:rsidR="005E7D49">
        <w:rPr>
          <w:noProof/>
        </w:rPr>
        <w:t>]</w:t>
      </w:r>
      <w:r w:rsidR="001010B6" w:rsidRPr="002D4352">
        <w:fldChar w:fldCharType="end"/>
      </w:r>
      <w:r w:rsidR="00E41BAD">
        <w:t xml:space="preserve">, </w:t>
      </w:r>
      <w:hyperlink r:id="rId27" w:tooltip="Latent Dirichlet allocation" w:history="1">
        <w:r w:rsidR="00BA3227" w:rsidRPr="00164BBF">
          <w:rPr>
            <w:rStyle w:val="Hyperlink"/>
            <w:color w:val="auto"/>
            <w:u w:val="none"/>
          </w:rPr>
          <w:t xml:space="preserve">Latent Dirichlet </w:t>
        </w:r>
        <w:r w:rsidR="00504349">
          <w:rPr>
            <w:rStyle w:val="Hyperlink"/>
            <w:color w:val="auto"/>
            <w:u w:val="none"/>
          </w:rPr>
          <w:t>A</w:t>
        </w:r>
        <w:r w:rsidR="00BA3227" w:rsidRPr="00164BBF">
          <w:rPr>
            <w:rStyle w:val="Hyperlink"/>
            <w:color w:val="auto"/>
            <w:u w:val="none"/>
          </w:rPr>
          <w:t>llocation</w:t>
        </w:r>
      </w:hyperlink>
      <w:r w:rsidR="00894E61" w:rsidRPr="00164BBF">
        <w:rPr>
          <w:rStyle w:val="Hyperlink"/>
          <w:color w:val="auto"/>
          <w:u w:val="none"/>
        </w:rPr>
        <w:t xml:space="preserve"> (LDA)</w:t>
      </w:r>
      <w:r w:rsidR="00BA3227" w:rsidRPr="00164BBF">
        <w:t xml:space="preserve"> </w:t>
      </w:r>
      <w:r w:rsidR="001010B6" w:rsidRPr="00164BBF">
        <w:fldChar w:fldCharType="begin"/>
      </w:r>
      <w:r w:rsidR="005E7D49">
        <w:instrText xml:space="preserve"> ADDIN EN.CITE &lt;EndNote&gt;&lt;Cite&gt;&lt;Author&gt;Marlin&lt;/Author&gt;&lt;Year&gt;2003&lt;/Year&gt;&lt;RecNum&gt;101&lt;/RecNum&gt;&lt;DisplayText&gt;[156]&lt;/DisplayText&gt;&lt;record&gt;&lt;rec-number&gt;101&lt;/rec-number&gt;&lt;foreign-keys&gt;&lt;key app="EN" db-id="225x5erpzerdfmexat55zxtmt52r9drad52a"&gt;101&lt;/key&gt;&lt;/foreign-keys&gt;&lt;ref-type name="Conference Proceedings"&gt;10&lt;/ref-type&gt;&lt;contributors&gt;&lt;authors&gt;&lt;author&gt;Marlin, Benjamin M&lt;/author&gt;&lt;/authors&gt;&lt;/contributors&gt;&lt;titles&gt;&lt;title&gt;Modeling user rating profiles for collaborative filtering&lt;/title&gt;&lt;secondary-title&gt;Advances in neural information processing systems&lt;/secondary-title&gt;&lt;/titles&gt;&lt;periodical&gt;&lt;full-title&gt;Advances in neural information processing systems&lt;/full-title&gt;&lt;/periodical&gt;&lt;pages&gt;None&lt;/pages&gt;&lt;dates&gt;&lt;year&gt;2003&lt;/year&gt;&lt;/dates&gt;&lt;urls&gt;&lt;/urls&gt;&lt;/record&gt;&lt;/Cite&gt;&lt;/EndNote&gt;</w:instrText>
      </w:r>
      <w:r w:rsidR="001010B6" w:rsidRPr="00164BBF">
        <w:fldChar w:fldCharType="separate"/>
      </w:r>
      <w:r w:rsidR="005E7D49">
        <w:rPr>
          <w:noProof/>
        </w:rPr>
        <w:t>[</w:t>
      </w:r>
      <w:hyperlink w:anchor="_ENREF_156" w:tooltip="Marlin, 2003 #101" w:history="1">
        <w:r w:rsidR="005E7D49">
          <w:rPr>
            <w:noProof/>
          </w:rPr>
          <w:t>156</w:t>
        </w:r>
      </w:hyperlink>
      <w:r w:rsidR="005E7D49">
        <w:rPr>
          <w:noProof/>
        </w:rPr>
        <w:t>]</w:t>
      </w:r>
      <w:r w:rsidR="001010B6" w:rsidRPr="00164BBF">
        <w:fldChar w:fldCharType="end"/>
      </w:r>
      <w:r w:rsidR="00A21956">
        <w:t xml:space="preserve">, </w:t>
      </w:r>
      <w:hyperlink r:id="rId28" w:tooltip="Markov decision process" w:history="1">
        <w:r w:rsidR="00894E61" w:rsidRPr="002D4352">
          <w:rPr>
            <w:rStyle w:val="Hyperlink"/>
            <w:color w:val="auto"/>
            <w:u w:val="none"/>
          </w:rPr>
          <w:t>M</w:t>
        </w:r>
        <w:r w:rsidR="00BA3227" w:rsidRPr="002D4352">
          <w:rPr>
            <w:rStyle w:val="Hyperlink"/>
            <w:color w:val="auto"/>
            <w:u w:val="none"/>
          </w:rPr>
          <w:t xml:space="preserve">arkov </w:t>
        </w:r>
      </w:hyperlink>
      <w:r w:rsidR="008359CE">
        <w:rPr>
          <w:rStyle w:val="Hyperlink"/>
          <w:color w:val="auto"/>
          <w:u w:val="none"/>
        </w:rPr>
        <w:t>chain</w:t>
      </w:r>
      <w:r w:rsidR="00BA3227" w:rsidRPr="002D4352">
        <w:t xml:space="preserve"> based </w:t>
      </w:r>
      <w:r w:rsidR="00BA3227" w:rsidRPr="00E41BAD">
        <w:t>models</w:t>
      </w:r>
      <w:r w:rsidR="004874CB" w:rsidRPr="00E41BAD">
        <w:t xml:space="preserve"> </w:t>
      </w:r>
      <w:r w:rsidR="001010B6" w:rsidRPr="00E41BAD">
        <w:fldChar w:fldCharType="begin"/>
      </w:r>
      <w:r w:rsidR="005E7D49">
        <w:instrText xml:space="preserve"> ADDIN EN.CITE &lt;EndNote&gt;&lt;Cite&gt;&lt;Author&gt;Shani&lt;/Author&gt;&lt;Year&gt;2002&lt;/Year&gt;&lt;RecNum&gt;105&lt;/RecNum&gt;&lt;DisplayText&gt;[176]&lt;/DisplayText&gt;&lt;record&gt;&lt;rec-number&gt;105&lt;/rec-number&gt;&lt;foreign-keys&gt;&lt;key app="EN" db-id="225x5erpzerdfmexat55zxtmt52r9drad52a"&gt;105&lt;/key&gt;&lt;/foreign-keys&gt;&lt;ref-type name="Conference Proceedings"&gt;10&lt;/ref-type&gt;&lt;contributors&gt;&lt;authors&gt;&lt;author&gt;Shani, Guy&lt;/author&gt;&lt;author&gt;Brafman, Ronen I&lt;/author&gt;&lt;author&gt;Heckerman, David&lt;/author&gt;&lt;/authors&gt;&lt;/contributors&gt;&lt;titles&gt;&lt;title&gt;An MDP-based recommender system&lt;/title&gt;&lt;secondary-title&gt;Proceedings of the Eighteenth conference on Uncertainty in artificial intelligence&lt;/secondary-title&gt;&lt;/titles&gt;&lt;pages&gt;453-460&lt;/pages&gt;&lt;dates&gt;&lt;year&gt;2002&lt;/year&gt;&lt;/dates&gt;&lt;publisher&gt;Morgan Kaufmann Publishers Inc.&lt;/publisher&gt;&lt;isbn&gt;1558608974&lt;/isbn&gt;&lt;urls&gt;&lt;/urls&gt;&lt;/record&gt;&lt;/Cite&gt;&lt;/EndNote&gt;</w:instrText>
      </w:r>
      <w:r w:rsidR="001010B6" w:rsidRPr="00E41BAD">
        <w:fldChar w:fldCharType="separate"/>
      </w:r>
      <w:r w:rsidR="005E7D49">
        <w:rPr>
          <w:noProof/>
        </w:rPr>
        <w:t>[</w:t>
      </w:r>
      <w:hyperlink w:anchor="_ENREF_176" w:tooltip="Shani, 2002 #105" w:history="1">
        <w:r w:rsidR="005E7D49">
          <w:rPr>
            <w:noProof/>
          </w:rPr>
          <w:t>176</w:t>
        </w:r>
      </w:hyperlink>
      <w:r w:rsidR="005E7D49">
        <w:rPr>
          <w:noProof/>
        </w:rPr>
        <w:t>]</w:t>
      </w:r>
      <w:r w:rsidR="001010B6" w:rsidRPr="00E41BAD">
        <w:fldChar w:fldCharType="end"/>
      </w:r>
      <w:r w:rsidR="006674C9" w:rsidRPr="00E41BAD">
        <w:t xml:space="preserve">, </w:t>
      </w:r>
      <w:r w:rsidR="006674C9" w:rsidRPr="00E26F71">
        <w:t>principal component analysis (PCA)</w:t>
      </w:r>
      <w:r w:rsidR="009E4913" w:rsidRPr="00E26F71">
        <w:t xml:space="preserve"> </w:t>
      </w:r>
      <w:r w:rsidR="001010B6" w:rsidRPr="00E26F71">
        <w:fldChar w:fldCharType="begin"/>
      </w:r>
      <w:r w:rsidR="005E7D49">
        <w:instrText xml:space="preserve"> ADDIN EN.CITE &lt;EndNote&gt;&lt;Cite&gt;&lt;Author&gt;Honda&lt;/Author&gt;&lt;Year&gt;2001&lt;/Year&gt;&lt;RecNum&gt;244&lt;/RecNum&gt;&lt;DisplayText&gt;[177]&lt;/DisplayText&gt;&lt;record&gt;&lt;rec-number&gt;244&lt;/rec-number&gt;&lt;foreign-keys&gt;&lt;key app="EN" db-id="225x5erpzerdfmexat55zxtmt52r9drad52a"&gt;244&lt;/key&gt;&lt;/foreign-keys&gt;&lt;ref-type name="Book Section"&gt;5&lt;/ref-type&gt;&lt;contributors&gt;&lt;authors&gt;&lt;author&gt;Honda, Katsuhiro&lt;/author&gt;&lt;author&gt;Sugiura, Nobukazu&lt;/author&gt;&lt;author&gt;Ichihashi, Hidetomo&lt;/author&gt;&lt;author&gt;Araki, Shoichi&lt;/author&gt;&lt;/authors&gt;&lt;/contributors&gt;&lt;titles&gt;&lt;title&gt;Collaborative filtering using principal component analysis and fuzzy clustering&lt;/title&gt;&lt;secondary-title&gt;Web Intelligence: Research and Development&lt;/secondary-title&gt;&lt;/titles&gt;&lt;pages&gt;394-402&lt;/pages&gt;&lt;dates&gt;&lt;year&gt;2001&lt;/year&gt;&lt;/dates&gt;&lt;publisher&gt;Springer&lt;/publisher&gt;&lt;isbn&gt;3540427309&lt;/isbn&gt;&lt;urls&gt;&lt;/urls&gt;&lt;/record&gt;&lt;/Cite&gt;&lt;/EndNote&gt;</w:instrText>
      </w:r>
      <w:r w:rsidR="001010B6" w:rsidRPr="00E26F71">
        <w:fldChar w:fldCharType="separate"/>
      </w:r>
      <w:r w:rsidR="005E7D49">
        <w:rPr>
          <w:noProof/>
        </w:rPr>
        <w:t>[</w:t>
      </w:r>
      <w:hyperlink w:anchor="_ENREF_177" w:tooltip="Honda, 2001 #244" w:history="1">
        <w:r w:rsidR="005E7D49">
          <w:rPr>
            <w:noProof/>
          </w:rPr>
          <w:t>177</w:t>
        </w:r>
      </w:hyperlink>
      <w:r w:rsidR="005E7D49">
        <w:rPr>
          <w:noProof/>
        </w:rPr>
        <w:t>]</w:t>
      </w:r>
      <w:r w:rsidR="001010B6" w:rsidRPr="00E26F71">
        <w:fldChar w:fldCharType="end"/>
      </w:r>
      <w:r w:rsidR="00BC070A">
        <w:t xml:space="preserve">, </w:t>
      </w:r>
      <w:r w:rsidR="00A21956">
        <w:t xml:space="preserve">probabilistic factor analysis </w:t>
      </w:r>
      <w:r w:rsidR="001010B6">
        <w:fldChar w:fldCharType="begin"/>
      </w:r>
      <w:r w:rsidR="005E7D49">
        <w:instrText xml:space="preserve"> ADDIN EN.CITE &lt;EndNote&gt;&lt;Cite&gt;&lt;Author&gt;Canny&lt;/Author&gt;&lt;Year&gt;2002&lt;/Year&gt;&lt;RecNum&gt;242&lt;/RecNum&gt;&lt;DisplayText&gt;[178]&lt;/DisplayText&gt;&lt;record&gt;&lt;rec-number&gt;242&lt;/rec-number&gt;&lt;foreign-keys&gt;&lt;key app="EN" db-id="225x5erpzerdfmexat55zxtmt52r9drad52a"&gt;242&lt;/key&gt;&lt;/foreign-keys&gt;&lt;ref-type name="Conference Proceedings"&gt;10&lt;/ref-type&gt;&lt;contributors&gt;&lt;authors&gt;&lt;author&gt;Canny, John&lt;/author&gt;&lt;/authors&gt;&lt;/contributors&gt;&lt;titles&gt;&lt;title&gt;Collaborative filtering with privacy&lt;/title&gt;&lt;secondary-title&gt;Security and Privacy, 2002. Proceedings. 2002 IEEE Symposium on&lt;/secondary-title&gt;&lt;/titles&gt;&lt;pages&gt;45-57&lt;/pages&gt;&lt;dates&gt;&lt;year&gt;2002&lt;/year&gt;&lt;/dates&gt;&lt;publisher&gt;IEEE&lt;/publisher&gt;&lt;isbn&gt;0769515436&lt;/isbn&gt;&lt;urls&gt;&lt;/urls&gt;&lt;/record&gt;&lt;/Cite&gt;&lt;/EndNote&gt;</w:instrText>
      </w:r>
      <w:r w:rsidR="001010B6">
        <w:fldChar w:fldCharType="separate"/>
      </w:r>
      <w:r w:rsidR="005E7D49">
        <w:rPr>
          <w:noProof/>
        </w:rPr>
        <w:t>[</w:t>
      </w:r>
      <w:hyperlink w:anchor="_ENREF_178" w:tooltip="Canny, 2002 #242" w:history="1">
        <w:r w:rsidR="005E7D49">
          <w:rPr>
            <w:noProof/>
          </w:rPr>
          <w:t>178</w:t>
        </w:r>
      </w:hyperlink>
      <w:r w:rsidR="005E7D49">
        <w:rPr>
          <w:noProof/>
        </w:rPr>
        <w:t>]</w:t>
      </w:r>
      <w:r w:rsidR="001010B6">
        <w:fldChar w:fldCharType="end"/>
      </w:r>
      <w:r w:rsidR="007B42DF">
        <w:t>, neural networks</w:t>
      </w:r>
      <w:r w:rsidR="00BC070A">
        <w:t xml:space="preserve"> and fuzzy systems</w:t>
      </w:r>
      <w:r w:rsidR="00A21956">
        <w:t xml:space="preserve"> </w:t>
      </w:r>
      <w:r w:rsidR="001010B6">
        <w:fldChar w:fldCharType="begin">
          <w:fldData xml:space="preserve">PEVuZE5vdGU+PENpdGU+PEF1dGhvcj5ZYWdlcjwvQXV0aG9yPjxZZWFyPjIwMDM8L1llYXI+PFJl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</w:fldData>
        </w:fldChar>
      </w:r>
      <w:r w:rsidR="005E7D49">
        <w:instrText xml:space="preserve"> ADDIN EN.CITE </w:instrText>
      </w:r>
      <w:r w:rsidR="005E7D49">
        <w:fldChar w:fldCharType="begin">
          <w:fldData xml:space="preserve">PEVuZE5vdGU+PENpdGU+PEF1dGhvcj5ZYWdlcjwvQXV0aG9yPjxZZWFyPjIwMDM8L1llYXI+PFJl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</w:fldData>
        </w:fldChar>
      </w:r>
      <w:r w:rsidR="005E7D49">
        <w:instrText xml:space="preserve"> ADDIN EN.CITE.DATA </w:instrText>
      </w:r>
      <w:r w:rsidR="005E7D49">
        <w:fldChar w:fldCharType="end"/>
      </w:r>
      <w:r w:rsidR="001010B6">
        <w:fldChar w:fldCharType="separate"/>
      </w:r>
      <w:r w:rsidR="005E7D49">
        <w:rPr>
          <w:noProof/>
        </w:rPr>
        <w:t>[</w:t>
      </w:r>
      <w:hyperlink w:anchor="_ENREF_34" w:tooltip="Porcel, 2010 #262" w:history="1">
        <w:r w:rsidR="005E7D49">
          <w:rPr>
            <w:noProof/>
          </w:rPr>
          <w:t>34</w:t>
        </w:r>
      </w:hyperlink>
      <w:r w:rsidR="005E7D49">
        <w:rPr>
          <w:noProof/>
        </w:rPr>
        <w:t xml:space="preserve">, </w:t>
      </w:r>
      <w:hyperlink w:anchor="_ENREF_35" w:tooltip="Serrano-Guerrero, 2011 #259" w:history="1">
        <w:r w:rsidR="005E7D49">
          <w:rPr>
            <w:noProof/>
          </w:rPr>
          <w:t>35</w:t>
        </w:r>
      </w:hyperlink>
      <w:r w:rsidR="005E7D49">
        <w:rPr>
          <w:noProof/>
        </w:rPr>
        <w:t xml:space="preserve">, </w:t>
      </w:r>
      <w:hyperlink w:anchor="_ENREF_60" w:tooltip="Castro-Schez, 2011 #274" w:history="1">
        <w:r w:rsidR="005E7D49">
          <w:rPr>
            <w:noProof/>
          </w:rPr>
          <w:t>60</w:t>
        </w:r>
      </w:hyperlink>
      <w:r w:rsidR="005E7D49">
        <w:rPr>
          <w:noProof/>
        </w:rPr>
        <w:t xml:space="preserve">, </w:t>
      </w:r>
      <w:hyperlink w:anchor="_ENREF_179" w:tooltip="Yager, 2003 #291" w:history="1">
        <w:r w:rsidR="005E7D49">
          <w:rPr>
            <w:noProof/>
          </w:rPr>
          <w:t>179-182</w:t>
        </w:r>
      </w:hyperlink>
      <w:r w:rsidR="005E7D49">
        <w:rPr>
          <w:noProof/>
        </w:rPr>
        <w:t>]</w:t>
      </w:r>
      <w:r w:rsidR="001010B6">
        <w:fldChar w:fldCharType="end"/>
      </w:r>
      <w:r w:rsidR="000D3DD5">
        <w:t xml:space="preserve"> </w:t>
      </w:r>
      <w:r w:rsidR="004874CB" w:rsidRPr="002D4352">
        <w:t xml:space="preserve">among </w:t>
      </w:r>
      <w:r w:rsidR="0021228D" w:rsidRPr="002D4352">
        <w:t>the</w:t>
      </w:r>
      <w:r w:rsidR="004874CB" w:rsidRPr="002D4352">
        <w:t xml:space="preserve"> techniques</w:t>
      </w:r>
      <w:r w:rsidR="0021228D" w:rsidRPr="002D4352">
        <w:t xml:space="preserve"> used for model-bas</w:t>
      </w:r>
      <w:r w:rsidR="009445F1" w:rsidRPr="002D4352">
        <w:t>e</w:t>
      </w:r>
      <w:r w:rsidR="0021228D" w:rsidRPr="002D4352">
        <w:t xml:space="preserve">d </w:t>
      </w:r>
      <w:r w:rsidR="00504349">
        <w:t>CF</w:t>
      </w:r>
      <w:r w:rsidR="0021228D" w:rsidRPr="002D4352">
        <w:t>.</w:t>
      </w:r>
      <w:r w:rsidR="007B42DF">
        <w:t xml:space="preserve"> In the following, we review a number of frequently used model-based methods.</w:t>
      </w:r>
      <w:r w:rsidR="00504349">
        <w:t xml:space="preserve"> Although there is a rich literature on model-based CF, these algorithms have limited applicability in real scenarios.  </w:t>
      </w:r>
    </w:p>
    <w:p w:rsidR="00504349" w:rsidRDefault="00504349" w:rsidP="00504349">
      <w:pPr>
        <w:pStyle w:val="evaluationSurvey"/>
      </w:pPr>
    </w:p>
    <w:p w:rsidR="00844EAC" w:rsidRPr="002D4352" w:rsidRDefault="00BD4D9A" w:rsidP="00D448E8">
      <w:pPr>
        <w:pStyle w:val="Heading3"/>
      </w:pPr>
      <w:r>
        <w:lastRenderedPageBreak/>
        <w:t xml:space="preserve">3.2.1. </w:t>
      </w:r>
      <w:r w:rsidR="00844EAC" w:rsidRPr="002D4352">
        <w:t>Slope one</w:t>
      </w:r>
    </w:p>
    <w:p w:rsidR="00844EAC" w:rsidRDefault="00164BBF" w:rsidP="005E7D49">
      <w:pPr>
        <w:pStyle w:val="evaluationSurvey"/>
        <w:rPr>
          <w:rFonts w:ascii="NimbusRomNo9L-Regu" w:hAnsi="NimbusRomNo9L-Regu" w:cs="NimbusRomNo9L-Regu"/>
          <w:sz w:val="20"/>
        </w:rPr>
      </w:pPr>
      <w:r>
        <w:t xml:space="preserve">Lemire and </w:t>
      </w:r>
      <w:r w:rsidRPr="00E678C4">
        <w:rPr>
          <w:noProof/>
          <w:szCs w:val="24"/>
        </w:rPr>
        <w:t>Maclachlan</w:t>
      </w:r>
      <w:r w:rsidR="00844EAC">
        <w:t xml:space="preserve"> proposed three slope one algorithms that pre-compute the average difference between the ratings of two items for users who</w:t>
      </w:r>
      <w:r w:rsidR="007B42DF">
        <w:t xml:space="preserve"> have</w:t>
      </w:r>
      <w:r w:rsidR="00844EAC">
        <w:t xml:space="preserve"> rated both</w:t>
      </w:r>
      <w:r w:rsidR="007B42DF">
        <w:t xml:space="preserve"> items</w:t>
      </w:r>
      <w:r>
        <w:t>,</w:t>
      </w:r>
      <w:r w:rsidR="00844EAC">
        <w:t xml:space="preserve"> in the form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b</m:t>
        </m:r>
      </m:oMath>
      <w:r w:rsidR="00844EAC">
        <w:t xml:space="preserve"> predictors, </w:t>
      </w:r>
      <w:r w:rsidR="00844EAC" w:rsidRPr="003F2150">
        <w:t xml:space="preserve">where </w:t>
      </w:r>
      <w:r w:rsidR="00844EAC" w:rsidRPr="003F2150">
        <w:rPr>
          <w:i/>
          <w:iCs/>
        </w:rPr>
        <w:t>b</w:t>
      </w:r>
      <w:r w:rsidR="00844EAC" w:rsidRPr="003F2150">
        <w:t xml:space="preserve"> is a constant and variable </w:t>
      </w:r>
      <w:r w:rsidR="00844EAC" w:rsidRPr="003F2150">
        <w:rPr>
          <w:i/>
          <w:iCs/>
        </w:rPr>
        <w:t>x</w:t>
      </w:r>
      <w:r w:rsidR="00844EAC" w:rsidRPr="003F2150">
        <w:t xml:space="preserve"> </w:t>
      </w:r>
      <w:r w:rsidR="00844EAC">
        <w:t>represents</w:t>
      </w:r>
      <w:r w:rsidR="00844EAC" w:rsidRPr="003F2150">
        <w:t xml:space="preserve"> </w:t>
      </w:r>
      <w:r w:rsidR="00844EAC">
        <w:t xml:space="preserve">the ratings </w:t>
      </w:r>
      <w:r w:rsidR="001010B6">
        <w:fldChar w:fldCharType="begin"/>
      </w:r>
      <w:r w:rsidR="005E7D49">
        <w:instrText xml:space="preserve"> ADDIN EN.CITE &lt;EndNote&gt;&lt;Cite&gt;&lt;Author&gt;Lemire&lt;/Author&gt;&lt;Year&gt;2005&lt;/Year&gt;&lt;RecNum&gt;72&lt;/RecNum&gt;&lt;DisplayText&gt;[159]&lt;/DisplayText&gt;&lt;record&gt;&lt;rec-number&gt;72&lt;/rec-number&gt;&lt;foreign-keys&gt;&lt;key app="EN" db-id="225x5erpzerdfmexat55zxtmt52r9drad52a"&gt;72&lt;/key&gt;&lt;/foreign-keys&gt;&lt;ref-type name="Journal Article"&gt;17&lt;/ref-type&gt;&lt;contributors&gt;&lt;authors&gt;&lt;author&gt;Lemire, Daniel&lt;/author&gt;&lt;author&gt;Maclachlan, Anna&lt;/author&gt;&lt;/authors&gt;&lt;/contributors&gt;&lt;titles&gt;&lt;title&gt;Slope one predictors for online rating-based collaborative filtering&lt;/title&gt;&lt;secondary-title&gt;Society for Industrial Mathematics&lt;/secondary-title&gt;&lt;/titles&gt;&lt;periodical&gt;&lt;full-title&gt;Society for Industrial Mathematics&lt;/full-title&gt;&lt;/periodical&gt;&lt;pages&gt;471-480&lt;/pages&gt;&lt;volume&gt;5&lt;/volume&gt;&lt;dates&gt;&lt;year&gt;2005&lt;/year&gt;&lt;/dates&gt;&lt;urls&gt;&lt;/urls&gt;&lt;/record&gt;&lt;/Cite&gt;&lt;/EndNote&gt;</w:instrText>
      </w:r>
      <w:r w:rsidR="001010B6">
        <w:fldChar w:fldCharType="separate"/>
      </w:r>
      <w:r w:rsidR="005E7D49">
        <w:rPr>
          <w:noProof/>
        </w:rPr>
        <w:t>[</w:t>
      </w:r>
      <w:hyperlink w:anchor="_ENREF_159" w:tooltip="Lemire, 2005 #72" w:history="1">
        <w:r w:rsidR="005E7D49">
          <w:rPr>
            <w:noProof/>
          </w:rPr>
          <w:t>159</w:t>
        </w:r>
      </w:hyperlink>
      <w:r w:rsidR="005E7D49">
        <w:rPr>
          <w:noProof/>
        </w:rPr>
        <w:t>]</w:t>
      </w:r>
      <w:r w:rsidR="001010B6">
        <w:fldChar w:fldCharType="end"/>
      </w:r>
      <w:r w:rsidR="00844EAC">
        <w:t xml:space="preserve">. </w:t>
      </w:r>
      <w:r w:rsidR="00844EAC" w:rsidRPr="0099696D">
        <w:t xml:space="preserve">For </w:t>
      </w:r>
      <w:r w:rsidR="00E41BAD">
        <w:t>each</w:t>
      </w:r>
      <w:r w:rsidR="00844EAC" w:rsidRPr="0099696D">
        <w:t xml:space="preserve"> pair of items, slope one calculates how much an item is more preferred than </w:t>
      </w:r>
      <w:r>
        <w:t>the other</w:t>
      </w:r>
      <w:r w:rsidR="00844EAC" w:rsidRPr="0099696D">
        <w:t xml:space="preserve"> one </w:t>
      </w:r>
      <w:r>
        <w:t>(</w:t>
      </w:r>
      <w:r w:rsidRPr="00164BBF">
        <w:rPr>
          <w:i/>
          <w:iCs/>
        </w:rPr>
        <w:t>popularity differential</w:t>
      </w:r>
      <w:r>
        <w:t>)</w:t>
      </w:r>
      <w:r w:rsidR="00844EAC" w:rsidRPr="0099696D">
        <w:t xml:space="preserve">, </w:t>
      </w:r>
      <w:r>
        <w:t>which is then</w:t>
      </w:r>
      <w:r w:rsidR="00844EAC" w:rsidRPr="0099696D">
        <w:t xml:space="preserve"> used to predict </w:t>
      </w:r>
      <w:r w:rsidR="00504349">
        <w:t>the</w:t>
      </w:r>
      <w:r w:rsidR="00844EAC" w:rsidRPr="0099696D">
        <w:t xml:space="preserve"> user’s rating of one of those items, given their rating of the other. </w:t>
      </w:r>
      <w:r w:rsidR="00E70315">
        <w:t>Note that t</w:t>
      </w:r>
      <w:r w:rsidR="00844EAC" w:rsidRPr="0099696D">
        <w:t>he distinction between slope one algorithms is due to the way</w:t>
      </w:r>
      <w:r w:rsidR="00504349">
        <w:t xml:space="preserve"> that</w:t>
      </w:r>
      <w:r w:rsidR="00844EAC" w:rsidRPr="0099696D">
        <w:t xml:space="preserve"> the relevant differences are selected for </w:t>
      </w:r>
      <w:r w:rsidR="00504349">
        <w:t xml:space="preserve">the </w:t>
      </w:r>
      <w:r w:rsidR="00844EAC" w:rsidRPr="0099696D">
        <w:t>prediction.</w:t>
      </w:r>
      <w:r w:rsidR="007B42DF">
        <w:t xml:space="preserve"> </w:t>
      </w:r>
      <w:r w:rsidR="00B240CE" w:rsidRPr="00B240CE">
        <w:t>For example, c</w:t>
      </w:r>
      <w:r w:rsidR="00844EAC" w:rsidRPr="00B240CE">
        <w:t>onside</w:t>
      </w:r>
      <w:r w:rsidR="000E4453">
        <w:t xml:space="preserve">r two users </w:t>
      </w:r>
      <w:r w:rsidR="00085428" w:rsidRPr="00085428">
        <w:rPr>
          <w:i/>
          <w:iCs/>
        </w:rPr>
        <w:t>u</w:t>
      </w:r>
      <w:r w:rsidR="000E4453">
        <w:t xml:space="preserve"> and </w:t>
      </w:r>
      <w:r w:rsidR="00085428" w:rsidRPr="00085428">
        <w:rPr>
          <w:i/>
          <w:iCs/>
        </w:rPr>
        <w:t>ú</w:t>
      </w:r>
      <w:r w:rsidR="000E4453" w:rsidRPr="00085428">
        <w:t>,</w:t>
      </w:r>
      <w:r w:rsidR="000E4453">
        <w:t xml:space="preserve"> and two items </w:t>
      </w:r>
      <w:r w:rsidR="000E4453" w:rsidRPr="000E4453">
        <w:rPr>
          <w:i/>
          <w:iCs/>
        </w:rPr>
        <w:t>i</w:t>
      </w:r>
      <w:r w:rsidR="000E4453">
        <w:t xml:space="preserve"> and </w:t>
      </w:r>
      <w:r w:rsidR="000E4453" w:rsidRPr="000E4453">
        <w:rPr>
          <w:i/>
          <w:iCs/>
        </w:rPr>
        <w:t>j</w:t>
      </w:r>
      <w:r w:rsidR="00A42FAF">
        <w:t xml:space="preserve">, as shown </w:t>
      </w:r>
      <w:r w:rsidR="00B240CE">
        <w:t>in</w:t>
      </w:r>
      <w:r w:rsidR="00862191">
        <w:t xml:space="preserve"> </w:t>
      </w:r>
      <w:r w:rsidR="00DB172A">
        <w:fldChar w:fldCharType="begin"/>
      </w:r>
      <w:r w:rsidR="00DB172A">
        <w:instrText xml:space="preserve"> REF _Ref377497558 \h  \* MERGEFORMAT </w:instrText>
      </w:r>
      <w:r w:rsidR="00DB172A">
        <w:fldChar w:fldCharType="separate"/>
      </w:r>
      <w:r w:rsidR="004B2459" w:rsidRPr="004B2459">
        <w:t>Fig. 2</w:t>
      </w:r>
      <w:r w:rsidR="00DB172A">
        <w:fldChar w:fldCharType="end"/>
      </w:r>
      <w:r w:rsidR="00844EAC" w:rsidRPr="00B240CE">
        <w:t xml:space="preserve">. </w:t>
      </w:r>
      <w:r w:rsidR="00203D35">
        <w:t>The ratings of u</w:t>
      </w:r>
      <w:r w:rsidR="00844EAC" w:rsidRPr="00B240CE">
        <w:t xml:space="preserve">ser </w:t>
      </w:r>
      <w:r w:rsidR="00085428" w:rsidRPr="00085428">
        <w:rPr>
          <w:i/>
          <w:iCs/>
          <w:szCs w:val="24"/>
        </w:rPr>
        <w:t>u</w:t>
      </w:r>
      <w:r w:rsidR="00844EAC" w:rsidRPr="00B240CE">
        <w:t xml:space="preserve"> </w:t>
      </w:r>
      <w:r w:rsidR="00A42FAF">
        <w:t>on</w:t>
      </w:r>
      <w:r w:rsidR="00203D35">
        <w:t xml:space="preserve"> items </w:t>
      </w:r>
      <w:r w:rsidR="000E4453">
        <w:rPr>
          <w:i/>
          <w:iCs/>
        </w:rPr>
        <w:t>i</w:t>
      </w:r>
      <w:r w:rsidR="00203D35">
        <w:t xml:space="preserve"> and </w:t>
      </w:r>
      <w:r w:rsidR="000E4453">
        <w:rPr>
          <w:i/>
          <w:iCs/>
        </w:rPr>
        <w:t>j</w:t>
      </w:r>
      <w:r w:rsidR="00203D35">
        <w:t xml:space="preserve"> </w:t>
      </w:r>
      <w:r w:rsidR="000E4453">
        <w:t>are</w:t>
      </w:r>
      <w:r w:rsidR="00203D35">
        <w:t xml:space="preserve"> 1 and 1.5</w:t>
      </w:r>
      <w:r w:rsidR="00862191">
        <w:t>,</w:t>
      </w:r>
      <w:r w:rsidR="00203D35">
        <w:t xml:space="preserve"> respectively. User </w:t>
      </w:r>
      <w:r w:rsidR="006B16D1" w:rsidRPr="00085428">
        <w:rPr>
          <w:i/>
          <w:iCs/>
        </w:rPr>
        <w:t>ú</w:t>
      </w:r>
      <w:r w:rsidR="00504349">
        <w:t xml:space="preserve"> gave a rating of 2 to</w:t>
      </w:r>
      <w:r w:rsidR="00844EAC" w:rsidRPr="00B240CE">
        <w:t xml:space="preserve"> </w:t>
      </w:r>
      <w:r w:rsidR="000E4453">
        <w:t xml:space="preserve">item </w:t>
      </w:r>
      <w:r w:rsidR="000E4453" w:rsidRPr="000E4453">
        <w:rPr>
          <w:i/>
          <w:iCs/>
        </w:rPr>
        <w:t>i</w:t>
      </w:r>
      <w:r w:rsidR="00203D35">
        <w:t xml:space="preserve"> and did</w:t>
      </w:r>
      <w:r w:rsidR="00A42FAF">
        <w:t xml:space="preserve"> not</w:t>
      </w:r>
      <w:r w:rsidR="00203D35">
        <w:t xml:space="preserve"> rate</w:t>
      </w:r>
      <w:r w:rsidR="00A42FAF">
        <w:t xml:space="preserve"> item</w:t>
      </w:r>
      <w:r w:rsidR="00203D35">
        <w:t xml:space="preserve"> </w:t>
      </w:r>
      <w:r w:rsidR="000E4453">
        <w:rPr>
          <w:i/>
          <w:iCs/>
        </w:rPr>
        <w:t>j</w:t>
      </w:r>
      <w:r w:rsidR="00844EAC" w:rsidRPr="00B240CE">
        <w:t xml:space="preserve">. </w:t>
      </w:r>
      <w:r w:rsidR="00203D35">
        <w:t>slope one tries to predict the rating</w:t>
      </w:r>
      <w:r w:rsidR="00A42FAF">
        <w:t xml:space="preserve"> that</w:t>
      </w:r>
      <w:r w:rsidR="00203D35">
        <w:t xml:space="preserve"> user </w:t>
      </w:r>
      <w:r w:rsidR="00085428" w:rsidRPr="00085428">
        <w:rPr>
          <w:i/>
          <w:iCs/>
        </w:rPr>
        <w:t>ú</w:t>
      </w:r>
      <w:r w:rsidR="00203D35">
        <w:t xml:space="preserve"> would give to item </w:t>
      </w:r>
      <w:r w:rsidR="000E4453">
        <w:rPr>
          <w:i/>
          <w:iCs/>
        </w:rPr>
        <w:t>j</w:t>
      </w:r>
      <w:r w:rsidR="00203D35">
        <w:t xml:space="preserve">, using both ratings of user </w:t>
      </w:r>
      <w:r w:rsidR="00085428" w:rsidRPr="00085428">
        <w:rPr>
          <w:i/>
          <w:iCs/>
          <w:szCs w:val="24"/>
        </w:rPr>
        <w:t>u</w:t>
      </w:r>
      <w:r w:rsidR="00203D35">
        <w:t xml:space="preserve"> and the rating of a common item between users </w:t>
      </w:r>
      <w:r w:rsidR="00085428" w:rsidRPr="00085428">
        <w:rPr>
          <w:i/>
          <w:iCs/>
          <w:szCs w:val="24"/>
        </w:rPr>
        <w:t>u</w:t>
      </w:r>
      <w:r w:rsidR="00203D35">
        <w:t xml:space="preserve"> and </w:t>
      </w:r>
      <w:r w:rsidR="006B16D1" w:rsidRPr="00085428">
        <w:rPr>
          <w:i/>
          <w:iCs/>
        </w:rPr>
        <w:t>ú</w:t>
      </w:r>
      <w:r w:rsidR="00203D35">
        <w:t xml:space="preserve"> (</w:t>
      </w:r>
      <w:r w:rsidR="00A42FAF">
        <w:t xml:space="preserve">i.e., </w:t>
      </w:r>
      <w:r w:rsidR="00203D35">
        <w:t xml:space="preserve">item </w:t>
      </w:r>
      <w:r w:rsidR="000E4453">
        <w:rPr>
          <w:i/>
          <w:iCs/>
        </w:rPr>
        <w:t>i</w:t>
      </w:r>
      <w:r w:rsidR="00203D35">
        <w:t xml:space="preserve">). Since </w:t>
      </w:r>
      <w:r w:rsidR="00085428" w:rsidRPr="00085428">
        <w:rPr>
          <w:i/>
          <w:iCs/>
          <w:szCs w:val="24"/>
        </w:rPr>
        <w:t>u</w:t>
      </w:r>
      <w:r w:rsidR="00203D35">
        <w:t xml:space="preserve"> rated </w:t>
      </w:r>
      <w:r w:rsidR="000E4453">
        <w:rPr>
          <w:i/>
          <w:iCs/>
        </w:rPr>
        <w:t>j</w:t>
      </w:r>
      <w:r w:rsidR="00203D35">
        <w:t xml:space="preserve"> </w:t>
      </w:r>
      <w:r w:rsidR="00A42FAF">
        <w:t>0.5</w:t>
      </w:r>
      <w:r w:rsidR="00203D35">
        <w:t xml:space="preserve"> point (1.</w:t>
      </w:r>
      <w:r w:rsidR="00203D35" w:rsidRPr="00B240CE">
        <w:t>5</w:t>
      </w:r>
      <w:r w:rsidR="00A42FAF">
        <w:t xml:space="preserve"> </w:t>
      </w:r>
      <w:r w:rsidR="00203D35">
        <w:t>-</w:t>
      </w:r>
      <w:r w:rsidR="00A42FAF">
        <w:t xml:space="preserve"> </w:t>
      </w:r>
      <w:r w:rsidR="00203D35">
        <w:t xml:space="preserve">1) higher than </w:t>
      </w:r>
      <w:r w:rsidR="000E4453">
        <w:rPr>
          <w:i/>
          <w:iCs/>
        </w:rPr>
        <w:t>i</w:t>
      </w:r>
      <w:r w:rsidR="00844EAC" w:rsidRPr="00B240CE">
        <w:t xml:space="preserve">, </w:t>
      </w:r>
      <w:r w:rsidR="00203D35">
        <w:t xml:space="preserve">one can predict </w:t>
      </w:r>
      <w:r w:rsidR="006B16D1" w:rsidRPr="00085428">
        <w:rPr>
          <w:i/>
          <w:iCs/>
        </w:rPr>
        <w:t>ú</w:t>
      </w:r>
      <w:r w:rsidR="00844EAC" w:rsidRPr="00B240CE">
        <w:t xml:space="preserve"> will give </w:t>
      </w:r>
      <w:r w:rsidR="000E4453">
        <w:rPr>
          <w:i/>
          <w:iCs/>
        </w:rPr>
        <w:t>j</w:t>
      </w:r>
      <w:r w:rsidR="00203D35">
        <w:t xml:space="preserve"> a rating of 2.</w:t>
      </w:r>
      <w:r w:rsidR="00203D35" w:rsidRPr="00B240CE">
        <w:t>5</w:t>
      </w:r>
      <w:r w:rsidR="00203D35">
        <w:t xml:space="preserve"> (2</w:t>
      </w:r>
      <w:r w:rsidR="00A42FAF">
        <w:t xml:space="preserve"> </w:t>
      </w:r>
      <w:r w:rsidR="00203D35">
        <w:t>+</w:t>
      </w:r>
      <w:r w:rsidR="00A42FAF">
        <w:t xml:space="preserve"> </w:t>
      </w:r>
      <w:r w:rsidR="00203D35">
        <w:t>0.5)</w:t>
      </w:r>
      <w:r w:rsidR="00844EAC" w:rsidRPr="00B240CE">
        <w:t>.</w:t>
      </w:r>
      <w:r w:rsidR="00844EAC" w:rsidRPr="00862191">
        <w:t xml:space="preserve"> </w:t>
      </w:r>
      <w:r w:rsidR="00862191" w:rsidRPr="00862191">
        <w:t xml:space="preserve">As </w:t>
      </w:r>
      <w:r w:rsidR="00F46F2F">
        <w:t>described by this</w:t>
      </w:r>
      <w:r w:rsidR="00862191" w:rsidRPr="00862191">
        <w:t xml:space="preserve"> example, slope one </w:t>
      </w:r>
      <w:r w:rsidR="00F46F2F">
        <w:t>utilizes</w:t>
      </w:r>
      <w:r w:rsidR="00862191" w:rsidRPr="00862191">
        <w:t xml:space="preserve"> the information of other users who </w:t>
      </w:r>
      <w:r w:rsidR="00A42FAF">
        <w:t xml:space="preserve">have </w:t>
      </w:r>
      <w:r w:rsidR="00862191" w:rsidRPr="00862191">
        <w:t xml:space="preserve">rated the same item, other items rated by the same user and the data points that fall neither in the user </w:t>
      </w:r>
      <w:r w:rsidR="000E4453">
        <w:t>vector</w:t>
      </w:r>
      <w:r w:rsidR="00862191" w:rsidRPr="00862191">
        <w:t xml:space="preserve"> nor in the item </w:t>
      </w:r>
      <w:r w:rsidR="000E4453">
        <w:t>vector</w:t>
      </w:r>
      <w:r w:rsidR="00862191" w:rsidRPr="00862191">
        <w:t xml:space="preserve"> (e.g.</w:t>
      </w:r>
      <w:r w:rsidR="00504349">
        <w:t>,</w:t>
      </w:r>
      <w:r w:rsidR="00862191" w:rsidRPr="00862191">
        <w:t xml:space="preserve"> </w:t>
      </w:r>
      <w:r w:rsidR="00862191">
        <w:t xml:space="preserve">rating of </w:t>
      </w:r>
      <w:r w:rsidR="00862191" w:rsidRPr="00862191">
        <w:t xml:space="preserve">user </w:t>
      </w:r>
      <w:r w:rsidR="00085428" w:rsidRPr="00085428">
        <w:rPr>
          <w:i/>
          <w:iCs/>
          <w:szCs w:val="24"/>
        </w:rPr>
        <w:t>u</w:t>
      </w:r>
      <w:r w:rsidR="00862191">
        <w:t xml:space="preserve"> to</w:t>
      </w:r>
      <w:r w:rsidR="00862191" w:rsidRPr="00862191">
        <w:t xml:space="preserve"> item </w:t>
      </w:r>
      <w:r w:rsidR="000E4453">
        <w:rPr>
          <w:i/>
          <w:iCs/>
        </w:rPr>
        <w:t>i</w:t>
      </w:r>
      <w:r w:rsidR="00862191" w:rsidRPr="00862191">
        <w:t>)</w:t>
      </w:r>
      <w:r w:rsidR="00F46F2F">
        <w:t xml:space="preserve"> when predicting an un</w:t>
      </w:r>
      <w:r w:rsidR="00504349">
        <w:t xml:space="preserve">known </w:t>
      </w:r>
      <w:r w:rsidR="00F46F2F">
        <w:t>rating</w:t>
      </w:r>
      <w:r w:rsidR="00862191" w:rsidRPr="00862191">
        <w:t>.</w:t>
      </w:r>
      <w:r w:rsidR="00862191">
        <w:rPr>
          <w:rFonts w:ascii="NimbusRomNo9L-Regu" w:hAnsi="NimbusRomNo9L-Regu" w:cs="NimbusRomNo9L-Regu"/>
          <w:sz w:val="20"/>
        </w:rPr>
        <w:t xml:space="preserve"> </w:t>
      </w:r>
    </w:p>
    <w:p w:rsidR="00504349" w:rsidRPr="00862191" w:rsidRDefault="00504349" w:rsidP="00504349">
      <w:pPr>
        <w:pStyle w:val="evaluationSurvey"/>
        <w:rPr>
          <w:rFonts w:ascii="NimbusRomNo9L-Regu" w:hAnsi="NimbusRomNo9L-Regu" w:cs="NimbusRomNo9L-Regu"/>
          <w:sz w:val="20"/>
        </w:rPr>
      </w:pPr>
    </w:p>
    <w:p w:rsidR="00B240CE" w:rsidRDefault="00E70315" w:rsidP="00397356">
      <w:pPr>
        <w:pStyle w:val="evaluationSurvey"/>
        <w:jc w:val="center"/>
      </w:pPr>
      <w:r w:rsidRPr="00E70315">
        <w:rPr>
          <w:noProof/>
          <w:lang w:val="en-AU" w:eastAsia="en-AU"/>
        </w:rPr>
        <w:drawing>
          <wp:inline distT="0" distB="0" distL="0" distR="0">
            <wp:extent cx="3258773" cy="2222500"/>
            <wp:effectExtent l="0" t="0" r="0" b="0"/>
            <wp:docPr id="6" name="Picture 6" descr="C:\Users\Mali\Dropbox\journal\My paper\imges\slope1-ve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li\Dropbox\journal\My paper\imges\slope1-ver3.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84637" cy="2240139"/>
                    </a:xfrm>
                    <a:prstGeom prst="rect">
                      <a:avLst/>
                    </a:prstGeom>
                    <a:noFill/>
                    <a:ln>
                      <a:noFill/>
                    </a:ln>
                  </pic:spPr>
                </pic:pic>
              </a:graphicData>
            </a:graphic>
          </wp:inline>
        </w:drawing>
      </w:r>
    </w:p>
    <w:p w:rsidR="00844EAC" w:rsidRDefault="00397356" w:rsidP="005E7D49">
      <w:pPr>
        <w:pStyle w:val="evaluationSurvey"/>
        <w:jc w:val="center"/>
      </w:pPr>
      <w:bookmarkStart w:id="13" w:name="_Ref377497558"/>
      <w:r w:rsidRPr="00397356">
        <w:rPr>
          <w:b/>
          <w:bCs/>
        </w:rPr>
        <w:t>Fig.</w:t>
      </w:r>
      <w:r w:rsidR="00B240CE" w:rsidRPr="00397356">
        <w:rPr>
          <w:b/>
          <w:bCs/>
        </w:rPr>
        <w:t xml:space="preserve"> </w:t>
      </w:r>
      <w:r w:rsidR="001010B6" w:rsidRPr="00397356">
        <w:rPr>
          <w:b/>
          <w:bCs/>
        </w:rPr>
        <w:fldChar w:fldCharType="begin"/>
      </w:r>
      <w:r w:rsidR="00931B1B" w:rsidRPr="00397356">
        <w:rPr>
          <w:b/>
          <w:bCs/>
        </w:rPr>
        <w:instrText xml:space="preserve"> SEQ Figure \* ARABIC </w:instrText>
      </w:r>
      <w:r w:rsidR="001010B6" w:rsidRPr="00397356">
        <w:rPr>
          <w:b/>
          <w:bCs/>
        </w:rPr>
        <w:fldChar w:fldCharType="separate"/>
      </w:r>
      <w:r w:rsidR="004B2459">
        <w:rPr>
          <w:b/>
          <w:bCs/>
          <w:noProof/>
        </w:rPr>
        <w:t>2</w:t>
      </w:r>
      <w:r w:rsidR="001010B6" w:rsidRPr="00397356">
        <w:rPr>
          <w:b/>
          <w:bCs/>
          <w:noProof/>
        </w:rPr>
        <w:fldChar w:fldCharType="end"/>
      </w:r>
      <w:bookmarkEnd w:id="13"/>
      <w:r w:rsidR="00B240CE">
        <w:t>: Basis of slope one</w:t>
      </w:r>
      <w:r w:rsidR="00A42FAF">
        <w:t xml:space="preserve"> algorithm</w:t>
      </w:r>
      <w:r w:rsidR="00504349">
        <w:t xml:space="preserve">; adopted from </w:t>
      </w:r>
      <w:r w:rsidR="001010B6">
        <w:fldChar w:fldCharType="begin"/>
      </w:r>
      <w:r w:rsidR="005E7D49">
        <w:instrText xml:space="preserve"> ADDIN EN.CITE &lt;EndNote&gt;&lt;Cite&gt;&lt;Author&gt;Lemire&lt;/Author&gt;&lt;Year&gt;2005&lt;/Year&gt;&lt;RecNum&gt;72&lt;/RecNum&gt;&lt;DisplayText&gt;[159]&lt;/DisplayText&gt;&lt;record&gt;&lt;rec-number&gt;72&lt;/rec-number&gt;&lt;foreign-keys&gt;&lt;key app="EN" db-id="225x5erpzerdfmexat55zxtmt52r9drad52a"&gt;72&lt;/key&gt;&lt;/foreign-keys&gt;&lt;ref-type name="Journal Article"&gt;17&lt;/ref-type&gt;&lt;contributors&gt;&lt;authors&gt;&lt;author&gt;Lemire, Daniel&lt;/author&gt;&lt;author&gt;Maclachlan, Anna&lt;/author&gt;&lt;/authors&gt;&lt;/contributors&gt;&lt;titles&gt;&lt;title&gt;Slope one predictors for online rating-based collaborative filtering&lt;/title&gt;&lt;secondary-title&gt;Society for Industrial Mathematics&lt;/secondary-title&gt;&lt;/titles&gt;&lt;periodical&gt;&lt;full-title&gt;Society for Industrial Mathematics&lt;/full-title&gt;&lt;/periodical&gt;&lt;pages&gt;471-480&lt;/pages&gt;&lt;volume&gt;5&lt;/volume&gt;&lt;dates&gt;&lt;year&gt;2005&lt;/year&gt;&lt;/dates&gt;&lt;urls&gt;&lt;/urls&gt;&lt;/record&gt;&lt;/Cite&gt;&lt;/EndNote&gt;</w:instrText>
      </w:r>
      <w:r w:rsidR="001010B6">
        <w:fldChar w:fldCharType="separate"/>
      </w:r>
      <w:r w:rsidR="005E7D49">
        <w:rPr>
          <w:noProof/>
        </w:rPr>
        <w:t>[</w:t>
      </w:r>
      <w:hyperlink w:anchor="_ENREF_159" w:tooltip="Lemire, 2005 #72" w:history="1">
        <w:r w:rsidR="005E7D49">
          <w:rPr>
            <w:noProof/>
          </w:rPr>
          <w:t>159</w:t>
        </w:r>
      </w:hyperlink>
      <w:r w:rsidR="005E7D49">
        <w:rPr>
          <w:noProof/>
        </w:rPr>
        <w:t>]</w:t>
      </w:r>
      <w:r w:rsidR="001010B6">
        <w:fldChar w:fldCharType="end"/>
      </w:r>
      <w:r w:rsidR="00504349">
        <w:t>.</w:t>
      </w:r>
    </w:p>
    <w:p w:rsidR="00504349" w:rsidRDefault="00504349" w:rsidP="00504349">
      <w:pPr>
        <w:pStyle w:val="evaluationSurvey"/>
        <w:jc w:val="center"/>
        <w:rPr>
          <w:rFonts w:ascii="NimbusRomNo9L-Regu" w:hAnsi="NimbusRomNo9L-Regu" w:cs="NimbusRomNo9L-Regu"/>
          <w:sz w:val="20"/>
        </w:rPr>
      </w:pPr>
    </w:p>
    <w:p w:rsidR="00844EAC" w:rsidRDefault="00F46F2F" w:rsidP="00504349">
      <w:pPr>
        <w:pStyle w:val="evaluationSurvey"/>
      </w:pPr>
      <w:r>
        <w:t>G</w:t>
      </w:r>
      <w:r w:rsidR="00844EAC" w:rsidRPr="00F46F2F">
        <w:t xml:space="preserve">iven two </w:t>
      </w:r>
      <w:r w:rsidRPr="00F46F2F">
        <w:t>rating</w:t>
      </w:r>
      <w:r w:rsidR="00844EAC" w:rsidRPr="00F46F2F">
        <w:t xml:space="preserve"> </w:t>
      </w:r>
      <w:r w:rsidRPr="00F46F2F">
        <w:t>vectors</w:t>
      </w:r>
      <w:r w:rsidR="00844EAC" w:rsidRPr="00F46F2F">
        <w:t xml:space="preserve"> </w:t>
      </w:r>
      <w:r w:rsidR="00844EAC" w:rsidRPr="00F46F2F">
        <w:rPr>
          <w:i/>
          <w:iCs/>
        </w:rPr>
        <w:t>v</w:t>
      </w:r>
      <w:r w:rsidR="00844EAC" w:rsidRPr="00F46F2F">
        <w:rPr>
          <w:i/>
          <w:iCs/>
          <w:vertAlign w:val="subscript"/>
        </w:rPr>
        <w:t>i</w:t>
      </w:r>
      <w:r w:rsidR="00844EAC" w:rsidRPr="00F46F2F">
        <w:t xml:space="preserve"> and </w:t>
      </w:r>
      <w:r w:rsidR="00844EAC" w:rsidRPr="00F46F2F">
        <w:rPr>
          <w:i/>
          <w:iCs/>
        </w:rPr>
        <w:t>w</w:t>
      </w:r>
      <w:r w:rsidR="00844EAC" w:rsidRPr="00F46F2F">
        <w:rPr>
          <w:i/>
          <w:iCs/>
          <w:vertAlign w:val="subscript"/>
        </w:rPr>
        <w:t>i</w:t>
      </w:r>
      <w:r w:rsidRPr="00F46F2F">
        <w:t xml:space="preserve">, </w:t>
      </w:r>
      <m:oMath>
        <m:r>
          <w:rPr>
            <w:rFonts w:ascii="Cambria Math" w:hAnsi="Cambria Math"/>
          </w:rPr>
          <m:t>i=</m:t>
        </m:r>
        <m:d>
          <m:dPr>
            <m:begChr m:val="{"/>
            <m:endChr m:val="}"/>
            <m:ctrlPr>
              <w:rPr>
                <w:rFonts w:ascii="Cambria Math" w:hAnsi="Cambria Math"/>
                <w:i/>
              </w:rPr>
            </m:ctrlPr>
          </m:dPr>
          <m:e>
            <m:r>
              <w:rPr>
                <w:rFonts w:ascii="Cambria Math" w:hAnsi="Cambria Math"/>
              </w:rPr>
              <m:t>1,2,…,n</m:t>
            </m:r>
          </m:e>
        </m:d>
      </m:oMath>
      <w:r w:rsidR="00844EAC" w:rsidRPr="00F46F2F">
        <w:t xml:space="preserve">, </w:t>
      </w:r>
      <w:r w:rsidRPr="00F46F2F">
        <w:t>slope one</w:t>
      </w:r>
      <w:r w:rsidR="00844EAC" w:rsidRPr="00F46F2F">
        <w:t xml:space="preserve"> search</w:t>
      </w:r>
      <w:r w:rsidRPr="00F46F2F">
        <w:t>es</w:t>
      </w:r>
      <w:r w:rsidR="00844EAC" w:rsidRPr="00F46F2F">
        <w:t xml:space="preserve"> for the best predictor of the form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b</m:t>
        </m:r>
      </m:oMath>
      <w:r w:rsidR="00844EAC" w:rsidRPr="00F46F2F">
        <w:t xml:space="preserve"> to predict </w:t>
      </w:r>
      <w:r w:rsidR="00844EAC" w:rsidRPr="00F46F2F">
        <w:rPr>
          <w:i/>
          <w:iCs/>
        </w:rPr>
        <w:t>w</w:t>
      </w:r>
      <w:r w:rsidR="00844EAC" w:rsidRPr="00F46F2F">
        <w:t xml:space="preserve"> from </w:t>
      </w:r>
      <w:r w:rsidR="00844EAC" w:rsidRPr="00F46F2F">
        <w:rPr>
          <w:i/>
          <w:iCs/>
        </w:rPr>
        <w:t>v</w:t>
      </w:r>
      <w:r w:rsidR="00844EAC" w:rsidRPr="00F46F2F">
        <w:t xml:space="preserve"> by minimizing </w:t>
      </w:r>
      <m:oMath>
        <m:nary>
          <m:naryPr>
            <m:chr m:val="∑"/>
            <m:limLoc m:val="subSup"/>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e>
              <m:sup>
                <m:r>
                  <w:rPr>
                    <w:rFonts w:ascii="Cambria Math" w:hAnsi="Cambria Math"/>
                  </w:rPr>
                  <m:t>2</m:t>
                </m:r>
              </m:sup>
            </m:sSup>
          </m:e>
        </m:nary>
      </m:oMath>
      <w:r>
        <w:t xml:space="preserve">. Therefore, </w:t>
      </w:r>
      <w:r w:rsidR="00844EAC" w:rsidRPr="00F46F2F">
        <w:rPr>
          <w:i/>
          <w:iCs/>
        </w:rPr>
        <w:t>b</w:t>
      </w:r>
      <w:r w:rsidR="00844EAC" w:rsidRPr="00F46F2F">
        <w:t xml:space="preserve"> must be chosen to be the average difference between the two </w:t>
      </w:r>
      <w:r w:rsidR="001475EA" w:rsidRPr="00926817">
        <w:t>vectors</w:t>
      </w:r>
      <w:r w:rsidR="00844EAC" w:rsidRPr="00926817">
        <w:t>.</w:t>
      </w:r>
      <w:r w:rsidR="001475EA" w:rsidRPr="00926817">
        <w:t xml:space="preserve"> The average deviation of item </w:t>
      </w:r>
      <w:r w:rsidR="001475EA" w:rsidRPr="00926817">
        <w:rPr>
          <w:i/>
          <w:iCs/>
        </w:rPr>
        <w:t>i</w:t>
      </w:r>
      <w:r w:rsidR="001475EA" w:rsidRPr="00926817">
        <w:t xml:space="preserve"> with respect to item </w:t>
      </w:r>
      <w:r w:rsidR="001475EA" w:rsidRPr="00926817">
        <w:rPr>
          <w:i/>
          <w:iCs/>
        </w:rPr>
        <w:t>j</w:t>
      </w:r>
      <w:r w:rsidR="001475EA" w:rsidRPr="00926817">
        <w:t xml:space="preserve"> is calculated as</w:t>
      </w:r>
    </w:p>
    <w:p w:rsidR="00B41A2E" w:rsidRDefault="00B41A2E" w:rsidP="00B41A2E">
      <w:pPr>
        <w:pStyle w:val="MTDisplayEquation"/>
      </w:pPr>
      <w:r>
        <w:lastRenderedPageBreak/>
        <w:tab/>
      </w:r>
      <w:r w:rsidR="00415CC0" w:rsidRPr="00B41A2E">
        <w:rPr>
          <w:position w:val="-38"/>
        </w:rPr>
        <w:object w:dxaOrig="3700" w:dyaOrig="840">
          <v:shape id="_x0000_i1032" type="#_x0000_t75" style="width:162pt;height:37pt" o:ole="">
            <v:imagedata r:id="rId30" o:title=""/>
          </v:shape>
          <o:OLEObject Type="Embed" ProgID="Equation.DSMT4" ShapeID="_x0000_i1032" DrawAspect="Content" ObjectID="_1524330208" r:id="rId31"/>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14" w:name="ZEqnNum816937"/>
      <w:r>
        <w:instrText>(</w:instrText>
      </w:r>
      <w:fldSimple w:instr=" SEQ MTEqn \c \* Arabic \* MERGEFORMAT ">
        <w:r w:rsidR="004B2459">
          <w:rPr>
            <w:noProof/>
          </w:rPr>
          <w:instrText>8</w:instrText>
        </w:r>
      </w:fldSimple>
      <w:r>
        <w:instrText>)</w:instrText>
      </w:r>
      <w:bookmarkEnd w:id="14"/>
      <w:r w:rsidR="001010B6">
        <w:fldChar w:fldCharType="end"/>
      </w:r>
    </w:p>
    <w:p w:rsidR="00844EAC" w:rsidRDefault="009B7635" w:rsidP="00623F19">
      <w:pPr>
        <w:pStyle w:val="evaluationSurvey"/>
        <w:ind w:firstLine="0"/>
        <w:rPr>
          <w:szCs w:val="24"/>
        </w:rPr>
      </w:pPr>
      <w:r>
        <w:rPr>
          <w:szCs w:val="24"/>
        </w:rPr>
        <w:t>w</w:t>
      </w:r>
      <w:r w:rsidR="00EB262C" w:rsidRPr="00926817">
        <w:rPr>
          <w:szCs w:val="24"/>
        </w:rPr>
        <w:t xml:space="preserve">here </w:t>
      </w:r>
      <m:oMath>
        <m:r>
          <w:rPr>
            <w:rFonts w:ascii="Cambria Math" w:hAnsi="Cambria Math"/>
            <w:szCs w:val="24"/>
          </w:rPr>
          <m:t>u∈</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ji</m:t>
            </m:r>
          </m:sub>
        </m:sSub>
        <m:d>
          <m:dPr>
            <m:ctrlPr>
              <w:rPr>
                <w:rFonts w:ascii="Cambria Math" w:hAnsi="Cambria Math"/>
                <w:i/>
                <w:szCs w:val="24"/>
              </w:rPr>
            </m:ctrlPr>
          </m:dPr>
          <m:e>
            <m:r>
              <w:rPr>
                <w:rFonts w:ascii="Cambria Math" w:hAnsi="Cambria Math"/>
                <w:szCs w:val="24"/>
              </w:rPr>
              <m:t>trainingSet</m:t>
            </m:r>
          </m:e>
        </m:d>
        <m:r>
          <w:rPr>
            <w:rFonts w:ascii="Cambria Math" w:hAnsi="Cambria Math"/>
            <w:szCs w:val="24"/>
          </w:rPr>
          <m:t xml:space="preserve"> </m:t>
        </m:r>
      </m:oMath>
      <w:r w:rsidR="00EB262C" w:rsidRPr="00926817">
        <w:rPr>
          <w:rFonts w:eastAsiaTheme="minorEastAsia"/>
          <w:szCs w:val="24"/>
        </w:rPr>
        <w:t xml:space="preserve"> </w:t>
      </w:r>
      <w:r w:rsidR="000E4453">
        <w:rPr>
          <w:rFonts w:eastAsiaTheme="minorEastAsia"/>
          <w:szCs w:val="24"/>
        </w:rPr>
        <w:t>is the set of</w:t>
      </w:r>
      <w:r w:rsidR="00926817" w:rsidRPr="00926817">
        <w:rPr>
          <w:rFonts w:eastAsiaTheme="minorEastAsia"/>
          <w:szCs w:val="24"/>
        </w:rPr>
        <w:t xml:space="preserve"> users who have rated both item</w:t>
      </w:r>
      <w:r w:rsidR="00A42FAF">
        <w:rPr>
          <w:rFonts w:eastAsiaTheme="minorEastAsia"/>
          <w:szCs w:val="24"/>
        </w:rPr>
        <w:t>s</w:t>
      </w:r>
      <w:r w:rsidR="00926817" w:rsidRPr="00926817">
        <w:rPr>
          <w:rFonts w:eastAsiaTheme="minorEastAsia"/>
          <w:szCs w:val="24"/>
        </w:rPr>
        <w:t xml:space="preserve"> </w:t>
      </w:r>
      <w:r w:rsidR="00926817" w:rsidRPr="00926817">
        <w:rPr>
          <w:rFonts w:eastAsiaTheme="minorEastAsia"/>
          <w:i/>
          <w:iCs/>
          <w:szCs w:val="24"/>
        </w:rPr>
        <w:t>i</w:t>
      </w:r>
      <w:r w:rsidR="00926817" w:rsidRPr="00926817">
        <w:rPr>
          <w:rFonts w:eastAsiaTheme="minorEastAsia"/>
          <w:szCs w:val="24"/>
        </w:rPr>
        <w:t xml:space="preserve"> and </w:t>
      </w:r>
      <w:r w:rsidR="00926817" w:rsidRPr="00926817">
        <w:rPr>
          <w:rFonts w:eastAsiaTheme="minorEastAsia"/>
          <w:i/>
          <w:iCs/>
          <w:szCs w:val="24"/>
        </w:rPr>
        <w:t>j</w:t>
      </w:r>
      <w:r w:rsidR="00926817" w:rsidRPr="00926817">
        <w:rPr>
          <w:rFonts w:eastAsiaTheme="minorEastAsia"/>
          <w:szCs w:val="24"/>
        </w:rPr>
        <w:t xml:space="preserve"> in the training set,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ui</m:t>
            </m:r>
          </m:sub>
        </m:sSub>
      </m:oMath>
      <w:r w:rsidR="00926817" w:rsidRPr="00926817">
        <w:rPr>
          <w:rFonts w:eastAsiaTheme="minorEastAsia"/>
          <w:szCs w:val="24"/>
        </w:rPr>
        <w:t xml:space="preserve"> and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uj</m:t>
            </m:r>
          </m:sub>
        </m:sSub>
      </m:oMath>
      <w:r w:rsidR="00926817" w:rsidRPr="00926817">
        <w:rPr>
          <w:rFonts w:eastAsiaTheme="minorEastAsia"/>
          <w:szCs w:val="24"/>
        </w:rPr>
        <w:t xml:space="preserve"> are the ratings </w:t>
      </w:r>
      <w:r w:rsidR="00F06D85">
        <w:rPr>
          <w:rFonts w:eastAsiaTheme="minorEastAsia"/>
          <w:szCs w:val="24"/>
        </w:rPr>
        <w:t xml:space="preserve">given by </w:t>
      </w:r>
      <w:r w:rsidR="00926817" w:rsidRPr="00926817">
        <w:rPr>
          <w:rFonts w:eastAsiaTheme="minorEastAsia"/>
          <w:szCs w:val="24"/>
        </w:rPr>
        <w:t xml:space="preserve">user </w:t>
      </w:r>
      <w:r w:rsidR="00926817" w:rsidRPr="00926817">
        <w:rPr>
          <w:rFonts w:eastAsiaTheme="minorEastAsia"/>
          <w:i/>
          <w:iCs/>
          <w:szCs w:val="24"/>
        </w:rPr>
        <w:t>u</w:t>
      </w:r>
      <w:r w:rsidR="00926817" w:rsidRPr="00926817">
        <w:rPr>
          <w:rFonts w:eastAsiaTheme="minorEastAsia"/>
          <w:szCs w:val="24"/>
        </w:rPr>
        <w:t xml:space="preserve"> to </w:t>
      </w:r>
      <w:r w:rsidR="00926817" w:rsidRPr="00926817">
        <w:rPr>
          <w:rFonts w:eastAsiaTheme="minorEastAsia"/>
          <w:i/>
          <w:iCs/>
          <w:szCs w:val="24"/>
        </w:rPr>
        <w:t>i</w:t>
      </w:r>
      <w:r w:rsidR="00926817" w:rsidRPr="00926817">
        <w:rPr>
          <w:rFonts w:eastAsiaTheme="minorEastAsia"/>
          <w:szCs w:val="24"/>
        </w:rPr>
        <w:t xml:space="preserve"> and </w:t>
      </w:r>
      <w:r w:rsidR="00926817" w:rsidRPr="00926817">
        <w:rPr>
          <w:rFonts w:eastAsiaTheme="minorEastAsia"/>
          <w:i/>
          <w:iCs/>
          <w:szCs w:val="24"/>
        </w:rPr>
        <w:t>j</w:t>
      </w:r>
      <w:r>
        <w:rPr>
          <w:rFonts w:eastAsiaTheme="minorEastAsia"/>
          <w:szCs w:val="24"/>
        </w:rPr>
        <w:t>, respectively</w:t>
      </w:r>
      <w:r w:rsidR="00F06D85">
        <w:rPr>
          <w:rFonts w:eastAsiaTheme="minorEastAsia"/>
          <w:szCs w:val="24"/>
        </w:rPr>
        <w:t>,</w:t>
      </w:r>
      <w:r>
        <w:rPr>
          <w:rFonts w:eastAsiaTheme="minorEastAsia"/>
          <w:szCs w:val="24"/>
        </w:rPr>
        <w:t xml:space="preserve"> and</w:t>
      </w:r>
      <w:r w:rsidR="00926817" w:rsidRPr="00926817">
        <w:rPr>
          <w:szCs w:val="24"/>
        </w:rPr>
        <w:t xml:space="preserve"> </w:t>
      </w:r>
      <w:r w:rsidR="00EB262C" w:rsidRPr="003B0DC8">
        <w:rPr>
          <w:i/>
          <w:iCs/>
          <w:szCs w:val="24"/>
        </w:rPr>
        <w:t>card</w:t>
      </w:r>
      <w:r w:rsidR="00EB262C" w:rsidRPr="00F06D85">
        <w:rPr>
          <w:szCs w:val="24"/>
        </w:rPr>
        <w:t>(</w:t>
      </w:r>
      <w:r w:rsidR="00EB262C" w:rsidRPr="003B0DC8">
        <w:rPr>
          <w:i/>
          <w:iCs/>
          <w:szCs w:val="24"/>
        </w:rPr>
        <w:t>S</w:t>
      </w:r>
      <w:r w:rsidR="00EB262C" w:rsidRPr="00F06D85">
        <w:rPr>
          <w:szCs w:val="24"/>
        </w:rPr>
        <w:t>)</w:t>
      </w:r>
      <w:r w:rsidR="00EB262C" w:rsidRPr="003B0DC8">
        <w:rPr>
          <w:szCs w:val="24"/>
        </w:rPr>
        <w:t xml:space="preserve"> is</w:t>
      </w:r>
      <w:r w:rsidR="00EB262C" w:rsidRPr="00926817">
        <w:rPr>
          <w:szCs w:val="24"/>
        </w:rPr>
        <w:t xml:space="preserve"> the number of elements in set </w:t>
      </w:r>
      <w:r w:rsidR="00EB262C" w:rsidRPr="00926817">
        <w:rPr>
          <w:i/>
          <w:iCs/>
          <w:szCs w:val="24"/>
        </w:rPr>
        <w:t>S</w:t>
      </w:r>
      <w:r w:rsidR="00EB262C" w:rsidRPr="00926817">
        <w:rPr>
          <w:szCs w:val="24"/>
        </w:rPr>
        <w:t>.</w:t>
      </w:r>
      <w:r w:rsidR="00926817" w:rsidRPr="00926817">
        <w:rPr>
          <w:szCs w:val="24"/>
        </w:rPr>
        <w:t xml:space="preserve"> </w:t>
      </w:r>
      <w:r w:rsidR="00791152">
        <w:rPr>
          <w:szCs w:val="24"/>
        </w:rPr>
        <w:t>Note that t</w:t>
      </w:r>
      <w:r w:rsidR="00844EAC" w:rsidRPr="00926817">
        <w:rPr>
          <w:szCs w:val="24"/>
        </w:rPr>
        <w:t>he symmetric matrix defined by</w:t>
      </w:r>
      <w:r w:rsidR="00EB262C" w:rsidRPr="00926817">
        <w:rPr>
          <w:szCs w:val="24"/>
        </w:rPr>
        <w:t xml:space="preserve"> </w:t>
      </w:r>
      <m:oMath>
        <m:sSub>
          <m:sSubPr>
            <m:ctrlPr>
              <w:rPr>
                <w:rFonts w:ascii="Cambria Math" w:hAnsi="Cambria Math"/>
                <w:i/>
                <w:szCs w:val="24"/>
              </w:rPr>
            </m:ctrlPr>
          </m:sSubPr>
          <m:e>
            <m:r>
              <w:rPr>
                <w:rFonts w:ascii="Cambria Math" w:hAnsi="Cambria Math"/>
                <w:szCs w:val="24"/>
              </w:rPr>
              <m:t>dev</m:t>
            </m:r>
          </m:e>
          <m:sub>
            <m:r>
              <w:rPr>
                <w:rFonts w:ascii="Cambria Math" w:hAnsi="Cambria Math"/>
                <w:szCs w:val="24"/>
              </w:rPr>
              <m:t>ji</m:t>
            </m:r>
          </m:sub>
        </m:sSub>
      </m:oMath>
      <w:r w:rsidR="00844EAC" w:rsidRPr="00926817">
        <w:rPr>
          <w:szCs w:val="24"/>
        </w:rPr>
        <w:t xml:space="preserve"> can be computed once and updated quickly</w:t>
      </w:r>
      <w:r w:rsidR="00EB262C" w:rsidRPr="00926817">
        <w:rPr>
          <w:szCs w:val="24"/>
        </w:rPr>
        <w:t xml:space="preserve"> </w:t>
      </w:r>
      <w:r w:rsidR="00844EAC" w:rsidRPr="00926817">
        <w:rPr>
          <w:szCs w:val="24"/>
        </w:rPr>
        <w:t xml:space="preserve">when new data is entered. </w:t>
      </w:r>
      <w:r w:rsidR="00926817" w:rsidRPr="00926817">
        <w:rPr>
          <w:szCs w:val="24"/>
        </w:rPr>
        <w:t>Afterward, unseen ratings are predicted as</w:t>
      </w:r>
    </w:p>
    <w:p w:rsidR="00D50F0A" w:rsidRDefault="00D50F0A" w:rsidP="00D50F0A">
      <w:pPr>
        <w:pStyle w:val="MTDisplayEquation"/>
      </w:pPr>
      <w:r>
        <w:tab/>
      </w:r>
      <w:r w:rsidR="00415CC0" w:rsidRPr="0001102A">
        <w:rPr>
          <w:position w:val="-38"/>
        </w:rPr>
        <w:object w:dxaOrig="3280" w:dyaOrig="760">
          <v:shape id="_x0000_i1033" type="#_x0000_t75" style="width:143pt;height:33pt" o:ole="">
            <v:imagedata r:id="rId32" o:title=""/>
          </v:shape>
          <o:OLEObject Type="Embed" ProgID="Equation.DSMT4" ShapeID="_x0000_i1033" DrawAspect="Content" ObjectID="_1524330209" r:id="rId33"/>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9</w:instrText>
        </w:r>
      </w:fldSimple>
      <w:r>
        <w:instrText>)</w:instrText>
      </w:r>
      <w:r w:rsidR="001010B6">
        <w:fldChar w:fldCharType="end"/>
      </w:r>
    </w:p>
    <w:p w:rsidR="00844EAC" w:rsidRDefault="00844EAC" w:rsidP="00623F19">
      <w:pPr>
        <w:pStyle w:val="evaluationSurvey"/>
        <w:ind w:firstLine="0"/>
      </w:pPr>
      <w:r w:rsidRPr="007E73AA">
        <w:t xml:space="preserve">where </w:t>
      </w:r>
      <m:oMath>
        <m:sSub>
          <m:sSubPr>
            <m:ctrlPr>
              <w:rPr>
                <w:rFonts w:ascii="Cambria Math" w:hAnsi="Cambria Math"/>
              </w:rPr>
            </m:ctrlPr>
          </m:sSubPr>
          <m:e>
            <m:r>
              <w:rPr>
                <w:rFonts w:ascii="Cambria Math" w:hAnsi="Cambria Math"/>
              </w:rPr>
              <m:t>R</m:t>
            </m:r>
          </m:e>
          <m:sub>
            <m:r>
              <w:rPr>
                <w:rFonts w:ascii="Cambria Math" w:hAnsi="Cambria Math"/>
              </w:rPr>
              <m:t>j</m:t>
            </m:r>
          </m:sub>
        </m:sSub>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i</m:t>
            </m:r>
          </m:e>
          <m:e>
            <m:r>
              <w:rPr>
                <w:rFonts w:ascii="Cambria Math" w:hAnsi="Cambria Math"/>
              </w:rPr>
              <m:t>i</m:t>
            </m:r>
            <m:r>
              <m:rPr>
                <m:sty m:val="p"/>
              </m:rPr>
              <w:rPr>
                <w:rFonts w:ascii="Cambria Math" w:hAnsi="Cambria Math"/>
              </w:rPr>
              <m:t>∈</m:t>
            </m:r>
            <m:r>
              <w:rPr>
                <w:rFonts w:ascii="Cambria Math" w:hAnsi="Cambria Math"/>
              </w:rPr>
              <m:t>S</m:t>
            </m:r>
            <m:d>
              <m:dPr>
                <m:ctrlPr>
                  <w:rPr>
                    <w:rFonts w:ascii="Cambria Math" w:hAnsi="Cambria Math"/>
                  </w:rPr>
                </m:ctrlPr>
              </m:dPr>
              <m:e>
                <m:r>
                  <w:rPr>
                    <w:rFonts w:ascii="Cambria Math" w:hAnsi="Cambria Math"/>
                  </w:rPr>
                  <m:t>u</m:t>
                </m:r>
              </m:e>
            </m:d>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 xml:space="preserve">, </m:t>
            </m:r>
            <m:r>
              <w:rPr>
                <w:rFonts w:ascii="Cambria Math" w:hAnsi="Cambria Math"/>
              </w:rPr>
              <m:t>card</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i</m:t>
                </m:r>
              </m:sub>
            </m:sSub>
            <m:d>
              <m:dPr>
                <m:ctrlPr>
                  <w:rPr>
                    <w:rFonts w:ascii="Cambria Math" w:hAnsi="Cambria Math"/>
                  </w:rPr>
                </m:ctrlPr>
              </m:dPr>
              <m:e>
                <m:r>
                  <w:rPr>
                    <w:rFonts w:ascii="Cambria Math" w:hAnsi="Cambria Math"/>
                  </w:rPr>
                  <m:t>trainSet</m:t>
                </m:r>
              </m:e>
            </m:d>
            <m:r>
              <m:rPr>
                <m:sty m:val="p"/>
              </m:rPr>
              <w:rPr>
                <w:rFonts w:ascii="Cambria Math" w:hAnsi="Cambria Math"/>
              </w:rPr>
              <m:t>)</m:t>
            </m:r>
            <m:r>
              <w:rPr>
                <w:rFonts w:ascii="Cambria Math" w:hAnsi="Cambria Math"/>
              </w:rPr>
              <m:t>&gt;0)</m:t>
            </m:r>
          </m:e>
        </m:d>
      </m:oMath>
      <w:r w:rsidR="007E73AA" w:rsidRPr="007E73AA">
        <w:t xml:space="preserve"> </w:t>
      </w:r>
      <w:r w:rsidRPr="007E73AA">
        <w:t>i</w:t>
      </w:r>
      <w:r w:rsidR="00D62073">
        <w:t xml:space="preserve">s the set of all relevant items and </w:t>
      </w:r>
      <w:r w:rsidR="009B7635" w:rsidRPr="00085428">
        <w:rPr>
          <w:i/>
          <w:iCs/>
        </w:rPr>
        <w:t>S</w:t>
      </w:r>
      <w:r w:rsidR="009B7635" w:rsidRPr="00F06D85">
        <w:t>(</w:t>
      </w:r>
      <w:r w:rsidR="009B7635" w:rsidRPr="00085428">
        <w:rPr>
          <w:i/>
          <w:iCs/>
        </w:rPr>
        <w:t>u</w:t>
      </w:r>
      <w:r w:rsidR="009B7635" w:rsidRPr="00F06D85">
        <w:t>)</w:t>
      </w:r>
      <w:r w:rsidR="009B7635">
        <w:t xml:space="preserve"> is the set of items rated by user </w:t>
      </w:r>
      <w:r w:rsidR="009B7635" w:rsidRPr="009B7635">
        <w:rPr>
          <w:i/>
          <w:iCs/>
        </w:rPr>
        <w:t>u</w:t>
      </w:r>
      <w:r w:rsidR="009B7635">
        <w:t>.</w:t>
      </w:r>
      <w:r w:rsidR="007E73AA">
        <w:t xml:space="preserve"> </w:t>
      </w:r>
    </w:p>
    <w:p w:rsidR="00504349" w:rsidRPr="002D4352" w:rsidRDefault="00504349" w:rsidP="00623F19">
      <w:pPr>
        <w:pStyle w:val="evaluationSurvey"/>
        <w:ind w:firstLine="0"/>
      </w:pPr>
    </w:p>
    <w:p w:rsidR="00844EAC" w:rsidRPr="00927667" w:rsidRDefault="00BD4D9A" w:rsidP="00D448E8">
      <w:pPr>
        <w:pStyle w:val="Heading3"/>
      </w:pPr>
      <w:r>
        <w:t>3.2.2</w:t>
      </w:r>
      <w:r w:rsidR="0001102A">
        <w:t>. Weighted</w:t>
      </w:r>
      <w:r w:rsidR="00403C17">
        <w:t xml:space="preserve"> s</w:t>
      </w:r>
      <w:r w:rsidR="00844EAC" w:rsidRPr="00927667">
        <w:t>lope one</w:t>
      </w:r>
    </w:p>
    <w:p w:rsidR="005D60BC" w:rsidRDefault="00403C17" w:rsidP="005E466E">
      <w:pPr>
        <w:pStyle w:val="evaluationSurvey"/>
        <w:rPr>
          <w:szCs w:val="24"/>
        </w:rPr>
      </w:pPr>
      <w:r>
        <w:rPr>
          <w:szCs w:val="24"/>
        </w:rPr>
        <w:t xml:space="preserve">One may </w:t>
      </w:r>
      <w:r w:rsidR="00D62073">
        <w:rPr>
          <w:szCs w:val="24"/>
        </w:rPr>
        <w:t>notice that i</w:t>
      </w:r>
      <w:r w:rsidR="00520A1B" w:rsidRPr="005D60BC">
        <w:rPr>
          <w:szCs w:val="24"/>
        </w:rPr>
        <w:t xml:space="preserve">n the computations of </w:t>
      </w:r>
      <w:r w:rsidR="005D60BC">
        <w:rPr>
          <w:szCs w:val="24"/>
        </w:rPr>
        <w:t>s</w:t>
      </w:r>
      <w:r w:rsidR="00520A1B" w:rsidRPr="005D60BC">
        <w:rPr>
          <w:szCs w:val="24"/>
        </w:rPr>
        <w:t xml:space="preserve">lope one, </w:t>
      </w:r>
      <w:r w:rsidR="00844EAC" w:rsidRPr="005D60BC">
        <w:rPr>
          <w:szCs w:val="24"/>
        </w:rPr>
        <w:t xml:space="preserve">the number of </w:t>
      </w:r>
      <w:r w:rsidR="00520A1B" w:rsidRPr="005D60BC">
        <w:rPr>
          <w:szCs w:val="24"/>
        </w:rPr>
        <w:t xml:space="preserve">observed </w:t>
      </w:r>
      <w:r w:rsidR="00844EAC" w:rsidRPr="005D60BC">
        <w:rPr>
          <w:szCs w:val="24"/>
        </w:rPr>
        <w:t xml:space="preserve">ratings is not </w:t>
      </w:r>
      <w:r w:rsidR="00E70315">
        <w:rPr>
          <w:szCs w:val="24"/>
        </w:rPr>
        <w:t>included</w:t>
      </w:r>
      <w:r w:rsidR="00844EAC" w:rsidRPr="005D60BC">
        <w:rPr>
          <w:szCs w:val="24"/>
        </w:rPr>
        <w:t xml:space="preserve">. </w:t>
      </w:r>
      <w:r w:rsidR="00520A1B" w:rsidRPr="005D60BC">
        <w:rPr>
          <w:szCs w:val="24"/>
        </w:rPr>
        <w:t>Consider</w:t>
      </w:r>
      <w:r>
        <w:rPr>
          <w:szCs w:val="24"/>
        </w:rPr>
        <w:t>ing</w:t>
      </w:r>
      <w:r w:rsidR="00520A1B" w:rsidRPr="005D60BC">
        <w:rPr>
          <w:szCs w:val="24"/>
        </w:rPr>
        <w:t xml:space="preserve"> the</w:t>
      </w:r>
      <w:r w:rsidR="00D70662">
        <w:rPr>
          <w:szCs w:val="24"/>
        </w:rPr>
        <w:t xml:space="preserve"> scenario </w:t>
      </w:r>
      <w:r w:rsidR="005E466E">
        <w:rPr>
          <w:szCs w:val="24"/>
        </w:rPr>
        <w:t>shown in</w:t>
      </w:r>
      <w:r w:rsidR="00D70662">
        <w:rPr>
          <w:szCs w:val="24"/>
        </w:rPr>
        <w:t xml:space="preserve"> </w:t>
      </w:r>
      <w:r w:rsidR="00DB172A">
        <w:fldChar w:fldCharType="begin"/>
      </w:r>
      <w:r w:rsidR="00DB172A">
        <w:instrText xml:space="preserve"> REF _Ref377504199 \h  \* MERGEFORMAT </w:instrText>
      </w:r>
      <w:r w:rsidR="00DB172A">
        <w:fldChar w:fldCharType="separate"/>
      </w:r>
      <w:r w:rsidR="004B2459" w:rsidRPr="004B2459">
        <w:t>Fig.</w:t>
      </w:r>
      <w:r w:rsidR="004B2459" w:rsidRPr="004B2459">
        <w:rPr>
          <w:noProof/>
        </w:rPr>
        <w:t xml:space="preserve"> 3</w:t>
      </w:r>
      <w:r w:rsidR="00DB172A">
        <w:fldChar w:fldCharType="end"/>
      </w:r>
      <w:r w:rsidR="00520A1B" w:rsidRPr="005D60BC">
        <w:rPr>
          <w:szCs w:val="24"/>
        </w:rPr>
        <w:t xml:space="preserve">, where </w:t>
      </w:r>
      <w:r w:rsidR="00085428" w:rsidRPr="00085428">
        <w:rPr>
          <w:i/>
          <w:iCs/>
          <w:szCs w:val="24"/>
        </w:rPr>
        <w:t>u</w:t>
      </w:r>
      <w:r w:rsidR="00520A1B" w:rsidRPr="005D60BC">
        <w:rPr>
          <w:szCs w:val="24"/>
        </w:rPr>
        <w:t xml:space="preserve"> has rated both </w:t>
      </w:r>
      <w:r w:rsidR="00D62073">
        <w:rPr>
          <w:i/>
          <w:iCs/>
          <w:szCs w:val="24"/>
        </w:rPr>
        <w:t>j</w:t>
      </w:r>
      <w:r w:rsidR="00520A1B" w:rsidRPr="005D60BC">
        <w:rPr>
          <w:szCs w:val="24"/>
        </w:rPr>
        <w:t xml:space="preserve"> and </w:t>
      </w:r>
      <w:r w:rsidR="00D62073">
        <w:rPr>
          <w:i/>
          <w:iCs/>
          <w:szCs w:val="24"/>
        </w:rPr>
        <w:t>i</w:t>
      </w:r>
      <w:r w:rsidR="00520A1B" w:rsidRPr="005D60BC">
        <w:rPr>
          <w:szCs w:val="24"/>
        </w:rPr>
        <w:t xml:space="preserve">, we want to predict the utility of item </w:t>
      </w:r>
      <w:r w:rsidR="00D62073" w:rsidRPr="00085428">
        <w:rPr>
          <w:i/>
          <w:iCs/>
          <w:szCs w:val="24"/>
        </w:rPr>
        <w:t>q</w:t>
      </w:r>
      <w:r w:rsidR="00520A1B" w:rsidRPr="005D60BC">
        <w:rPr>
          <w:szCs w:val="24"/>
        </w:rPr>
        <w:t xml:space="preserve"> for user </w:t>
      </w:r>
      <w:r w:rsidR="00085428" w:rsidRPr="00085428">
        <w:rPr>
          <w:i/>
          <w:iCs/>
          <w:szCs w:val="24"/>
        </w:rPr>
        <w:t>u</w:t>
      </w:r>
      <w:r w:rsidR="00520A1B" w:rsidRPr="005D60BC">
        <w:rPr>
          <w:szCs w:val="24"/>
        </w:rPr>
        <w:t xml:space="preserve">. </w:t>
      </w:r>
      <w:r w:rsidR="00D62073">
        <w:rPr>
          <w:szCs w:val="24"/>
        </w:rPr>
        <w:t>I</w:t>
      </w:r>
      <w:r w:rsidR="00520A1B" w:rsidRPr="005D60BC">
        <w:rPr>
          <w:szCs w:val="24"/>
        </w:rPr>
        <w:t xml:space="preserve">f 100 users had rated both </w:t>
      </w:r>
      <w:r w:rsidR="00D62073">
        <w:rPr>
          <w:i/>
          <w:iCs/>
          <w:szCs w:val="24"/>
        </w:rPr>
        <w:t>q</w:t>
      </w:r>
      <w:r w:rsidR="00520A1B" w:rsidRPr="005D60BC">
        <w:rPr>
          <w:szCs w:val="24"/>
        </w:rPr>
        <w:t xml:space="preserve"> and </w:t>
      </w:r>
      <w:r w:rsidR="00D62073">
        <w:rPr>
          <w:i/>
          <w:iCs/>
          <w:szCs w:val="24"/>
        </w:rPr>
        <w:t>j</w:t>
      </w:r>
      <w:r w:rsidR="00520A1B" w:rsidRPr="005D60BC">
        <w:rPr>
          <w:szCs w:val="24"/>
        </w:rPr>
        <w:t xml:space="preserve">, and only 10 users had rated both </w:t>
      </w:r>
      <w:r w:rsidR="00D62073">
        <w:rPr>
          <w:i/>
          <w:iCs/>
          <w:szCs w:val="24"/>
        </w:rPr>
        <w:t>q</w:t>
      </w:r>
      <w:r w:rsidR="00520A1B" w:rsidRPr="005D60BC">
        <w:rPr>
          <w:szCs w:val="24"/>
        </w:rPr>
        <w:t xml:space="preserve"> and </w:t>
      </w:r>
      <w:r w:rsidR="00D62073">
        <w:rPr>
          <w:i/>
          <w:iCs/>
          <w:szCs w:val="24"/>
        </w:rPr>
        <w:t>i</w:t>
      </w:r>
      <w:r w:rsidR="00520A1B" w:rsidRPr="005D60BC">
        <w:rPr>
          <w:szCs w:val="24"/>
        </w:rPr>
        <w:t>, the rating</w:t>
      </w:r>
      <w:r w:rsidR="005E466E">
        <w:rPr>
          <w:szCs w:val="24"/>
        </w:rPr>
        <w:t xml:space="preserve"> given by </w:t>
      </w:r>
      <w:r w:rsidR="00085428" w:rsidRPr="00085428">
        <w:rPr>
          <w:i/>
          <w:iCs/>
          <w:szCs w:val="24"/>
        </w:rPr>
        <w:t>u</w:t>
      </w:r>
      <w:r w:rsidR="00520A1B" w:rsidRPr="005D60BC">
        <w:rPr>
          <w:szCs w:val="24"/>
        </w:rPr>
        <w:t xml:space="preserve"> to </w:t>
      </w:r>
      <w:r w:rsidR="00D62073">
        <w:rPr>
          <w:i/>
          <w:iCs/>
          <w:szCs w:val="24"/>
        </w:rPr>
        <w:t>j</w:t>
      </w:r>
      <w:r w:rsidR="00520A1B" w:rsidRPr="005D60BC">
        <w:rPr>
          <w:szCs w:val="24"/>
        </w:rPr>
        <w:t xml:space="preserve"> is probably a better </w:t>
      </w:r>
      <w:r w:rsidR="00844EAC" w:rsidRPr="005D60BC">
        <w:rPr>
          <w:szCs w:val="24"/>
        </w:rPr>
        <w:t xml:space="preserve">predictor for </w:t>
      </w:r>
      <w:r w:rsidR="005E466E">
        <w:rPr>
          <w:i/>
          <w:iCs/>
          <w:szCs w:val="24"/>
        </w:rPr>
        <w:t>q</w:t>
      </w:r>
      <w:r w:rsidR="005E466E">
        <w:rPr>
          <w:szCs w:val="24"/>
        </w:rPr>
        <w:t xml:space="preserve"> (i.e., more reliable)</w:t>
      </w:r>
      <w:r w:rsidR="00844EAC" w:rsidRPr="005D60BC">
        <w:rPr>
          <w:szCs w:val="24"/>
        </w:rPr>
        <w:t xml:space="preserve"> than </w:t>
      </w:r>
      <w:r w:rsidR="005E466E">
        <w:rPr>
          <w:szCs w:val="24"/>
        </w:rPr>
        <w:t>the</w:t>
      </w:r>
      <w:r w:rsidR="00520A1B" w:rsidRPr="005D60BC">
        <w:rPr>
          <w:szCs w:val="24"/>
        </w:rPr>
        <w:t xml:space="preserve"> </w:t>
      </w:r>
      <w:r w:rsidR="00844EAC" w:rsidRPr="005D60BC">
        <w:rPr>
          <w:szCs w:val="24"/>
        </w:rPr>
        <w:t xml:space="preserve">rating </w:t>
      </w:r>
      <w:r w:rsidR="005E466E">
        <w:rPr>
          <w:szCs w:val="24"/>
        </w:rPr>
        <w:t>to</w:t>
      </w:r>
      <w:r w:rsidR="00844EAC" w:rsidRPr="005D60BC">
        <w:rPr>
          <w:szCs w:val="24"/>
        </w:rPr>
        <w:t xml:space="preserve"> </w:t>
      </w:r>
      <w:r w:rsidR="00D62073">
        <w:rPr>
          <w:i/>
          <w:iCs/>
          <w:szCs w:val="24"/>
        </w:rPr>
        <w:t>i</w:t>
      </w:r>
      <w:r w:rsidR="00844EAC" w:rsidRPr="005D60BC">
        <w:rPr>
          <w:szCs w:val="24"/>
        </w:rPr>
        <w:t xml:space="preserve">. </w:t>
      </w:r>
    </w:p>
    <w:p w:rsidR="005E466E" w:rsidRDefault="005E466E" w:rsidP="005E466E">
      <w:pPr>
        <w:pStyle w:val="evaluationSurvey"/>
        <w:rPr>
          <w:szCs w:val="24"/>
        </w:rPr>
      </w:pPr>
    </w:p>
    <w:p w:rsidR="00D70662" w:rsidRPr="00602072" w:rsidRDefault="00085428" w:rsidP="00397356">
      <w:pPr>
        <w:pStyle w:val="evaluationSurvey"/>
        <w:jc w:val="center"/>
        <w:rPr>
          <w:szCs w:val="24"/>
        </w:rPr>
      </w:pPr>
      <w:r w:rsidRPr="00085428">
        <w:rPr>
          <w:noProof/>
          <w:szCs w:val="24"/>
          <w:lang w:val="en-AU" w:eastAsia="en-AU"/>
        </w:rPr>
        <w:drawing>
          <wp:inline distT="0" distB="0" distL="0" distR="0">
            <wp:extent cx="4391246" cy="1203643"/>
            <wp:effectExtent l="0" t="0" r="0" b="0"/>
            <wp:docPr id="8" name="Picture 8" descr="C:\Users\Mali\Dropbox\journal\My paper\imges\slope1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li\Dropbox\journal\My paper\imges\slope1W-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78160" cy="1227466"/>
                    </a:xfrm>
                    <a:prstGeom prst="rect">
                      <a:avLst/>
                    </a:prstGeom>
                    <a:noFill/>
                    <a:ln>
                      <a:noFill/>
                    </a:ln>
                  </pic:spPr>
                </pic:pic>
              </a:graphicData>
            </a:graphic>
          </wp:inline>
        </w:drawing>
      </w:r>
    </w:p>
    <w:p w:rsidR="005D60BC" w:rsidRDefault="00397356" w:rsidP="00415CC0">
      <w:pPr>
        <w:pStyle w:val="evaluationSurvey"/>
        <w:jc w:val="center"/>
      </w:pPr>
      <w:bookmarkStart w:id="15" w:name="_Ref377504199"/>
      <w:r w:rsidRPr="00397356">
        <w:rPr>
          <w:b/>
          <w:bCs/>
        </w:rPr>
        <w:t>Fig.</w:t>
      </w:r>
      <w:r w:rsidR="00D70662" w:rsidRPr="00397356">
        <w:rPr>
          <w:b/>
          <w:bCs/>
        </w:rPr>
        <w:t xml:space="preserve"> </w:t>
      </w:r>
      <w:r w:rsidR="001010B6" w:rsidRPr="00397356">
        <w:rPr>
          <w:b/>
          <w:bCs/>
        </w:rPr>
        <w:fldChar w:fldCharType="begin"/>
      </w:r>
      <w:r w:rsidR="00931B1B" w:rsidRPr="00397356">
        <w:rPr>
          <w:b/>
          <w:bCs/>
        </w:rPr>
        <w:instrText xml:space="preserve"> SEQ Figure \* ARABIC </w:instrText>
      </w:r>
      <w:r w:rsidR="001010B6" w:rsidRPr="00397356">
        <w:rPr>
          <w:b/>
          <w:bCs/>
        </w:rPr>
        <w:fldChar w:fldCharType="separate"/>
      </w:r>
      <w:r w:rsidR="004B2459">
        <w:rPr>
          <w:b/>
          <w:bCs/>
          <w:noProof/>
        </w:rPr>
        <w:t>3</w:t>
      </w:r>
      <w:r w:rsidR="001010B6" w:rsidRPr="00397356">
        <w:rPr>
          <w:b/>
          <w:bCs/>
          <w:noProof/>
        </w:rPr>
        <w:fldChar w:fldCharType="end"/>
      </w:r>
      <w:bookmarkEnd w:id="15"/>
      <w:r w:rsidR="00D70662">
        <w:t xml:space="preserve">: </w:t>
      </w:r>
      <w:r>
        <w:t xml:space="preserve">slope one weighted regarding the number of common ratings between items </w:t>
      </w:r>
      <w:r w:rsidRPr="00415CC0">
        <w:rPr>
          <w:i/>
          <w:iCs/>
        </w:rPr>
        <w:t>i</w:t>
      </w:r>
      <w:r>
        <w:t xml:space="preserve"> and </w:t>
      </w:r>
      <w:r w:rsidRPr="00415CC0">
        <w:rPr>
          <w:i/>
          <w:iCs/>
        </w:rPr>
        <w:t>q</w:t>
      </w:r>
      <w:r>
        <w:t xml:space="preserve"> and also items </w:t>
      </w:r>
      <w:r w:rsidRPr="00415CC0">
        <w:rPr>
          <w:i/>
          <w:iCs/>
        </w:rPr>
        <w:t>j</w:t>
      </w:r>
      <w:r>
        <w:t xml:space="preserve"> and </w:t>
      </w:r>
      <w:r w:rsidRPr="00415CC0">
        <w:rPr>
          <w:i/>
          <w:iCs/>
        </w:rPr>
        <w:t>q</w:t>
      </w:r>
      <w:r>
        <w:t>.</w:t>
      </w:r>
    </w:p>
    <w:p w:rsidR="005E466E" w:rsidRDefault="005E466E" w:rsidP="00415CC0">
      <w:pPr>
        <w:pStyle w:val="evaluationSurvey"/>
        <w:jc w:val="center"/>
        <w:rPr>
          <w:rFonts w:ascii="NimbusRomNo9L-Regu" w:hAnsi="NimbusRomNo9L-Regu" w:cs="NimbusRomNo9L-Regu"/>
          <w:sz w:val="20"/>
        </w:rPr>
      </w:pPr>
    </w:p>
    <w:p w:rsidR="00844EAC" w:rsidRDefault="009A3FB2" w:rsidP="005E7D49">
      <w:pPr>
        <w:pStyle w:val="evaluationSurvey"/>
      </w:pPr>
      <w:r>
        <w:t xml:space="preserve">The </w:t>
      </w:r>
      <w:r w:rsidR="005D60BC" w:rsidRPr="00205334">
        <w:t xml:space="preserve">weighted </w:t>
      </w:r>
      <w:r>
        <w:t>ratings ar</w:t>
      </w:r>
      <w:r w:rsidR="005E466E">
        <w:t>e predicted using</w:t>
      </w:r>
      <w:r w:rsidR="0001102A">
        <w:rPr>
          <w:iCs/>
        </w:rPr>
        <w:t xml:space="preserve"> </w:t>
      </w:r>
      <w:r w:rsidR="001010B6" w:rsidRPr="00205334">
        <w:fldChar w:fldCharType="begin"/>
      </w:r>
      <w:r w:rsidR="005E7D49">
        <w:instrText xml:space="preserve"> ADDIN EN.CITE &lt;EndNote&gt;&lt;Cite&gt;&lt;Author&gt;Lemire&lt;/Author&gt;&lt;Year&gt;2005&lt;/Year&gt;&lt;RecNum&gt;72&lt;/RecNum&gt;&lt;DisplayText&gt;[159]&lt;/DisplayText&gt;&lt;record&gt;&lt;rec-number&gt;72&lt;/rec-number&gt;&lt;foreign-keys&gt;&lt;key app="EN" db-id="225x5erpzerdfmexat55zxtmt52r9drad52a"&gt;72&lt;/key&gt;&lt;/foreign-keys&gt;&lt;ref-type name="Journal Article"&gt;17&lt;/ref-type&gt;&lt;contributors&gt;&lt;authors&gt;&lt;author&gt;Lemire, Daniel&lt;/author&gt;&lt;author&gt;Maclachlan, Anna&lt;/author&gt;&lt;/authors&gt;&lt;/contributors&gt;&lt;titles&gt;&lt;title&gt;Slope one predictors for online rating-based collaborative filtering&lt;/title&gt;&lt;secondary-title&gt;Society for Industrial Mathematics&lt;/secondary-title&gt;&lt;/titles&gt;&lt;periodical&gt;&lt;full-title&gt;Society for Industrial Mathematics&lt;/full-title&gt;&lt;/periodical&gt;&lt;pages&gt;471-480&lt;/pages&gt;&lt;volume&gt;5&lt;/volume&gt;&lt;dates&gt;&lt;year&gt;2005&lt;/year&gt;&lt;/dates&gt;&lt;urls&gt;&lt;/urls&gt;&lt;/record&gt;&lt;/Cite&gt;&lt;/EndNote&gt;</w:instrText>
      </w:r>
      <w:r w:rsidR="001010B6" w:rsidRPr="00205334">
        <w:fldChar w:fldCharType="separate"/>
      </w:r>
      <w:r w:rsidR="005E7D49">
        <w:rPr>
          <w:noProof/>
        </w:rPr>
        <w:t>[</w:t>
      </w:r>
      <w:hyperlink w:anchor="_ENREF_159" w:tooltip="Lemire, 2005 #72" w:history="1">
        <w:r w:rsidR="005E7D49">
          <w:rPr>
            <w:noProof/>
          </w:rPr>
          <w:t>159</w:t>
        </w:r>
      </w:hyperlink>
      <w:r w:rsidR="005E7D49">
        <w:rPr>
          <w:noProof/>
        </w:rPr>
        <w:t>]</w:t>
      </w:r>
      <w:r w:rsidR="001010B6" w:rsidRPr="00205334">
        <w:fldChar w:fldCharType="end"/>
      </w:r>
    </w:p>
    <w:p w:rsidR="0001102A" w:rsidRDefault="0001102A" w:rsidP="0001102A">
      <w:pPr>
        <w:pStyle w:val="MTDisplayEquation"/>
      </w:pPr>
      <w:r>
        <w:lastRenderedPageBreak/>
        <w:tab/>
      </w:r>
      <w:r w:rsidR="00415CC0" w:rsidRPr="0001102A">
        <w:rPr>
          <w:position w:val="-50"/>
        </w:rPr>
        <w:object w:dxaOrig="4680" w:dyaOrig="1100">
          <v:shape id="_x0000_i1034" type="#_x0000_t75" style="width:201.5pt;height:48pt" o:ole="">
            <v:imagedata r:id="rId35" o:title=""/>
          </v:shape>
          <o:OLEObject Type="Embed" ProgID="Equation.DSMT4" ShapeID="_x0000_i1034" DrawAspect="Content" ObjectID="_1524330210" r:id="rId3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16" w:name="ZEqnNum131454"/>
      <w:r>
        <w:instrText>(</w:instrText>
      </w:r>
      <w:fldSimple w:instr=" SEQ MTEqn \c \* Arabic \* MERGEFORMAT ">
        <w:r w:rsidR="004B2459">
          <w:rPr>
            <w:noProof/>
          </w:rPr>
          <w:instrText>10</w:instrText>
        </w:r>
      </w:fldSimple>
      <w:r>
        <w:instrText>)</w:instrText>
      </w:r>
      <w:bookmarkEnd w:id="16"/>
      <w:r w:rsidR="001010B6">
        <w:fldChar w:fldCharType="end"/>
      </w:r>
    </w:p>
    <w:p w:rsidR="005E466E" w:rsidRPr="005E466E" w:rsidRDefault="005E466E" w:rsidP="005E466E"/>
    <w:p w:rsidR="006C13EE" w:rsidRPr="002D4352" w:rsidRDefault="00BD4D9A" w:rsidP="00D448E8">
      <w:pPr>
        <w:pStyle w:val="Heading3"/>
      </w:pPr>
      <w:r>
        <w:t xml:space="preserve">3.2.3. </w:t>
      </w:r>
      <w:r w:rsidR="006C13EE" w:rsidRPr="002D4352">
        <w:t>Matrix Factorization Methods</w:t>
      </w:r>
    </w:p>
    <w:p w:rsidR="00DA644D" w:rsidRDefault="006C13EE" w:rsidP="005E7D49">
      <w:pPr>
        <w:pStyle w:val="evaluationSurvey"/>
        <w:rPr>
          <w:szCs w:val="24"/>
        </w:rPr>
      </w:pPr>
      <w:r>
        <w:t xml:space="preserve">Due to </w:t>
      </w:r>
      <w:r w:rsidR="00B37436">
        <w:t>t</w:t>
      </w:r>
      <w:r w:rsidR="0026322A">
        <w:t xml:space="preserve">he </w:t>
      </w:r>
      <w:r>
        <w:t xml:space="preserve">limitations of </w:t>
      </w:r>
      <w:r w:rsidR="00B37436">
        <w:t xml:space="preserve">memory-based </w:t>
      </w:r>
      <w:r w:rsidR="0026322A">
        <w:t xml:space="preserve">CF algorithms </w:t>
      </w:r>
      <w:r w:rsidR="004D3359">
        <w:t>regarding</w:t>
      </w:r>
      <w:r>
        <w:t xml:space="preserve"> scalability and sparsity</w:t>
      </w:r>
      <w:r w:rsidR="00B37436">
        <w:t xml:space="preserve"> issues</w:t>
      </w:r>
      <w:r>
        <w:t>, new algorithms tried to address these issues using dimensionality reduction techniques</w:t>
      </w:r>
      <w:r w:rsidR="004D3359">
        <w:t xml:space="preserve"> </w:t>
      </w:r>
      <w:r w:rsidR="001010B6">
        <w:fldChar w:fldCharType="begin"/>
      </w:r>
      <w:r w:rsidR="005E7D49">
        <w:instrText xml:space="preserve"> ADDIN EN.CITE &lt;EndNote&gt;&lt;Cite&gt;&lt;Author&gt;Sarwar&lt;/Author&gt;&lt;Year&gt;2000&lt;/Year&gt;&lt;RecNum&gt;12&lt;/RecNum&gt;&lt;DisplayText&gt;[105, 183]&lt;/DisplayText&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Cite&gt;&lt;Author&gt;Ranjbar&lt;/Author&gt;&lt;Year&gt;2015&lt;/Year&gt;&lt;RecNum&gt;1398&lt;/RecNum&gt;&lt;record&gt;&lt;rec-number&gt;1398&lt;/rec-number&gt;&lt;foreign-keys&gt;&lt;key app="EN" db-id="sftdzt5pcdxda7ea9ph5z9pypeswz9zvtp5d" timestamp="1454311609"&gt;1398&lt;/key&gt;&lt;/foreign-keys&gt;&lt;ref-type name="Journal Article"&gt;17&lt;/ref-type&gt;&lt;contributors&gt;&lt;authors&gt;&lt;author&gt;Manizheh Ranjbar&lt;/author&gt;&lt;author&gt;Parham Moradi&lt;/author&gt;&lt;author&gt;Mostafa Azami&lt;/author&gt;&lt;author&gt;Mahdi Jalili&lt;/author&gt;&lt;/authors&gt;&lt;/contributors&gt;&lt;titles&gt;&lt;title&gt;An imputation-based matrix factorization method for improving accuracy of collaborative filtering systems&lt;/title&gt;&lt;secondary-title&gt;Engineering Applications of Artificial Intelligence&lt;/secondary-title&gt;&lt;/titles&gt;&lt;periodical&gt;&lt;full-title&gt;Engineering Applications of Artificial Intelligence&lt;/full-title&gt;&lt;/periodical&gt;&lt;pages&gt;58-66&lt;/pages&gt;&lt;volume&gt;46&lt;/volume&gt;&lt;dates&gt;&lt;year&gt;2015&lt;/year&gt;&lt;/dates&gt;&lt;urls&gt;&lt;/urls&gt;&lt;/record&gt;&lt;/Cite&gt;&lt;/EndNote&gt;</w:instrText>
      </w:r>
      <w:r w:rsidR="001010B6">
        <w:fldChar w:fldCharType="separate"/>
      </w:r>
      <w:r w:rsidR="005E7D49">
        <w:rPr>
          <w:noProof/>
        </w:rPr>
        <w:t>[</w:t>
      </w:r>
      <w:hyperlink w:anchor="_ENREF_105" w:tooltip="Sarwar, 2000 #12" w:history="1">
        <w:r w:rsidR="005E7D49">
          <w:rPr>
            <w:noProof/>
          </w:rPr>
          <w:t>105</w:t>
        </w:r>
      </w:hyperlink>
      <w:r w:rsidR="005E7D49">
        <w:rPr>
          <w:noProof/>
        </w:rPr>
        <w:t xml:space="preserve">, </w:t>
      </w:r>
      <w:hyperlink w:anchor="_ENREF_183" w:tooltip="Ranjbar, 2015 #1398" w:history="1">
        <w:r w:rsidR="005E7D49">
          <w:rPr>
            <w:noProof/>
          </w:rPr>
          <w:t>183</w:t>
        </w:r>
      </w:hyperlink>
      <w:r w:rsidR="005E7D49">
        <w:rPr>
          <w:noProof/>
        </w:rPr>
        <w:t>]</w:t>
      </w:r>
      <w:r w:rsidR="001010B6">
        <w:fldChar w:fldCharType="end"/>
      </w:r>
      <w:r>
        <w:t xml:space="preserve">. </w:t>
      </w:r>
      <w:r w:rsidR="008A5A2B">
        <w:t>MF</w:t>
      </w:r>
      <w:r>
        <w:t xml:space="preserve"> </w:t>
      </w:r>
      <w:r w:rsidR="004D3359">
        <w:t>methods</w:t>
      </w:r>
      <w:r w:rsidR="008A5A2B">
        <w:t xml:space="preserve"> </w:t>
      </w:r>
      <w:r>
        <w:t>such as SVD are among these techniques</w:t>
      </w:r>
      <w:r w:rsidR="008A5A2B">
        <w:t xml:space="preserve"> </w:t>
      </w:r>
      <w:r w:rsidR="008A5A2B">
        <w:fldChar w:fldCharType="begin">
          <w:fldData xml:space="preserve">PEVuZE5vdGU+PENpdGU+PEF1dGhvcj5TZXVuZzwvQXV0aG9yPjxZZWFyPjIwMDE8L1llYXI+PFJl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</w:fldData>
        </w:fldChar>
      </w:r>
      <w:r w:rsidR="005E7D49">
        <w:instrText xml:space="preserve"> ADDIN EN.CITE </w:instrText>
      </w:r>
      <w:r w:rsidR="005E7D49">
        <w:fldChar w:fldCharType="begin">
          <w:fldData xml:space="preserve">PEVuZE5vdGU+PENpdGU+PEF1dGhvcj5TZXVuZzwvQXV0aG9yPjxZZWFyPjIwMDE8L1llYXI+PFJl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</w:fldData>
        </w:fldChar>
      </w:r>
      <w:r w:rsidR="005E7D49">
        <w:instrText xml:space="preserve"> ADDIN EN.CITE.DATA </w:instrText>
      </w:r>
      <w:r w:rsidR="005E7D49">
        <w:fldChar w:fldCharType="end"/>
      </w:r>
      <w:r w:rsidR="008A5A2B">
        <w:fldChar w:fldCharType="separate"/>
      </w:r>
      <w:r w:rsidR="005E7D49">
        <w:rPr>
          <w:noProof/>
        </w:rPr>
        <w:t>[</w:t>
      </w:r>
      <w:hyperlink w:anchor="_ENREF_164" w:tooltip="Luo, 2012 #290" w:history="1">
        <w:r w:rsidR="005E7D49">
          <w:rPr>
            <w:noProof/>
          </w:rPr>
          <w:t>164</w:t>
        </w:r>
      </w:hyperlink>
      <w:r w:rsidR="005E7D49">
        <w:rPr>
          <w:noProof/>
        </w:rPr>
        <w:t xml:space="preserve">, </w:t>
      </w:r>
      <w:hyperlink w:anchor="_ENREF_184" w:tooltip="Seung, 2001 #65" w:history="1">
        <w:r w:rsidR="005E7D49">
          <w:rPr>
            <w:noProof/>
          </w:rPr>
          <w:t>184-191</w:t>
        </w:r>
      </w:hyperlink>
      <w:r w:rsidR="005E7D49">
        <w:rPr>
          <w:noProof/>
        </w:rPr>
        <w:t>]</w:t>
      </w:r>
      <w:r w:rsidR="008A5A2B">
        <w:fldChar w:fldCharType="end"/>
      </w:r>
      <w:r w:rsidRPr="003B0DC8">
        <w:t xml:space="preserve">. </w:t>
      </w:r>
      <w:r w:rsidR="003B0DC8" w:rsidRPr="003B0DC8">
        <w:t>In their simple</w:t>
      </w:r>
      <w:r w:rsidR="00B37436">
        <w:t>st</w:t>
      </w:r>
      <w:r w:rsidR="003B0DC8" w:rsidRPr="003B0DC8">
        <w:t xml:space="preserve"> form</w:t>
      </w:r>
      <w:r w:rsidR="001177EA" w:rsidRPr="003B0DC8">
        <w:t>, t</w:t>
      </w:r>
      <w:r w:rsidRPr="003B0DC8">
        <w:t xml:space="preserve">hese algorithms factorize </w:t>
      </w:r>
      <w:r w:rsidR="001177EA" w:rsidRPr="003B0DC8">
        <w:t xml:space="preserve">the </w:t>
      </w:r>
      <w:r w:rsidRPr="003B0DC8">
        <w:t xml:space="preserve">rating matrix into two </w:t>
      </w:r>
      <w:r w:rsidRPr="003B0DC8">
        <w:rPr>
          <w:rStyle w:val="KB-paragraphStyleChar"/>
        </w:rPr>
        <w:t>low</w:t>
      </w:r>
      <w:r w:rsidRPr="003B0DC8">
        <w:t>-rank matrices</w:t>
      </w:r>
      <w:r w:rsidR="00B37436">
        <w:t>:</w:t>
      </w:r>
      <w:r w:rsidRPr="003B0DC8">
        <w:t xml:space="preserve"> user</w:t>
      </w:r>
      <w:r w:rsidR="00B37436">
        <w:t>s</w:t>
      </w:r>
      <w:r w:rsidRPr="003B0DC8">
        <w:t xml:space="preserve"> profile and item</w:t>
      </w:r>
      <w:r w:rsidR="00B37436">
        <w:t>s</w:t>
      </w:r>
      <w:r w:rsidRPr="003B0DC8">
        <w:t xml:space="preserve"> profile. </w:t>
      </w:r>
      <w:r w:rsidR="001177EA" w:rsidRPr="003B0DC8">
        <w:rPr>
          <w:szCs w:val="24"/>
        </w:rPr>
        <w:t>High similarity between item and user profiles results in a recommendation.</w:t>
      </w:r>
      <w:r w:rsidR="001177EA" w:rsidRPr="001177EA">
        <w:rPr>
          <w:szCs w:val="24"/>
        </w:rPr>
        <w:t xml:space="preserve"> </w:t>
      </w:r>
      <w:r w:rsidR="003D20D5" w:rsidRPr="00DA644D">
        <w:rPr>
          <w:szCs w:val="24"/>
        </w:rPr>
        <w:t>According</w:t>
      </w:r>
      <w:r w:rsidR="00DA644D" w:rsidRPr="00DA644D">
        <w:rPr>
          <w:szCs w:val="24"/>
        </w:rPr>
        <w:t xml:space="preserve"> to </w:t>
      </w:r>
      <w:r w:rsidR="001010B6" w:rsidRPr="00DA644D">
        <w:rPr>
          <w:szCs w:val="24"/>
        </w:rPr>
        <w:fldChar w:fldCharType="begin"/>
      </w:r>
      <w:r w:rsidR="005E7D49">
        <w:rPr>
          <w:szCs w:val="24"/>
        </w:rPr>
        <w:instrText xml:space="preserve"> ADDIN EN.CITE &lt;EndNote&gt;&lt;Cite&gt;&lt;Author&gt;Koren&lt;/Author&gt;&lt;Year&gt;2009&lt;/Year&gt;&lt;RecNum&gt;299&lt;/RecNum&gt;&lt;DisplayText&gt;[190]&lt;/DisplayText&gt;&lt;record&gt;&lt;rec-number&gt;299&lt;/rec-number&gt;&lt;foreign-keys&gt;&lt;key app="EN" db-id="225x5erpzerdfmexat55zxtmt52r9drad52a"&gt;299&lt;/key&gt;&lt;/foreign-keys&gt;&lt;ref-type name="Journal Article"&gt;17&lt;/ref-type&gt;&lt;contributors&gt;&lt;authors&gt;&lt;author&gt;Koren, Yehuda&lt;/author&gt;&lt;author&gt;Bell, Robert&lt;/author&gt;&lt;author&gt;Volinsky, Chris&lt;/author&gt;&lt;/authors&gt;&lt;/contributors&gt;&lt;titles&gt;&lt;title&gt;Matrix factorization techniques for recommender systems&lt;/title&gt;&lt;secondary-title&gt;Computer&lt;/secondary-title&gt;&lt;/titles&gt;&lt;periodical&gt;&lt;full-title&gt;Computer&lt;/full-title&gt;&lt;/periodical&gt;&lt;pages&gt;30-37&lt;/pages&gt;&lt;volume&gt;42&lt;/volume&gt;&lt;number&gt;8&lt;/number&gt;&lt;dates&gt;&lt;year&gt;2009&lt;/year&gt;&lt;/dates&gt;&lt;isbn&gt;0018-9162&lt;/isbn&gt;&lt;urls&gt;&lt;/urls&gt;&lt;/record&gt;&lt;/Cite&gt;&lt;/EndNote&gt;</w:instrText>
      </w:r>
      <w:r w:rsidR="001010B6" w:rsidRPr="00DA644D">
        <w:rPr>
          <w:szCs w:val="24"/>
        </w:rPr>
        <w:fldChar w:fldCharType="separate"/>
      </w:r>
      <w:r w:rsidR="005E7D49">
        <w:rPr>
          <w:noProof/>
          <w:szCs w:val="24"/>
        </w:rPr>
        <w:t>[</w:t>
      </w:r>
      <w:hyperlink w:anchor="_ENREF_190" w:tooltip="Koren, 2009 #299" w:history="1">
        <w:r w:rsidR="005E7D49">
          <w:rPr>
            <w:noProof/>
            <w:szCs w:val="24"/>
          </w:rPr>
          <w:t>190</w:t>
        </w:r>
      </w:hyperlink>
      <w:r w:rsidR="005E7D49">
        <w:rPr>
          <w:noProof/>
          <w:szCs w:val="24"/>
        </w:rPr>
        <w:t>]</w:t>
      </w:r>
      <w:r w:rsidR="001010B6" w:rsidRPr="00DA644D">
        <w:rPr>
          <w:szCs w:val="24"/>
        </w:rPr>
        <w:fldChar w:fldCharType="end"/>
      </w:r>
      <w:r w:rsidR="003D20D5" w:rsidRPr="00DA644D">
        <w:rPr>
          <w:szCs w:val="24"/>
        </w:rPr>
        <w:t>, these methods have several advantages such as better accuracy (in regard to kNN-based algorithms), good scalability,</w:t>
      </w:r>
      <w:r w:rsidR="00B43529">
        <w:rPr>
          <w:szCs w:val="24"/>
        </w:rPr>
        <w:t xml:space="preserve"> and</w:t>
      </w:r>
      <w:r w:rsidR="003D20D5" w:rsidRPr="00DA644D">
        <w:rPr>
          <w:szCs w:val="24"/>
        </w:rPr>
        <w:t xml:space="preserve"> relatively eas</w:t>
      </w:r>
      <w:r w:rsidR="008A5A2B">
        <w:rPr>
          <w:szCs w:val="24"/>
        </w:rPr>
        <w:t>y</w:t>
      </w:r>
      <w:r w:rsidR="00B43529">
        <w:rPr>
          <w:szCs w:val="24"/>
        </w:rPr>
        <w:t xml:space="preserve"> learning process.</w:t>
      </w:r>
      <w:r w:rsidR="008A5A2B">
        <w:rPr>
          <w:szCs w:val="24"/>
        </w:rPr>
        <w:t xml:space="preserve"> However, their main burden is the difficulty in learning the model. </w:t>
      </w:r>
      <w:r w:rsidR="00B43529">
        <w:rPr>
          <w:szCs w:val="24"/>
        </w:rPr>
        <w:t>In the following, we give details on a number of methods based on matrix factorization.</w:t>
      </w:r>
    </w:p>
    <w:p w:rsidR="003A053D" w:rsidRDefault="00BD4D9A" w:rsidP="00D448E8">
      <w:pPr>
        <w:pStyle w:val="Heading4"/>
      </w:pPr>
      <w:r>
        <w:t xml:space="preserve">3.2.3.1 </w:t>
      </w:r>
      <w:r w:rsidR="003A053D" w:rsidRPr="002D4352">
        <w:t xml:space="preserve">Regularized </w:t>
      </w:r>
      <w:r w:rsidR="00FF52EC" w:rsidRPr="002D4352">
        <w:t>Singular Value Decomposition</w:t>
      </w:r>
    </w:p>
    <w:p w:rsidR="006C13EE" w:rsidRDefault="008A5A2B" w:rsidP="005E7D49">
      <w:pPr>
        <w:pStyle w:val="evaluationSurvey"/>
      </w:pPr>
      <w:r>
        <w:t xml:space="preserve">In RS algorithms based on SVD, the </w:t>
      </w:r>
      <w:r w:rsidR="00FF52EC" w:rsidRPr="001D5742">
        <w:t>SVD</w:t>
      </w:r>
      <w:r>
        <w:t xml:space="preserve"> technique</w:t>
      </w:r>
      <w:r w:rsidR="008900F2" w:rsidRPr="001D5742">
        <w:t xml:space="preserve"> </w:t>
      </w:r>
      <w:r w:rsidR="00825046">
        <w:t xml:space="preserve">is used to first detect the latent relationships between </w:t>
      </w:r>
      <w:r w:rsidR="00B43529">
        <w:t xml:space="preserve">the </w:t>
      </w:r>
      <w:r w:rsidR="00825046">
        <w:t>users and</w:t>
      </w:r>
      <w:r w:rsidR="00B43529">
        <w:t xml:space="preserve"> the</w:t>
      </w:r>
      <w:r>
        <w:t xml:space="preserve"> items for prediction of unknown </w:t>
      </w:r>
      <w:r w:rsidR="00825046">
        <w:t>ratings</w:t>
      </w:r>
      <w:r>
        <w:t>,</w:t>
      </w:r>
      <w:r w:rsidR="00825046">
        <w:t xml:space="preserve"> and </w:t>
      </w:r>
      <w:r>
        <w:t xml:space="preserve">then </w:t>
      </w:r>
      <w:r w:rsidR="00825046">
        <w:t xml:space="preserve">to generate a low-dimensional representation of the original rating matrix space to calculate the neighborhood in </w:t>
      </w:r>
      <w:r w:rsidR="00B43529">
        <w:t xml:space="preserve">the </w:t>
      </w:r>
      <w:r w:rsidR="00825046">
        <w:t xml:space="preserve">reduced space </w:t>
      </w:r>
      <w:r w:rsidR="001010B6">
        <w:fldChar w:fldCharType="begin"/>
      </w:r>
      <w:r w:rsidR="002C72FD">
        <w:instrText xml:space="preserve"> ADDIN EN.CITE &lt;EndNote&gt;&lt;Cite&gt;&lt;Author&gt;Sarwar&lt;/Author&gt;&lt;Year&gt;2000&lt;/Year&gt;&lt;RecNum&gt;12&lt;/RecNum&gt;&lt;DisplayText&gt;[105]&lt;/DisplayText&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EndNote&gt;</w:instrText>
      </w:r>
      <w:r w:rsidR="001010B6">
        <w:fldChar w:fldCharType="separate"/>
      </w:r>
      <w:r w:rsidR="002C72FD">
        <w:rPr>
          <w:noProof/>
        </w:rPr>
        <w:t>[</w:t>
      </w:r>
      <w:hyperlink w:anchor="_ENREF_105" w:tooltip="Sarwar, 2000 #12" w:history="1">
        <w:r w:rsidR="005E7D49">
          <w:rPr>
            <w:noProof/>
          </w:rPr>
          <w:t>105</w:t>
        </w:r>
      </w:hyperlink>
      <w:r w:rsidR="002C72FD">
        <w:rPr>
          <w:noProof/>
        </w:rPr>
        <w:t>]</w:t>
      </w:r>
      <w:r w:rsidR="001010B6">
        <w:fldChar w:fldCharType="end"/>
      </w:r>
      <w:r w:rsidR="00825046">
        <w:t xml:space="preserve">. SVD </w:t>
      </w:r>
      <w:r w:rsidR="008900F2" w:rsidRPr="001D5742">
        <w:t xml:space="preserve">factorizes </w:t>
      </w:r>
      <w:r w:rsidR="00825046">
        <w:t xml:space="preserve">the </w:t>
      </w:r>
      <w:r w:rsidR="008900F2" w:rsidRPr="001D5742">
        <w:t>rating</w:t>
      </w:r>
      <w:r w:rsidR="006C13EE" w:rsidRPr="001D5742">
        <w:t xml:space="preserve"> matrix into</w:t>
      </w:r>
      <w:r w:rsidR="00B43529">
        <w:t xml:space="preserve"> </w:t>
      </w:r>
      <w:r w:rsidR="005F11CB">
        <w:t>a</w:t>
      </w:r>
      <w:r w:rsidR="006C13EE" w:rsidRPr="001D5742">
        <w:t xml:space="preserve"> product of two low-</w:t>
      </w:r>
      <w:r w:rsidR="00825046">
        <w:t>rank matrices</w:t>
      </w:r>
      <w:r w:rsidR="008900F2" w:rsidRPr="001D5742">
        <w:t xml:space="preserve">. </w:t>
      </w:r>
      <w:r w:rsidR="001D5742">
        <w:t>I</w:t>
      </w:r>
      <w:r w:rsidR="001D5742" w:rsidRPr="001D5742">
        <w:t>t produces a set of uncorrelated eigenvectors which represents</w:t>
      </w:r>
      <w:r w:rsidR="00B43529">
        <w:t xml:space="preserve"> the</w:t>
      </w:r>
      <w:r w:rsidR="001D5742" w:rsidRPr="001D5742">
        <w:t xml:space="preserve"> users and</w:t>
      </w:r>
      <w:r w:rsidR="00B43529">
        <w:t xml:space="preserve"> the</w:t>
      </w:r>
      <w:r w:rsidR="001D5742" w:rsidRPr="001D5742">
        <w:t xml:space="preserve"> items. </w:t>
      </w:r>
      <w:r w:rsidR="006C13EE" w:rsidRPr="001D5742">
        <w:t xml:space="preserve">For a rating matrix </w:t>
      </w:r>
      <w:r w:rsidR="00712B63">
        <w:rPr>
          <w:i/>
          <w:iCs/>
        </w:rPr>
        <w:t>M</w:t>
      </w:r>
      <w:r w:rsidR="00C97DB5" w:rsidRPr="001D5742">
        <w:t xml:space="preserve"> </w:t>
      </w:r>
      <w:r w:rsidR="006C13EE" w:rsidRPr="001D5742">
        <w:t xml:space="preserve">with </w:t>
      </w:r>
      <m:oMath>
        <m:r>
          <w:rPr>
            <w:rFonts w:ascii="Cambria Math" w:hAnsi="Cambria Math"/>
          </w:rPr>
          <m:t>m</m:t>
        </m:r>
        <m:r>
          <m:rPr>
            <m:sty m:val="p"/>
          </m:rPr>
          <w:rPr>
            <w:rFonts w:ascii="Cambria Math" w:hAnsi="Cambria Math"/>
          </w:rPr>
          <m:t>×</m:t>
        </m:r>
        <m:r>
          <w:rPr>
            <w:rFonts w:ascii="Cambria Math" w:hAnsi="Cambria Math"/>
          </w:rPr>
          <m:t>i</m:t>
        </m:r>
      </m:oMath>
      <w:r w:rsidR="006C13EE" w:rsidRPr="001D5742">
        <w:t xml:space="preserve"> dimensions and rank </w:t>
      </w:r>
      <w:r w:rsidR="006C13EE" w:rsidRPr="008A5A2B">
        <w:rPr>
          <w:i/>
          <w:iCs/>
        </w:rPr>
        <w:t>r</w:t>
      </w:r>
      <w:r w:rsidR="006C13EE" w:rsidRPr="001D5742">
        <w:t>, SVD is calculated as</w:t>
      </w:r>
    </w:p>
    <w:p w:rsidR="006C13EE" w:rsidRDefault="00DB5102" w:rsidP="005F11CB">
      <w:pPr>
        <w:pStyle w:val="MTDisplayEquation"/>
      </w:pPr>
      <w:r>
        <w:tab/>
      </w:r>
      <w:r w:rsidR="008A5A2B" w:rsidRPr="008A5A2B">
        <w:rPr>
          <w:position w:val="-10"/>
        </w:rPr>
        <w:object w:dxaOrig="2180" w:dyaOrig="360">
          <v:shape id="_x0000_i1035" type="#_x0000_t75" style="width:95.5pt;height:15.5pt" o:ole="">
            <v:imagedata r:id="rId37" o:title=""/>
          </v:shape>
          <o:OLEObject Type="Embed" ProgID="Equation.DSMT4" ShapeID="_x0000_i1035" DrawAspect="Content" ObjectID="_1524330211" r:id="rId3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11</w:instrText>
        </w:r>
      </w:fldSimple>
      <w:r>
        <w:instrText>)</w:instrText>
      </w:r>
      <w:r w:rsidR="001010B6">
        <w:fldChar w:fldCharType="end"/>
      </w:r>
    </w:p>
    <w:p w:rsidR="00C97DB5" w:rsidRDefault="00F66699" w:rsidP="005E7D49">
      <w:pPr>
        <w:pStyle w:val="evaluationSurvey"/>
        <w:ind w:firstLine="0"/>
        <w:rPr>
          <w:szCs w:val="24"/>
        </w:rPr>
      </w:pPr>
      <w:r w:rsidRPr="004C7286">
        <w:rPr>
          <w:szCs w:val="24"/>
        </w:rPr>
        <w:t xml:space="preserve">where </w:t>
      </w:r>
      <w:r w:rsidR="003824FC">
        <w:rPr>
          <w:i/>
          <w:iCs/>
        </w:rPr>
        <w:t>m</w:t>
      </w:r>
      <w:r w:rsidR="00892264">
        <w:t xml:space="preserve"> and </w:t>
      </w:r>
      <w:r w:rsidR="003824FC">
        <w:rPr>
          <w:i/>
          <w:iCs/>
        </w:rPr>
        <w:t>n</w:t>
      </w:r>
      <w:r w:rsidR="00892264">
        <w:t xml:space="preserve"> are the total number of users and items</w:t>
      </w:r>
      <w:r w:rsidR="00892264" w:rsidRPr="004C7286">
        <w:rPr>
          <w:szCs w:val="24"/>
        </w:rPr>
        <w:t xml:space="preserve"> </w:t>
      </w:r>
      <w:r w:rsidR="00892264">
        <w:rPr>
          <w:szCs w:val="24"/>
        </w:rPr>
        <w:t xml:space="preserve">respectively, and </w:t>
      </w:r>
      <w:r w:rsidRPr="004C7286">
        <w:rPr>
          <w:szCs w:val="24"/>
        </w:rPr>
        <w:t xml:space="preserve">dimensions of </w:t>
      </w:r>
      <w:r w:rsidRPr="00892264">
        <w:rPr>
          <w:i/>
          <w:iCs/>
          <w:szCs w:val="24"/>
        </w:rPr>
        <w:t>U</w:t>
      </w:r>
      <w:r w:rsidRPr="004C7286">
        <w:rPr>
          <w:szCs w:val="24"/>
        </w:rPr>
        <w:t xml:space="preserve">, </w:t>
      </w:r>
      <w:r w:rsidRPr="00892264">
        <w:rPr>
          <w:i/>
          <w:iCs/>
          <w:szCs w:val="24"/>
        </w:rPr>
        <w:t>S</w:t>
      </w:r>
      <w:r w:rsidRPr="004C7286">
        <w:rPr>
          <w:szCs w:val="24"/>
        </w:rPr>
        <w:t xml:space="preserve"> and </w:t>
      </w:r>
      <w:r w:rsidRPr="00892264">
        <w:rPr>
          <w:i/>
          <w:iCs/>
          <w:szCs w:val="24"/>
        </w:rPr>
        <w:t>V</w:t>
      </w:r>
      <w:r w:rsidRPr="004C7286">
        <w:rPr>
          <w:szCs w:val="24"/>
        </w:rPr>
        <w:t xml:space="preserve"> are </w:t>
      </w:r>
      <m:oMath>
        <m:r>
          <w:rPr>
            <w:rFonts w:ascii="Cambria Math" w:hAnsi="Cambria Math"/>
            <w:szCs w:val="24"/>
          </w:rPr>
          <m:t>m×m</m:t>
        </m:r>
      </m:oMath>
      <w:r w:rsidRPr="004C7286">
        <w:rPr>
          <w:szCs w:val="24"/>
        </w:rPr>
        <w:t xml:space="preserve"> , </w:t>
      </w:r>
      <m:oMath>
        <m:r>
          <w:rPr>
            <w:rFonts w:ascii="Cambria Math" w:hAnsi="Cambria Math"/>
            <w:szCs w:val="24"/>
          </w:rPr>
          <m:t>m×r</m:t>
        </m:r>
      </m:oMath>
      <w:r w:rsidRPr="003B0DC8">
        <w:rPr>
          <w:szCs w:val="24"/>
        </w:rPr>
        <w:t xml:space="preserve"> and </w:t>
      </w:r>
      <m:oMath>
        <m:r>
          <w:rPr>
            <w:rFonts w:ascii="Cambria Math" w:hAnsi="Cambria Math"/>
            <w:szCs w:val="24"/>
          </w:rPr>
          <m:t>r×n</m:t>
        </m:r>
      </m:oMath>
      <w:r w:rsidR="00B43529">
        <w:rPr>
          <w:szCs w:val="24"/>
        </w:rPr>
        <w:t xml:space="preserve">, </w:t>
      </w:r>
      <w:r w:rsidRPr="003B0DC8">
        <w:rPr>
          <w:szCs w:val="24"/>
        </w:rPr>
        <w:t xml:space="preserve">respectively. </w:t>
      </w:r>
      <w:r w:rsidRPr="003B0DC8">
        <w:rPr>
          <w:i/>
          <w:iCs/>
          <w:szCs w:val="24"/>
        </w:rPr>
        <w:t xml:space="preserve">U </w:t>
      </w:r>
      <w:r w:rsidRPr="003B0DC8">
        <w:rPr>
          <w:szCs w:val="24"/>
        </w:rPr>
        <w:t xml:space="preserve">and </w:t>
      </w:r>
      <w:r w:rsidRPr="003B0DC8">
        <w:rPr>
          <w:i/>
          <w:iCs/>
          <w:szCs w:val="24"/>
        </w:rPr>
        <w:t xml:space="preserve">V </w:t>
      </w:r>
      <w:r w:rsidRPr="003B0DC8">
        <w:rPr>
          <w:szCs w:val="24"/>
        </w:rPr>
        <w:t xml:space="preserve">are two orthogonal matrices, </w:t>
      </w:r>
      <w:r w:rsidRPr="003B0DC8">
        <w:rPr>
          <w:i/>
          <w:iCs/>
          <w:szCs w:val="24"/>
        </w:rPr>
        <w:t xml:space="preserve">S </w:t>
      </w:r>
      <w:r w:rsidRPr="003B0DC8">
        <w:rPr>
          <w:szCs w:val="24"/>
        </w:rPr>
        <w:t xml:space="preserve">is a diagonal matrix which is called the “singular matrix” and have </w:t>
      </w:r>
      <w:r w:rsidRPr="003B0DC8">
        <w:rPr>
          <w:i/>
          <w:iCs/>
          <w:szCs w:val="24"/>
        </w:rPr>
        <w:t>r</w:t>
      </w:r>
      <w:r w:rsidRPr="003B0DC8">
        <w:rPr>
          <w:szCs w:val="24"/>
        </w:rPr>
        <w:t xml:space="preserve"> nonzero </w:t>
      </w:r>
      <w:r w:rsidR="00EF4114" w:rsidRPr="003B0DC8">
        <w:rPr>
          <w:szCs w:val="24"/>
        </w:rPr>
        <w:t>diagonal elements</w:t>
      </w:r>
      <w:r w:rsidRPr="003B0DC8">
        <w:rPr>
          <w:szCs w:val="24"/>
        </w:rPr>
        <w:t>.</w:t>
      </w:r>
      <w:r w:rsidR="004C7286" w:rsidRPr="003B0DC8">
        <w:rPr>
          <w:szCs w:val="24"/>
        </w:rPr>
        <w:t xml:space="preserve"> </w:t>
      </w:r>
      <w:r w:rsidR="00EF4114" w:rsidRPr="003B0DC8">
        <w:rPr>
          <w:szCs w:val="24"/>
        </w:rPr>
        <w:t>Note that</w:t>
      </w:r>
      <w:r w:rsidR="004C7286" w:rsidRPr="003B0DC8">
        <w:rPr>
          <w:szCs w:val="24"/>
        </w:rPr>
        <w:t xml:space="preserve"> the dimensions of matrices </w:t>
      </w:r>
      <w:r w:rsidR="004C7286" w:rsidRPr="003B0DC8">
        <w:rPr>
          <w:i/>
          <w:iCs/>
          <w:szCs w:val="24"/>
        </w:rPr>
        <w:t>U</w:t>
      </w:r>
      <w:r w:rsidR="004C7286" w:rsidRPr="003B0DC8">
        <w:rPr>
          <w:szCs w:val="24"/>
        </w:rPr>
        <w:t xml:space="preserve"> and </w:t>
      </w:r>
      <w:r w:rsidR="004C7286" w:rsidRPr="003B0DC8">
        <w:rPr>
          <w:i/>
          <w:iCs/>
          <w:szCs w:val="24"/>
        </w:rPr>
        <w:t>V</w:t>
      </w:r>
      <w:r w:rsidR="004C7286" w:rsidRPr="003B0DC8">
        <w:rPr>
          <w:szCs w:val="24"/>
        </w:rPr>
        <w:t xml:space="preserve"> are reduced to </w:t>
      </w:r>
      <m:oMath>
        <m:r>
          <w:rPr>
            <w:rFonts w:ascii="Cambria Math" w:hAnsi="Cambria Math"/>
            <w:szCs w:val="24"/>
          </w:rPr>
          <m:t>m×r</m:t>
        </m:r>
      </m:oMath>
      <w:r w:rsidR="004C7286" w:rsidRPr="003B0DC8">
        <w:rPr>
          <w:szCs w:val="24"/>
        </w:rPr>
        <w:t xml:space="preserve"> and </w:t>
      </w:r>
      <m:oMath>
        <m:r>
          <w:rPr>
            <w:rFonts w:ascii="Cambria Math" w:hAnsi="Cambria Math"/>
            <w:szCs w:val="24"/>
          </w:rPr>
          <m:t>r×n</m:t>
        </m:r>
      </m:oMath>
      <w:r w:rsidR="004C7286" w:rsidRPr="003B0DC8">
        <w:rPr>
          <w:szCs w:val="24"/>
        </w:rPr>
        <w:t>, respectively</w:t>
      </w:r>
      <w:r w:rsidR="00EF4114" w:rsidRPr="003B0DC8">
        <w:rPr>
          <w:szCs w:val="24"/>
        </w:rPr>
        <w:t xml:space="preserve"> and</w:t>
      </w:r>
      <w:r w:rsidR="004C7286" w:rsidRPr="003B0DC8">
        <w:rPr>
          <w:szCs w:val="24"/>
        </w:rPr>
        <w:t xml:space="preserve"> the values on the diameter of </w:t>
      </w:r>
      <w:r w:rsidR="004C7286" w:rsidRPr="003B0DC8">
        <w:rPr>
          <w:i/>
          <w:iCs/>
          <w:szCs w:val="24"/>
        </w:rPr>
        <w:t>S</w:t>
      </w:r>
      <w:r w:rsidR="004C7286" w:rsidRPr="003B0DC8">
        <w:rPr>
          <w:szCs w:val="24"/>
        </w:rPr>
        <w:t xml:space="preserve"> are sorted decreasingly.</w:t>
      </w:r>
      <w:r w:rsidR="004C7286" w:rsidRPr="003B0DC8">
        <w:rPr>
          <w:rFonts w:ascii="CMR10" w:hAnsi="CMR10" w:cs="CMR10"/>
          <w:sz w:val="20"/>
        </w:rPr>
        <w:t xml:space="preserve"> </w:t>
      </w:r>
      <w:r w:rsidR="004C7286" w:rsidRPr="003B0DC8">
        <w:rPr>
          <w:szCs w:val="24"/>
        </w:rPr>
        <w:t xml:space="preserve">The first </w:t>
      </w:r>
      <w:r w:rsidR="004C7286" w:rsidRPr="003B0DC8">
        <w:rPr>
          <w:i/>
          <w:iCs/>
          <w:szCs w:val="24"/>
        </w:rPr>
        <w:t xml:space="preserve">r </w:t>
      </w:r>
      <w:r w:rsidR="004C7286" w:rsidRPr="003B0DC8">
        <w:rPr>
          <w:szCs w:val="24"/>
        </w:rPr>
        <w:t xml:space="preserve">columns of </w:t>
      </w:r>
      <w:r w:rsidR="004C7286" w:rsidRPr="003B0DC8">
        <w:rPr>
          <w:i/>
          <w:iCs/>
          <w:szCs w:val="24"/>
        </w:rPr>
        <w:t xml:space="preserve">U </w:t>
      </w:r>
      <w:r w:rsidR="004C7286" w:rsidRPr="003B0DC8">
        <w:rPr>
          <w:szCs w:val="24"/>
        </w:rPr>
        <w:t xml:space="preserve">and </w:t>
      </w:r>
      <w:r w:rsidR="004C7286" w:rsidRPr="003B0DC8">
        <w:rPr>
          <w:i/>
          <w:iCs/>
          <w:szCs w:val="24"/>
        </w:rPr>
        <w:t xml:space="preserve">V </w:t>
      </w:r>
      <w:r w:rsidR="004C7286" w:rsidRPr="003B0DC8">
        <w:rPr>
          <w:szCs w:val="24"/>
        </w:rPr>
        <w:t xml:space="preserve">represent the orthogonal eigenvectors associated with the </w:t>
      </w:r>
      <w:r w:rsidR="004C7286" w:rsidRPr="003B0DC8">
        <w:rPr>
          <w:i/>
          <w:iCs/>
          <w:szCs w:val="24"/>
        </w:rPr>
        <w:t xml:space="preserve">r </w:t>
      </w:r>
      <w:r w:rsidR="004C7286" w:rsidRPr="003B0DC8">
        <w:rPr>
          <w:szCs w:val="24"/>
        </w:rPr>
        <w:t xml:space="preserve">nonzero eigenvalues of </w:t>
      </w:r>
      <w:r w:rsidR="00EF4114" w:rsidRPr="003B0DC8">
        <w:rPr>
          <w:i/>
          <w:iCs/>
          <w:szCs w:val="24"/>
        </w:rPr>
        <w:t>MM</w:t>
      </w:r>
      <w:r w:rsidR="004C7286" w:rsidRPr="003B0DC8">
        <w:rPr>
          <w:i/>
          <w:iCs/>
          <w:szCs w:val="24"/>
          <w:vertAlign w:val="superscript"/>
        </w:rPr>
        <w:t xml:space="preserve">T </w:t>
      </w:r>
      <w:r w:rsidR="004C7286" w:rsidRPr="003B0DC8">
        <w:rPr>
          <w:szCs w:val="24"/>
        </w:rPr>
        <w:t xml:space="preserve">and </w:t>
      </w:r>
      <w:r w:rsidR="00EF4114" w:rsidRPr="003B0DC8">
        <w:rPr>
          <w:i/>
          <w:iCs/>
          <w:szCs w:val="24"/>
        </w:rPr>
        <w:t>M</w:t>
      </w:r>
      <w:r w:rsidR="004C7286" w:rsidRPr="003B0DC8">
        <w:rPr>
          <w:i/>
          <w:iCs/>
          <w:szCs w:val="24"/>
          <w:vertAlign w:val="superscript"/>
        </w:rPr>
        <w:t>T</w:t>
      </w:r>
      <w:r w:rsidR="00EF4114" w:rsidRPr="003B0DC8">
        <w:rPr>
          <w:i/>
          <w:iCs/>
          <w:szCs w:val="24"/>
        </w:rPr>
        <w:t>M</w:t>
      </w:r>
      <w:r w:rsidR="004C7286" w:rsidRPr="003B0DC8">
        <w:rPr>
          <w:szCs w:val="24"/>
        </w:rPr>
        <w:t>, respectively</w:t>
      </w:r>
      <w:r w:rsidR="00C97DB5" w:rsidRPr="003B0DC8">
        <w:rPr>
          <w:szCs w:val="24"/>
        </w:rPr>
        <w:t>.</w:t>
      </w:r>
      <w:r w:rsidR="004C7286" w:rsidRPr="003B0DC8">
        <w:rPr>
          <w:rFonts w:ascii="CMR10" w:hAnsi="CMR10" w:cs="CMR10"/>
          <w:sz w:val="20"/>
        </w:rPr>
        <w:t xml:space="preserve"> </w:t>
      </w:r>
      <w:r w:rsidR="00C97DB5" w:rsidRPr="003B0DC8">
        <w:rPr>
          <w:i/>
          <w:iCs/>
          <w:szCs w:val="24"/>
        </w:rPr>
        <w:t xml:space="preserve">U </w:t>
      </w:r>
      <w:r w:rsidR="00C97DB5" w:rsidRPr="003B0DC8">
        <w:rPr>
          <w:szCs w:val="24"/>
        </w:rPr>
        <w:t xml:space="preserve">and </w:t>
      </w:r>
      <w:r w:rsidR="00C97DB5" w:rsidRPr="003B0DC8">
        <w:rPr>
          <w:i/>
          <w:iCs/>
          <w:szCs w:val="24"/>
        </w:rPr>
        <w:t xml:space="preserve">V </w:t>
      </w:r>
      <w:r w:rsidR="00C97DB5" w:rsidRPr="003B0DC8">
        <w:rPr>
          <w:szCs w:val="24"/>
        </w:rPr>
        <w:t xml:space="preserve">are called the </w:t>
      </w:r>
      <w:r w:rsidR="00C97DB5" w:rsidRPr="003B0DC8">
        <w:rPr>
          <w:i/>
          <w:iCs/>
          <w:szCs w:val="24"/>
        </w:rPr>
        <w:t xml:space="preserve">left </w:t>
      </w:r>
      <w:r w:rsidR="00C97DB5" w:rsidRPr="003B0DC8">
        <w:rPr>
          <w:szCs w:val="24"/>
        </w:rPr>
        <w:t xml:space="preserve">and </w:t>
      </w:r>
      <w:r w:rsidR="00C97DB5" w:rsidRPr="003B0DC8">
        <w:rPr>
          <w:i/>
          <w:iCs/>
          <w:szCs w:val="24"/>
        </w:rPr>
        <w:t xml:space="preserve">right </w:t>
      </w:r>
      <w:r w:rsidR="00C97DB5" w:rsidRPr="003B0DC8">
        <w:rPr>
          <w:szCs w:val="24"/>
        </w:rPr>
        <w:t>singular vectors</w:t>
      </w:r>
      <w:r w:rsidR="005F11CB">
        <w:rPr>
          <w:szCs w:val="24"/>
        </w:rPr>
        <w:t>, respectively</w:t>
      </w:r>
      <w:r w:rsidR="00C97DB5" w:rsidRPr="003B0DC8">
        <w:t xml:space="preserve"> </w:t>
      </w:r>
      <w:r w:rsidR="001010B6" w:rsidRPr="003B0DC8">
        <w:fldChar w:fldCharType="begin"/>
      </w:r>
      <w:r w:rsidR="002C72FD">
        <w:instrText xml:space="preserve"> ADDIN EN.CITE &lt;EndNote&gt;&lt;Cite&gt;&lt;Author&gt;Billsus&lt;/Author&gt;&lt;Year&gt;1998&lt;/Year&gt;&lt;RecNum&gt;16&lt;/RecNum&gt;&lt;DisplayText&gt;[104, 105]&lt;/DisplayText&gt;&lt;record&gt;&lt;rec-number&gt;16&lt;/rec-number&gt;&lt;foreign-keys&gt;&lt;key app="EN" db-id="225x5erpzerdfmexat55zxtmt52r9drad52a"&gt;16&lt;/key&gt;&lt;/foreign-keys&gt;&lt;ref-type name="Conference Proceedings"&gt;10&lt;/ref-type&gt;&lt;contributors&gt;&lt;authors&gt;&lt;author&gt;Billsus, Daniel&lt;/author&gt;&lt;author&gt;Pazzani, Michael J&lt;/author&gt;&lt;/authors&gt;&lt;/contributors&gt;&lt;titles&gt;&lt;title&gt;Learning Collaborative Information Filters&lt;/title&gt;&lt;secondary-title&gt;ICML&lt;/secondary-title&gt;&lt;/titles&gt;&lt;pages&gt;46-54&lt;/pages&gt;&lt;volume&gt;98&lt;/volume&gt;&lt;dates&gt;&lt;year&gt;1998&lt;/year&gt;&lt;/dates&gt;&lt;urls&gt;&lt;/urls&gt;&lt;/record&gt;&lt;/Cite&gt;&lt;Cite&gt;&lt;Author&gt;Sarwar&lt;/Author&gt;&lt;Year&gt;2000&lt;/Year&gt;&lt;RecNum&gt;12&lt;/RecNum&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EndNote&gt;</w:instrText>
      </w:r>
      <w:r w:rsidR="001010B6" w:rsidRPr="003B0DC8">
        <w:fldChar w:fldCharType="separate"/>
      </w:r>
      <w:r w:rsidR="002C72FD">
        <w:rPr>
          <w:noProof/>
        </w:rPr>
        <w:t>[</w:t>
      </w:r>
      <w:hyperlink w:anchor="_ENREF_104" w:tooltip="Billsus, 1998 #16" w:history="1">
        <w:r w:rsidR="005E7D49">
          <w:rPr>
            <w:noProof/>
          </w:rPr>
          <w:t>104</w:t>
        </w:r>
      </w:hyperlink>
      <w:r w:rsidR="002C72FD">
        <w:rPr>
          <w:noProof/>
        </w:rPr>
        <w:t xml:space="preserve">, </w:t>
      </w:r>
      <w:hyperlink w:anchor="_ENREF_105" w:tooltip="Sarwar, 2000 #12" w:history="1">
        <w:r w:rsidR="005E7D49">
          <w:rPr>
            <w:noProof/>
          </w:rPr>
          <w:t>105</w:t>
        </w:r>
      </w:hyperlink>
      <w:r w:rsidR="002C72FD">
        <w:rPr>
          <w:noProof/>
        </w:rPr>
        <w:t>]</w:t>
      </w:r>
      <w:r w:rsidR="001010B6" w:rsidRPr="003B0DC8">
        <w:fldChar w:fldCharType="end"/>
      </w:r>
      <w:r w:rsidR="004C7286" w:rsidRPr="003B0DC8">
        <w:rPr>
          <w:rFonts w:ascii="CMR10" w:hAnsi="CMR10" w:cs="CMR10"/>
          <w:sz w:val="20"/>
        </w:rPr>
        <w:t>.</w:t>
      </w:r>
      <w:r w:rsidR="001D5742" w:rsidRPr="003B0DC8">
        <w:rPr>
          <w:rFonts w:ascii="CMR10" w:hAnsi="CMR10" w:cs="CMR10"/>
          <w:sz w:val="20"/>
        </w:rPr>
        <w:t xml:space="preserve"> </w:t>
      </w:r>
      <w:r w:rsidR="00C97DB5" w:rsidRPr="003B0DC8">
        <w:rPr>
          <w:szCs w:val="24"/>
        </w:rPr>
        <w:t xml:space="preserve">One can keep only </w:t>
      </w:r>
      <w:r w:rsidR="00C97DB5" w:rsidRPr="003B0DC8">
        <w:rPr>
          <w:i/>
          <w:iCs/>
          <w:szCs w:val="24"/>
        </w:rPr>
        <w:t>k</w:t>
      </w:r>
      <w:r w:rsidR="00C97DB5" w:rsidRPr="003B0DC8">
        <w:rPr>
          <w:szCs w:val="24"/>
        </w:rPr>
        <w:t xml:space="preserve"> </w:t>
      </w:r>
      <w:r w:rsidR="00C97DB5" w:rsidRPr="003B0DC8">
        <w:rPr>
          <w:rFonts w:eastAsia="CMSY10"/>
          <w:szCs w:val="24"/>
        </w:rPr>
        <w:t>of</w:t>
      </w:r>
      <w:r w:rsidR="00C97DB5" w:rsidRPr="00C97DB5">
        <w:rPr>
          <w:rFonts w:eastAsia="CMSY10"/>
          <w:szCs w:val="24"/>
        </w:rPr>
        <w:t xml:space="preserve"> </w:t>
      </w:r>
      <w:r w:rsidR="00C97DB5" w:rsidRPr="003824FC">
        <w:rPr>
          <w:rFonts w:eastAsia="CMSY10"/>
          <w:i/>
          <w:iCs/>
          <w:szCs w:val="24"/>
        </w:rPr>
        <w:t>r</w:t>
      </w:r>
      <w:r w:rsidR="00C97DB5" w:rsidRPr="00C97DB5">
        <w:rPr>
          <w:rFonts w:eastAsia="CMSY10"/>
          <w:szCs w:val="24"/>
        </w:rPr>
        <w:t xml:space="preserve"> </w:t>
      </w:r>
      <w:r w:rsidR="005F11CB">
        <w:rPr>
          <w:szCs w:val="24"/>
        </w:rPr>
        <w:t>singular values (highest</w:t>
      </w:r>
      <w:r w:rsidR="00C97DB5" w:rsidRPr="00C97DB5">
        <w:rPr>
          <w:szCs w:val="24"/>
        </w:rPr>
        <w:t xml:space="preserve"> values) </w:t>
      </w:r>
      <w:r w:rsidR="00C97DB5">
        <w:rPr>
          <w:szCs w:val="24"/>
        </w:rPr>
        <w:t>and discard</w:t>
      </w:r>
      <w:r w:rsidR="00C97DB5" w:rsidRPr="00C97DB5">
        <w:rPr>
          <w:szCs w:val="24"/>
        </w:rPr>
        <w:t xml:space="preserve"> </w:t>
      </w:r>
      <w:r w:rsidR="00C97DB5">
        <w:rPr>
          <w:szCs w:val="24"/>
        </w:rPr>
        <w:t>lower</w:t>
      </w:r>
      <w:r w:rsidR="00C97DB5" w:rsidRPr="00C97DB5">
        <w:rPr>
          <w:szCs w:val="24"/>
        </w:rPr>
        <w:t xml:space="preserve"> entries. </w:t>
      </w:r>
      <w:r w:rsidR="00C97DB5" w:rsidRPr="00B43529">
        <w:rPr>
          <w:szCs w:val="24"/>
        </w:rPr>
        <w:t>(</w:t>
      </w:r>
      <w:r w:rsidR="00C97DB5" w:rsidRPr="003824FC">
        <w:rPr>
          <w:i/>
          <w:iCs/>
          <w:szCs w:val="24"/>
        </w:rPr>
        <w:t xml:space="preserve">r </w:t>
      </w:r>
      <w:r w:rsidR="00C97DB5" w:rsidRPr="003824FC">
        <w:rPr>
          <w:rFonts w:eastAsia="CMSY10"/>
          <w:i/>
          <w:iCs/>
          <w:szCs w:val="24"/>
        </w:rPr>
        <w:t xml:space="preserve">− </w:t>
      </w:r>
      <w:r w:rsidR="00C97DB5" w:rsidRPr="003824FC">
        <w:rPr>
          <w:i/>
          <w:iCs/>
          <w:szCs w:val="24"/>
        </w:rPr>
        <w:t>k</w:t>
      </w:r>
      <w:r w:rsidR="00C97DB5" w:rsidRPr="00B43529">
        <w:rPr>
          <w:szCs w:val="24"/>
        </w:rPr>
        <w:t>)</w:t>
      </w:r>
      <w:r w:rsidR="00C97DB5" w:rsidRPr="00C97DB5">
        <w:rPr>
          <w:szCs w:val="24"/>
        </w:rPr>
        <w:t xml:space="preserve"> columns from </w:t>
      </w:r>
      <w:r w:rsidR="00C97DB5" w:rsidRPr="003824FC">
        <w:rPr>
          <w:i/>
          <w:iCs/>
          <w:szCs w:val="24"/>
        </w:rPr>
        <w:t>U</w:t>
      </w:r>
      <w:r w:rsidR="00C97DB5">
        <w:rPr>
          <w:szCs w:val="24"/>
        </w:rPr>
        <w:t xml:space="preserve"> </w:t>
      </w:r>
      <w:r w:rsidR="00C97DB5" w:rsidRPr="00C97DB5">
        <w:rPr>
          <w:szCs w:val="24"/>
        </w:rPr>
        <w:t xml:space="preserve">and </w:t>
      </w:r>
      <w:r w:rsidR="00C97DB5" w:rsidRPr="00B43529">
        <w:rPr>
          <w:szCs w:val="24"/>
        </w:rPr>
        <w:t>(</w:t>
      </w:r>
      <w:r w:rsidR="00C97DB5" w:rsidRPr="003824FC">
        <w:rPr>
          <w:i/>
          <w:iCs/>
          <w:szCs w:val="24"/>
        </w:rPr>
        <w:t xml:space="preserve">r </w:t>
      </w:r>
      <w:r w:rsidR="00C97DB5" w:rsidRPr="003824FC">
        <w:rPr>
          <w:rFonts w:eastAsia="CMSY10"/>
          <w:i/>
          <w:iCs/>
          <w:szCs w:val="24"/>
        </w:rPr>
        <w:t xml:space="preserve">− </w:t>
      </w:r>
      <w:r w:rsidR="00C97DB5" w:rsidRPr="003824FC">
        <w:rPr>
          <w:i/>
          <w:iCs/>
          <w:szCs w:val="24"/>
        </w:rPr>
        <w:t>k</w:t>
      </w:r>
      <w:r w:rsidR="00C97DB5" w:rsidRPr="00B43529">
        <w:rPr>
          <w:szCs w:val="24"/>
        </w:rPr>
        <w:t>)</w:t>
      </w:r>
      <w:r w:rsidR="00C97DB5" w:rsidRPr="00C97DB5">
        <w:rPr>
          <w:szCs w:val="24"/>
        </w:rPr>
        <w:t xml:space="preserve"> rows </w:t>
      </w:r>
      <w:r w:rsidR="00C97DB5">
        <w:rPr>
          <w:szCs w:val="24"/>
        </w:rPr>
        <w:t>from</w:t>
      </w:r>
      <w:r w:rsidR="00C97DB5" w:rsidRPr="00C97DB5">
        <w:rPr>
          <w:szCs w:val="24"/>
        </w:rPr>
        <w:t xml:space="preserve"> </w:t>
      </w:r>
      <w:r w:rsidR="00C97DB5" w:rsidRPr="003824FC">
        <w:rPr>
          <w:i/>
          <w:iCs/>
          <w:szCs w:val="24"/>
        </w:rPr>
        <w:t>V</w:t>
      </w:r>
      <w:r w:rsidR="00001017" w:rsidRPr="003824FC">
        <w:rPr>
          <w:i/>
          <w:iCs/>
          <w:szCs w:val="24"/>
          <w:vertAlign w:val="superscript"/>
        </w:rPr>
        <w:t>T</w:t>
      </w:r>
      <w:r w:rsidR="00C97DB5" w:rsidRPr="00C97DB5">
        <w:rPr>
          <w:szCs w:val="24"/>
        </w:rPr>
        <w:t xml:space="preserve"> </w:t>
      </w:r>
      <w:r w:rsidR="00C97DB5">
        <w:rPr>
          <w:szCs w:val="24"/>
        </w:rPr>
        <w:t>are eliminated to</w:t>
      </w:r>
      <w:r w:rsidR="00C97DB5" w:rsidRPr="00C97DB5">
        <w:rPr>
          <w:szCs w:val="24"/>
        </w:rPr>
        <w:t xml:space="preserve"> produce </w:t>
      </w:r>
      <w:r w:rsidR="00C97DB5" w:rsidRPr="003824FC">
        <w:rPr>
          <w:i/>
          <w:iCs/>
          <w:szCs w:val="24"/>
        </w:rPr>
        <w:t>U</w:t>
      </w:r>
      <w:r w:rsidR="00C97DB5" w:rsidRPr="003824FC">
        <w:rPr>
          <w:i/>
          <w:iCs/>
          <w:szCs w:val="24"/>
          <w:vertAlign w:val="subscript"/>
        </w:rPr>
        <w:t>k</w:t>
      </w:r>
      <w:r w:rsidR="00C97DB5">
        <w:rPr>
          <w:szCs w:val="24"/>
        </w:rPr>
        <w:t xml:space="preserve"> and </w:t>
      </w:r>
      <w:r w:rsidR="00C97DB5" w:rsidRPr="003824FC">
        <w:rPr>
          <w:i/>
          <w:iCs/>
          <w:szCs w:val="24"/>
        </w:rPr>
        <w:t>V</w:t>
      </w:r>
      <w:r w:rsidR="00001017" w:rsidRPr="003824FC">
        <w:rPr>
          <w:i/>
          <w:iCs/>
          <w:szCs w:val="24"/>
          <w:vertAlign w:val="superscript"/>
        </w:rPr>
        <w:t>T</w:t>
      </w:r>
      <w:r w:rsidR="00001017" w:rsidRPr="003824FC">
        <w:rPr>
          <w:i/>
          <w:iCs/>
          <w:szCs w:val="24"/>
          <w:vertAlign w:val="subscript"/>
        </w:rPr>
        <w:t>k</w:t>
      </w:r>
      <w:r w:rsidR="00C97DB5">
        <w:rPr>
          <w:szCs w:val="24"/>
        </w:rPr>
        <w:t xml:space="preserve"> matrices</w:t>
      </w:r>
      <w:r w:rsidR="00C97DB5" w:rsidRPr="00C97DB5">
        <w:rPr>
          <w:szCs w:val="24"/>
        </w:rPr>
        <w:t xml:space="preserve">. </w:t>
      </w:r>
      <w:r w:rsidR="00001017" w:rsidRPr="003824FC">
        <w:rPr>
          <w:i/>
          <w:iCs/>
          <w:szCs w:val="24"/>
        </w:rPr>
        <w:t>U</w:t>
      </w:r>
      <w:r w:rsidR="00001017" w:rsidRPr="003824FC">
        <w:rPr>
          <w:i/>
          <w:iCs/>
          <w:szCs w:val="24"/>
          <w:vertAlign w:val="subscript"/>
        </w:rPr>
        <w:t>k</w:t>
      </w:r>
      <w:r w:rsidR="00001017">
        <w:rPr>
          <w:szCs w:val="24"/>
        </w:rPr>
        <w:t xml:space="preserve"> and </w:t>
      </w:r>
      <w:r w:rsidR="00001017" w:rsidRPr="003824FC">
        <w:rPr>
          <w:i/>
          <w:iCs/>
          <w:szCs w:val="24"/>
        </w:rPr>
        <w:t>V</w:t>
      </w:r>
      <w:r w:rsidR="00001017" w:rsidRPr="003824FC">
        <w:rPr>
          <w:i/>
          <w:iCs/>
          <w:szCs w:val="24"/>
          <w:vertAlign w:val="subscript"/>
        </w:rPr>
        <w:t>k</w:t>
      </w:r>
      <w:r w:rsidR="00001017">
        <w:rPr>
          <w:szCs w:val="24"/>
          <w:vertAlign w:val="subscript"/>
        </w:rPr>
        <w:t xml:space="preserve"> </w:t>
      </w:r>
      <w:r w:rsidR="00001017">
        <w:rPr>
          <w:szCs w:val="24"/>
        </w:rPr>
        <w:t xml:space="preserve">are multiplied together using </w:t>
      </w:r>
      <w:r w:rsidR="00001017" w:rsidRPr="003824FC">
        <w:rPr>
          <w:i/>
          <w:iCs/>
          <w:szCs w:val="24"/>
        </w:rPr>
        <w:t>S</w:t>
      </w:r>
      <w:r w:rsidR="00001017" w:rsidRPr="003824FC">
        <w:rPr>
          <w:i/>
          <w:iCs/>
          <w:szCs w:val="24"/>
          <w:vertAlign w:val="subscript"/>
        </w:rPr>
        <w:t>k</w:t>
      </w:r>
      <w:r w:rsidR="00001017">
        <w:rPr>
          <w:szCs w:val="24"/>
        </w:rPr>
        <w:t xml:space="preserve"> to produce </w:t>
      </w:r>
      <w:r w:rsidR="00EF4114">
        <w:rPr>
          <w:i/>
          <w:iCs/>
          <w:szCs w:val="24"/>
        </w:rPr>
        <w:t>M</w:t>
      </w:r>
      <w:r w:rsidR="00001017" w:rsidRPr="003824FC">
        <w:rPr>
          <w:i/>
          <w:iCs/>
          <w:szCs w:val="24"/>
          <w:vertAlign w:val="subscript"/>
        </w:rPr>
        <w:t>k</w:t>
      </w:r>
      <w:r w:rsidR="00C97DB5" w:rsidRPr="00C97DB5">
        <w:rPr>
          <w:szCs w:val="24"/>
        </w:rPr>
        <w:t>. The reconstructed matrix</w:t>
      </w:r>
      <w:r w:rsidR="00825046">
        <w:rPr>
          <w:szCs w:val="24"/>
        </w:rPr>
        <w:t xml:space="preserve"> </w:t>
      </w:r>
      <w:r w:rsidR="00EF4114">
        <w:rPr>
          <w:i/>
          <w:iCs/>
          <w:szCs w:val="24"/>
        </w:rPr>
        <w:t>M</w:t>
      </w:r>
      <w:r w:rsidR="00825046" w:rsidRPr="003824FC">
        <w:rPr>
          <w:i/>
          <w:iCs/>
          <w:szCs w:val="24"/>
          <w:vertAlign w:val="subscript"/>
        </w:rPr>
        <w:t>k</w:t>
      </w:r>
      <w:r w:rsidR="00825046">
        <w:rPr>
          <w:szCs w:val="24"/>
        </w:rPr>
        <w:t xml:space="preserve"> is the closest rank-</w:t>
      </w:r>
      <w:r w:rsidR="00825046" w:rsidRPr="00B43529">
        <w:rPr>
          <w:i/>
          <w:iCs/>
          <w:szCs w:val="24"/>
        </w:rPr>
        <w:t>k</w:t>
      </w:r>
      <w:r w:rsidR="00825046">
        <w:rPr>
          <w:szCs w:val="24"/>
        </w:rPr>
        <w:t xml:space="preserve"> matrix to </w:t>
      </w:r>
      <w:r w:rsidR="00EF4114" w:rsidRPr="00B43529">
        <w:rPr>
          <w:i/>
          <w:iCs/>
          <w:szCs w:val="24"/>
        </w:rPr>
        <w:t>M</w:t>
      </w:r>
      <w:r w:rsidR="006674C9">
        <w:rPr>
          <w:szCs w:val="24"/>
        </w:rPr>
        <w:t>, with respect to the Frobenius norm of matrix</w:t>
      </w:r>
      <w:r w:rsidR="00825046">
        <w:rPr>
          <w:szCs w:val="24"/>
        </w:rPr>
        <w:t>.</w:t>
      </w:r>
      <w:r w:rsidR="00B43529">
        <w:rPr>
          <w:szCs w:val="24"/>
        </w:rPr>
        <w:t xml:space="preserve"> Indeed,</w:t>
      </w:r>
    </w:p>
    <w:p w:rsidR="00001017" w:rsidRPr="00DB5102" w:rsidRDefault="00DB5102" w:rsidP="00DB5102">
      <w:pPr>
        <w:pStyle w:val="MTDisplayEquation"/>
      </w:pPr>
      <w:r>
        <w:lastRenderedPageBreak/>
        <w:tab/>
      </w:r>
      <w:r w:rsidR="00415CC0" w:rsidRPr="00DB5102">
        <w:rPr>
          <w:position w:val="-14"/>
        </w:rPr>
        <w:object w:dxaOrig="2200" w:dyaOrig="440">
          <v:shape id="_x0000_i1036" type="#_x0000_t75" style="width:86pt;height:17pt" o:ole="">
            <v:imagedata r:id="rId39" o:title=""/>
          </v:shape>
          <o:OLEObject Type="Embed" ProgID="Equation.DSMT4" ShapeID="_x0000_i1036" DrawAspect="Content" ObjectID="_1524330212" r:id="rId4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12</w:instrText>
        </w:r>
      </w:fldSimple>
      <w:r>
        <w:instrText>)</w:instrText>
      </w:r>
      <w:r w:rsidR="001010B6">
        <w:fldChar w:fldCharType="end"/>
      </w:r>
    </w:p>
    <w:p w:rsidR="007A4FBE" w:rsidRDefault="007A4FBE" w:rsidP="005F11CB">
      <w:pPr>
        <w:pStyle w:val="evaluationSurvey"/>
        <w:rPr>
          <w:rFonts w:asciiTheme="majorBidi" w:hAnsiTheme="majorBidi" w:cstheme="majorBidi"/>
          <w:szCs w:val="24"/>
        </w:rPr>
      </w:pPr>
      <w:r w:rsidRPr="00891394">
        <w:rPr>
          <w:rFonts w:asciiTheme="majorBidi" w:hAnsiTheme="majorBidi" w:cstheme="majorBidi"/>
          <w:szCs w:val="24"/>
        </w:rPr>
        <w:t>Now</w:t>
      </w:r>
      <w:r w:rsidR="00B43529">
        <w:rPr>
          <w:rFonts w:asciiTheme="majorBidi" w:hAnsiTheme="majorBidi" w:cstheme="majorBidi"/>
          <w:szCs w:val="24"/>
        </w:rPr>
        <w:t>,</w:t>
      </w:r>
      <w:r w:rsidRPr="00891394">
        <w:rPr>
          <w:rFonts w:asciiTheme="majorBidi" w:hAnsiTheme="majorBidi" w:cstheme="majorBidi"/>
          <w:szCs w:val="24"/>
        </w:rPr>
        <w:t xml:space="preserve"> the </w:t>
      </w:r>
      <w:r w:rsidR="00891394">
        <w:rPr>
          <w:rFonts w:asciiTheme="majorBidi" w:hAnsiTheme="majorBidi" w:cstheme="majorBidi"/>
          <w:szCs w:val="24"/>
        </w:rPr>
        <w:t xml:space="preserve">rating prediction for user </w:t>
      </w:r>
      <w:r w:rsidR="003824FC" w:rsidRPr="003824FC">
        <w:rPr>
          <w:rFonts w:asciiTheme="majorBidi" w:hAnsiTheme="majorBidi" w:cstheme="majorBidi"/>
          <w:i/>
          <w:iCs/>
          <w:szCs w:val="24"/>
        </w:rPr>
        <w:t>u</w:t>
      </w:r>
      <w:r w:rsidR="00891394">
        <w:rPr>
          <w:rFonts w:asciiTheme="majorBidi" w:hAnsiTheme="majorBidi" w:cstheme="majorBidi"/>
          <w:szCs w:val="24"/>
        </w:rPr>
        <w:t xml:space="preserve"> and item </w:t>
      </w:r>
      <w:r w:rsidR="00891394" w:rsidRPr="008F55F3">
        <w:rPr>
          <w:rFonts w:asciiTheme="majorBidi" w:hAnsiTheme="majorBidi" w:cstheme="majorBidi"/>
          <w:i/>
          <w:iCs/>
          <w:szCs w:val="24"/>
        </w:rPr>
        <w:t>i</w:t>
      </w:r>
      <w:r w:rsidR="00891394">
        <w:rPr>
          <w:rFonts w:asciiTheme="majorBidi" w:hAnsiTheme="majorBidi" w:cstheme="majorBidi"/>
          <w:szCs w:val="24"/>
        </w:rPr>
        <w:t xml:space="preserve">, </w:t>
      </w:r>
      <m:oMath>
        <m:acc>
          <m:accPr>
            <m:chr m:val="̃"/>
            <m:ctrlPr>
              <w:rPr>
                <w:rFonts w:ascii="Cambria Math" w:hAnsi="Cambria Math" w:cs="CMBX10"/>
                <w:i/>
                <w:szCs w:val="24"/>
              </w:rPr>
            </m:ctrlPr>
          </m:accPr>
          <m:e>
            <m:sSub>
              <m:sSubPr>
                <m:ctrlPr>
                  <w:rPr>
                    <w:rFonts w:ascii="Cambria Math" w:hAnsi="Cambria Math" w:cs="CMBX10"/>
                    <w:i/>
                    <w:szCs w:val="24"/>
                  </w:rPr>
                </m:ctrlPr>
              </m:sSubPr>
              <m:e>
                <m:r>
                  <w:rPr>
                    <w:rFonts w:ascii="Cambria Math" w:hAnsi="Cambria Math" w:cs="CMBX10"/>
                    <w:szCs w:val="24"/>
                  </w:rPr>
                  <m:t>r</m:t>
                </m:r>
              </m:e>
              <m:sub>
                <m:r>
                  <w:rPr>
                    <w:rFonts w:ascii="Cambria Math" w:hAnsi="Cambria Math" w:cs="CMBX10"/>
                    <w:szCs w:val="24"/>
                  </w:rPr>
                  <m:t>ui</m:t>
                </m:r>
              </m:sub>
            </m:sSub>
          </m:e>
        </m:acc>
      </m:oMath>
      <w:r w:rsidR="00891394">
        <w:rPr>
          <w:rFonts w:asciiTheme="majorBidi" w:hAnsiTheme="majorBidi" w:cstheme="majorBidi"/>
          <w:szCs w:val="24"/>
        </w:rPr>
        <w:t>,</w:t>
      </w:r>
      <w:r w:rsidRPr="00891394">
        <w:rPr>
          <w:rFonts w:asciiTheme="majorBidi" w:hAnsiTheme="majorBidi" w:cstheme="majorBidi"/>
          <w:szCs w:val="24"/>
        </w:rPr>
        <w:t xml:space="preserve"> </w:t>
      </w:r>
      <w:r w:rsidR="00891394">
        <w:rPr>
          <w:rFonts w:asciiTheme="majorBidi" w:hAnsiTheme="majorBidi" w:cstheme="majorBidi"/>
          <w:szCs w:val="24"/>
        </w:rPr>
        <w:t>is</w:t>
      </w:r>
      <w:r w:rsidRPr="00891394">
        <w:rPr>
          <w:rFonts w:asciiTheme="majorBidi" w:hAnsiTheme="majorBidi" w:cstheme="majorBidi"/>
          <w:szCs w:val="24"/>
        </w:rPr>
        <w:t xml:space="preserve"> calculated using </w:t>
      </w:r>
      <w:r w:rsidR="00891394" w:rsidRPr="00891394">
        <w:rPr>
          <w:rFonts w:asciiTheme="majorBidi" w:hAnsiTheme="majorBidi" w:cstheme="majorBidi"/>
          <w:szCs w:val="24"/>
        </w:rPr>
        <w:t>dot product</w:t>
      </w:r>
      <w:r w:rsidRPr="00891394">
        <w:rPr>
          <w:rFonts w:asciiTheme="majorBidi" w:hAnsiTheme="majorBidi" w:cstheme="majorBidi"/>
          <w:szCs w:val="24"/>
        </w:rPr>
        <w:t xml:space="preserve"> </w:t>
      </w:r>
      <w:r w:rsidR="00891394" w:rsidRPr="00891394">
        <w:rPr>
          <w:rFonts w:asciiTheme="majorBidi" w:hAnsiTheme="majorBidi" w:cstheme="majorBidi"/>
          <w:szCs w:val="24"/>
        </w:rPr>
        <w:t>as</w:t>
      </w:r>
    </w:p>
    <w:p w:rsidR="00DB5102" w:rsidRDefault="00DB5102" w:rsidP="00DB5102">
      <w:pPr>
        <w:pStyle w:val="MTDisplayEquation"/>
      </w:pPr>
      <w:r>
        <w:tab/>
      </w:r>
      <w:r w:rsidR="00415CC0" w:rsidRPr="00C31E74">
        <w:rPr>
          <w:position w:val="-16"/>
        </w:rPr>
        <w:object w:dxaOrig="3739" w:dyaOrig="520">
          <v:shape id="_x0000_i1037" type="#_x0000_t75" style="width:156.5pt;height:22pt" o:ole="">
            <v:imagedata r:id="rId41" o:title=""/>
          </v:shape>
          <o:OLEObject Type="Embed" ProgID="Equation.DSMT4" ShapeID="_x0000_i1037" DrawAspect="Content" ObjectID="_1524330213" r:id="rId42"/>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17" w:name="ZEqnNum161914"/>
      <w:r>
        <w:instrText>(</w:instrText>
      </w:r>
      <w:fldSimple w:instr=" SEQ MTEqn \c \* Arabic \* MERGEFORMAT ">
        <w:r w:rsidR="004B2459">
          <w:rPr>
            <w:noProof/>
          </w:rPr>
          <w:instrText>13</w:instrText>
        </w:r>
      </w:fldSimple>
      <w:r>
        <w:instrText>)</w:instrText>
      </w:r>
      <w:bookmarkEnd w:id="17"/>
      <w:r w:rsidR="001010B6">
        <w:fldChar w:fldCharType="end"/>
      </w:r>
    </w:p>
    <w:p w:rsidR="005F11CB" w:rsidRDefault="001D5742" w:rsidP="005E7D49">
      <w:pPr>
        <w:pStyle w:val="evaluationSurvey"/>
      </w:pPr>
      <w:r>
        <w:t>S</w:t>
      </w:r>
      <w:r w:rsidR="003824FC">
        <w:t>VD has</w:t>
      </w:r>
      <w:r>
        <w:t xml:space="preserve"> several advantages</w:t>
      </w:r>
      <w:r w:rsidR="00B43529">
        <w:t xml:space="preserve"> (</w:t>
      </w:r>
      <w:r>
        <w:t>e.g.</w:t>
      </w:r>
      <w:r w:rsidR="005F11CB">
        <w:t>, predictions with good accuracy</w:t>
      </w:r>
      <w:r w:rsidR="00B43529">
        <w:t>)</w:t>
      </w:r>
      <w:r w:rsidR="00106172">
        <w:t xml:space="preserve">, and </w:t>
      </w:r>
      <w:r>
        <w:t>it</w:t>
      </w:r>
      <w:r w:rsidR="00C97DB5">
        <w:t xml:space="preserve"> </w:t>
      </w:r>
      <w:r>
        <w:t>addresses the synonymy problem by</w:t>
      </w:r>
      <w:r w:rsidR="00C97DB5">
        <w:t xml:space="preserve"> help</w:t>
      </w:r>
      <w:r>
        <w:t>ing</w:t>
      </w:r>
      <w:r w:rsidR="00C97DB5">
        <w:t xml:space="preserve"> </w:t>
      </w:r>
      <w:r>
        <w:t>users</w:t>
      </w:r>
      <w:r w:rsidR="00C97DB5">
        <w:t xml:space="preserve"> who</w:t>
      </w:r>
      <w:r w:rsidR="00B43529">
        <w:t xml:space="preserve"> have</w:t>
      </w:r>
      <w:r w:rsidR="00C97DB5">
        <w:t xml:space="preserve"> rated similar</w:t>
      </w:r>
      <w:r w:rsidR="00B43529">
        <w:t>,</w:t>
      </w:r>
      <w:r w:rsidR="00C97DB5">
        <w:t xml:space="preserve"> </w:t>
      </w:r>
      <w:r w:rsidR="003B177D">
        <w:t>but not exact items</w:t>
      </w:r>
      <w:r w:rsidR="00C97DB5">
        <w:t xml:space="preserve"> to be mapped into the space spanned by the same eigenvectors. </w:t>
      </w:r>
      <w:r>
        <w:t>Furthermore</w:t>
      </w:r>
      <w:r w:rsidR="00B43529">
        <w:t>,</w:t>
      </w:r>
      <w:r>
        <w:t xml:space="preserve"> </w:t>
      </w:r>
      <w:r w:rsidRPr="001D5742">
        <w:rPr>
          <w:szCs w:val="24"/>
        </w:rPr>
        <w:t>th</w:t>
      </w:r>
      <w:r w:rsidRPr="003B177D">
        <w:rPr>
          <w:szCs w:val="24"/>
        </w:rPr>
        <w:t>e low-rank</w:t>
      </w:r>
      <w:r w:rsidRPr="001D5742">
        <w:rPr>
          <w:i/>
          <w:iCs/>
          <w:szCs w:val="24"/>
        </w:rPr>
        <w:t xml:space="preserve"> </w:t>
      </w:r>
      <w:r w:rsidRPr="001D5742">
        <w:rPr>
          <w:szCs w:val="24"/>
        </w:rPr>
        <w:t xml:space="preserve">approximation of the original space is better than the original space itself due to </w:t>
      </w:r>
      <w:r w:rsidR="003B177D">
        <w:rPr>
          <w:szCs w:val="24"/>
        </w:rPr>
        <w:t>eliminating</w:t>
      </w:r>
      <w:r w:rsidRPr="001D5742">
        <w:rPr>
          <w:szCs w:val="24"/>
        </w:rPr>
        <w:t xml:space="preserve"> small singular values </w:t>
      </w:r>
      <w:r w:rsidR="003B177D">
        <w:rPr>
          <w:szCs w:val="24"/>
        </w:rPr>
        <w:t>which cause</w:t>
      </w:r>
      <w:r w:rsidRPr="001D5742">
        <w:rPr>
          <w:szCs w:val="24"/>
        </w:rPr>
        <w:t xml:space="preserve"> </w:t>
      </w:r>
      <w:r w:rsidR="003B177D">
        <w:rPr>
          <w:szCs w:val="24"/>
        </w:rPr>
        <w:t>noise</w:t>
      </w:r>
      <w:r w:rsidRPr="001D5742">
        <w:rPr>
          <w:szCs w:val="24"/>
        </w:rPr>
        <w:t xml:space="preserve"> in the </w:t>
      </w:r>
      <w:r w:rsidR="003B177D">
        <w:rPr>
          <w:szCs w:val="24"/>
        </w:rPr>
        <w:t>user</w:t>
      </w:r>
      <w:r w:rsidRPr="001D5742">
        <w:rPr>
          <w:szCs w:val="24"/>
        </w:rPr>
        <w:t>-</w:t>
      </w:r>
      <w:r w:rsidR="003B177D">
        <w:rPr>
          <w:szCs w:val="24"/>
        </w:rPr>
        <w:t>item</w:t>
      </w:r>
      <w:r w:rsidRPr="001D5742">
        <w:rPr>
          <w:szCs w:val="24"/>
        </w:rPr>
        <w:t xml:space="preserve"> relationship</w:t>
      </w:r>
      <w:r>
        <w:rPr>
          <w:szCs w:val="24"/>
        </w:rPr>
        <w:t xml:space="preserve"> </w:t>
      </w:r>
      <w:r w:rsidR="001010B6">
        <w:rPr>
          <w:szCs w:val="24"/>
        </w:rPr>
        <w:fldChar w:fldCharType="begin">
          <w:fldData xml:space="preserve">PEVuZE5vdGU+PENpdGU+PEF1dGhvcj5CZXJyeTwvQXV0aG9yPjxZZWFyPjE5OTU8L1llYXI+PFJl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</w:fldData>
        </w:fldChar>
      </w:r>
      <w:r w:rsidR="005E7D49">
        <w:rPr>
          <w:szCs w:val="24"/>
        </w:rPr>
        <w:instrText xml:space="preserve"> ADDIN EN.CITE </w:instrText>
      </w:r>
      <w:r w:rsidR="005E7D49">
        <w:rPr>
          <w:szCs w:val="24"/>
        </w:rPr>
        <w:fldChar w:fldCharType="begin">
          <w:fldData xml:space="preserve">PEVuZE5vdGU+PENpdGU+PEF1dGhvcj5CZXJyeTwvQXV0aG9yPjxZZWFyPjE5OTU8L1llYXI+PFJl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</w:fldData>
        </w:fldChar>
      </w:r>
      <w:r w:rsidR="005E7D49">
        <w:rPr>
          <w:szCs w:val="24"/>
        </w:rPr>
        <w:instrText xml:space="preserve"> ADDIN EN.CITE.DATA </w:instrText>
      </w:r>
      <w:r w:rsidR="005E7D49">
        <w:rPr>
          <w:szCs w:val="24"/>
        </w:rPr>
      </w:r>
      <w:r w:rsidR="005E7D49">
        <w:rPr>
          <w:szCs w:val="24"/>
        </w:rPr>
        <w:fldChar w:fldCharType="end"/>
      </w:r>
      <w:r w:rsidR="001010B6">
        <w:rPr>
          <w:szCs w:val="24"/>
        </w:rPr>
      </w:r>
      <w:r w:rsidR="001010B6">
        <w:rPr>
          <w:szCs w:val="24"/>
        </w:rPr>
        <w:fldChar w:fldCharType="separate"/>
      </w:r>
      <w:r w:rsidR="005E7D49">
        <w:rPr>
          <w:noProof/>
          <w:szCs w:val="24"/>
        </w:rPr>
        <w:t>[</w:t>
      </w:r>
      <w:hyperlink w:anchor="_ENREF_110" w:tooltip="Sarwar, 2002 #170" w:history="1">
        <w:r w:rsidR="005E7D49">
          <w:rPr>
            <w:noProof/>
            <w:szCs w:val="24"/>
          </w:rPr>
          <w:t>110</w:t>
        </w:r>
      </w:hyperlink>
      <w:r w:rsidR="005E7D49">
        <w:rPr>
          <w:noProof/>
          <w:szCs w:val="24"/>
        </w:rPr>
        <w:t xml:space="preserve">, </w:t>
      </w:r>
      <w:hyperlink w:anchor="_ENREF_192" w:tooltip="Berry, 1995 #225" w:history="1">
        <w:r w:rsidR="005E7D49">
          <w:rPr>
            <w:noProof/>
            <w:szCs w:val="24"/>
          </w:rPr>
          <w:t>192</w:t>
        </w:r>
      </w:hyperlink>
      <w:r w:rsidR="005E7D49">
        <w:rPr>
          <w:noProof/>
          <w:szCs w:val="24"/>
        </w:rPr>
        <w:t xml:space="preserve">, </w:t>
      </w:r>
      <w:hyperlink w:anchor="_ENREF_193" w:tooltip="Deerwester, 1990 #226" w:history="1">
        <w:r w:rsidR="005E7D49">
          <w:rPr>
            <w:noProof/>
            <w:szCs w:val="24"/>
          </w:rPr>
          <w:t>193</w:t>
        </w:r>
      </w:hyperlink>
      <w:r w:rsidR="005E7D49">
        <w:rPr>
          <w:noProof/>
          <w:szCs w:val="24"/>
        </w:rPr>
        <w:t>]</w:t>
      </w:r>
      <w:r w:rsidR="001010B6">
        <w:rPr>
          <w:szCs w:val="24"/>
        </w:rPr>
        <w:fldChar w:fldCharType="end"/>
      </w:r>
      <w:r w:rsidRPr="001D5742">
        <w:rPr>
          <w:szCs w:val="24"/>
        </w:rPr>
        <w:t>.</w:t>
      </w:r>
      <w:r w:rsidR="004E7B9B">
        <w:rPr>
          <w:szCs w:val="24"/>
        </w:rPr>
        <w:t xml:space="preserve"> A</w:t>
      </w:r>
      <w:r w:rsidR="008F55F3">
        <w:rPr>
          <w:szCs w:val="24"/>
        </w:rPr>
        <w:t xml:space="preserve">ccording to </w:t>
      </w:r>
      <w:r w:rsidR="001010B6">
        <w:rPr>
          <w:szCs w:val="24"/>
        </w:rPr>
        <w:fldChar w:fldCharType="begin">
          <w:fldData xml:space="preserve">PEVuZE5vdGU+PENpdGU+PEF1dGhvcj5TYXJ3YXI8L0F1dGhvcj48WWVhcj4yMDAwPC9ZZWFyPjxS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==
</w:fldData>
        </w:fldChar>
      </w:r>
      <w:r w:rsidR="006F5757">
        <w:rPr>
          <w:szCs w:val="24"/>
        </w:rPr>
        <w:instrText xml:space="preserve"> ADDIN EN.CITE </w:instrText>
      </w:r>
      <w:r w:rsidR="001010B6">
        <w:rPr>
          <w:szCs w:val="24"/>
        </w:rPr>
        <w:fldChar w:fldCharType="begin">
          <w:fldData xml:space="preserve">PEVuZE5vdGU+PENpdGU+PEF1dGhvcj5TYXJ3YXI8L0F1dGhvcj48WWVhcj4yMDAwPC9ZZWFyPjxS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==
</w:fldData>
        </w:fldChar>
      </w:r>
      <w:r w:rsidR="006F5757">
        <w:rPr>
          <w:szCs w:val="24"/>
        </w:rPr>
        <w:instrText xml:space="preserve"> ADDIN EN.CITE.DATA </w:instrText>
      </w:r>
      <w:r w:rsidR="001010B6">
        <w:rPr>
          <w:szCs w:val="24"/>
        </w:rPr>
      </w:r>
      <w:r w:rsidR="001010B6">
        <w:rPr>
          <w:szCs w:val="24"/>
        </w:rPr>
        <w:fldChar w:fldCharType="end"/>
      </w:r>
      <w:r w:rsidR="001010B6">
        <w:rPr>
          <w:szCs w:val="24"/>
        </w:rPr>
      </w:r>
      <w:r w:rsidR="001010B6">
        <w:rPr>
          <w:szCs w:val="24"/>
        </w:rPr>
        <w:fldChar w:fldCharType="separate"/>
      </w:r>
      <w:r w:rsidR="006F5757">
        <w:rPr>
          <w:noProof/>
          <w:szCs w:val="24"/>
        </w:rPr>
        <w:t>[</w:t>
      </w:r>
      <w:hyperlink w:anchor="_ENREF_54" w:tooltip="Sarwar, 2000 #13" w:history="1">
        <w:r w:rsidR="005E7D49">
          <w:rPr>
            <w:noProof/>
            <w:szCs w:val="24"/>
          </w:rPr>
          <w:t>54</w:t>
        </w:r>
      </w:hyperlink>
      <w:r w:rsidR="006F5757">
        <w:rPr>
          <w:noProof/>
          <w:szCs w:val="24"/>
        </w:rPr>
        <w:t xml:space="preserve">, </w:t>
      </w:r>
      <w:hyperlink w:anchor="_ENREF_105" w:tooltip="Sarwar, 2000 #12" w:history="1">
        <w:r w:rsidR="005E7D49">
          <w:rPr>
            <w:noProof/>
            <w:szCs w:val="24"/>
          </w:rPr>
          <w:t>105</w:t>
        </w:r>
      </w:hyperlink>
      <w:r w:rsidR="006F5757">
        <w:rPr>
          <w:noProof/>
          <w:szCs w:val="24"/>
        </w:rPr>
        <w:t xml:space="preserve">, </w:t>
      </w:r>
      <w:hyperlink w:anchor="_ENREF_110" w:tooltip="Sarwar, 2002 #170" w:history="1">
        <w:r w:rsidR="005E7D49">
          <w:rPr>
            <w:noProof/>
            <w:szCs w:val="24"/>
          </w:rPr>
          <w:t>110</w:t>
        </w:r>
      </w:hyperlink>
      <w:r w:rsidR="006F5757">
        <w:rPr>
          <w:noProof/>
          <w:szCs w:val="24"/>
        </w:rPr>
        <w:t>]</w:t>
      </w:r>
      <w:r w:rsidR="001010B6">
        <w:rPr>
          <w:szCs w:val="24"/>
        </w:rPr>
        <w:fldChar w:fldCharType="end"/>
      </w:r>
      <w:r w:rsidR="008F55F3">
        <w:rPr>
          <w:szCs w:val="24"/>
        </w:rPr>
        <w:t>, algorithms based on SVD can make the neighborhood formation process of CF systems very scalable</w:t>
      </w:r>
      <w:r w:rsidR="00A202DD">
        <w:rPr>
          <w:szCs w:val="24"/>
        </w:rPr>
        <w:t>, often resulting in better performance</w:t>
      </w:r>
      <w:r w:rsidR="008F55F3">
        <w:rPr>
          <w:szCs w:val="24"/>
        </w:rPr>
        <w:t xml:space="preserve">. </w:t>
      </w:r>
      <w:r w:rsidR="004E7B9B">
        <w:rPr>
          <w:szCs w:val="24"/>
        </w:rPr>
        <w:t xml:space="preserve">The space storage of SVD takes </w:t>
      </w:r>
      <m:oMath>
        <m:r>
          <w:rPr>
            <w:rFonts w:ascii="Cambria Math" w:hAnsi="Cambria Math"/>
            <w:szCs w:val="24"/>
          </w:rPr>
          <m:t>O</m:t>
        </m:r>
        <m:d>
          <m:dPr>
            <m:ctrlPr>
              <w:rPr>
                <w:rFonts w:ascii="Cambria Math" w:hAnsi="Cambria Math"/>
                <w:i/>
                <w:szCs w:val="24"/>
              </w:rPr>
            </m:ctrlPr>
          </m:dPr>
          <m:e>
            <m:r>
              <w:rPr>
                <w:rFonts w:ascii="Cambria Math" w:hAnsi="Cambria Math"/>
                <w:szCs w:val="24"/>
              </w:rPr>
              <m:t>m+n</m:t>
            </m:r>
          </m:e>
        </m:d>
      </m:oMath>
      <w:r w:rsidR="00A202DD">
        <w:rPr>
          <w:szCs w:val="24"/>
        </w:rPr>
        <w:t xml:space="preserve">, </w:t>
      </w:r>
      <w:r w:rsidR="004E7B9B">
        <w:rPr>
          <w:szCs w:val="24"/>
        </w:rPr>
        <w:t xml:space="preserve">since it only stores two matrices of size </w:t>
      </w:r>
      <m:oMath>
        <m:r>
          <w:rPr>
            <w:rFonts w:ascii="Cambria Math" w:hAnsi="Cambria Math"/>
          </w:rPr>
          <m:t>m</m:t>
        </m:r>
        <m:r>
          <m:rPr>
            <m:sty m:val="p"/>
          </m:rPr>
          <w:rPr>
            <w:rFonts w:ascii="Cambria Math" w:hAnsi="Cambria Math"/>
          </w:rPr>
          <m:t>×</m:t>
        </m:r>
        <m:r>
          <w:rPr>
            <w:rFonts w:ascii="Cambria Math" w:hAnsi="Cambria Math"/>
          </w:rPr>
          <m:t>k</m:t>
        </m:r>
      </m:oMath>
      <w:r w:rsidR="004E7B9B">
        <w:rPr>
          <w:szCs w:val="24"/>
        </w:rPr>
        <w:t xml:space="preserve"> and </w:t>
      </w:r>
      <m:oMath>
        <m:r>
          <w:rPr>
            <w:rFonts w:ascii="Cambria Math" w:hAnsi="Cambria Math"/>
          </w:rPr>
          <m:t>k</m:t>
        </m:r>
        <m:r>
          <m:rPr>
            <m:sty m:val="p"/>
          </m:rPr>
          <w:rPr>
            <w:rFonts w:ascii="Cambria Math" w:hAnsi="Cambria Math"/>
          </w:rPr>
          <m:t>×</m:t>
        </m:r>
        <m:r>
          <w:rPr>
            <w:rFonts w:ascii="Cambria Math" w:hAnsi="Cambria Math"/>
          </w:rPr>
          <m:t>n</m:t>
        </m:r>
      </m:oMath>
      <w:r w:rsidR="004E7B9B">
        <w:rPr>
          <w:szCs w:val="24"/>
        </w:rPr>
        <w:t>. Therefore</w:t>
      </w:r>
      <w:r w:rsidR="00A202DD">
        <w:rPr>
          <w:szCs w:val="24"/>
        </w:rPr>
        <w:t>,</w:t>
      </w:r>
      <w:r w:rsidR="004E7B9B">
        <w:rPr>
          <w:szCs w:val="24"/>
        </w:rPr>
        <w:t xml:space="preserve"> the space storage of SVD is very efficient</w:t>
      </w:r>
      <w:r w:rsidR="00A202DD">
        <w:rPr>
          <w:szCs w:val="24"/>
        </w:rPr>
        <w:t xml:space="preserve"> compared to neighborhood-based CF algorithms that is </w:t>
      </w:r>
      <m:oMath>
        <m:r>
          <w:rPr>
            <w:rFonts w:ascii="Cambria Math" w:hAnsi="Cambria Math"/>
            <w:szCs w:val="24"/>
          </w:rPr>
          <m:t>O(</m:t>
        </m:r>
        <m:sSup>
          <m:sSupPr>
            <m:ctrlPr>
              <w:rPr>
                <w:rFonts w:ascii="Cambria Math" w:hAnsi="Cambria Math"/>
                <w:i/>
                <w:szCs w:val="24"/>
              </w:rPr>
            </m:ctrlPr>
          </m:sSupPr>
          <m:e>
            <m:r>
              <w:rPr>
                <w:rFonts w:ascii="Cambria Math" w:hAnsi="Cambria Math"/>
                <w:szCs w:val="24"/>
              </w:rPr>
              <m:t>m</m:t>
            </m:r>
          </m:e>
          <m:sup>
            <m:r>
              <w:rPr>
                <w:rFonts w:ascii="Cambria Math" w:hAnsi="Cambria Math"/>
                <w:szCs w:val="24"/>
              </w:rPr>
              <m:t>2</m:t>
            </m:r>
          </m:sup>
        </m:sSup>
        <m:r>
          <w:rPr>
            <w:rFonts w:ascii="Cambria Math" w:hAnsi="Cambria Math"/>
            <w:szCs w:val="24"/>
          </w:rPr>
          <m:t>)</m:t>
        </m:r>
      </m:oMath>
      <w:r w:rsidR="004E7B9B">
        <w:rPr>
          <w:szCs w:val="24"/>
        </w:rPr>
        <w:t>.</w:t>
      </w:r>
      <w:r w:rsidR="00DA09A8">
        <w:rPr>
          <w:szCs w:val="24"/>
        </w:rPr>
        <w:t xml:space="preserve"> </w:t>
      </w:r>
      <w:r w:rsidR="00713D6B" w:rsidRPr="004E7B9B">
        <w:t xml:space="preserve">Despite its popularity and </w:t>
      </w:r>
      <w:r w:rsidR="00713D6B" w:rsidRPr="003B0DC8">
        <w:t xml:space="preserve">being implemented in several studies </w:t>
      </w:r>
      <w:r w:rsidR="001010B6" w:rsidRPr="003B0DC8">
        <w:fldChar w:fldCharType="begin"/>
      </w:r>
      <w:r w:rsidR="005E7D49">
        <w:instrText xml:space="preserve"> ADDIN EN.CITE &lt;EndNote&gt;&lt;Cite&gt;&lt;Author&gt;DeCoste&lt;/Author&gt;&lt;Year&gt;2006&lt;/Year&gt;&lt;RecNum&gt;227&lt;/RecNum&gt;&lt;DisplayText&gt;[194, 195]&lt;/DisplayText&gt;&lt;record&gt;&lt;rec-number&gt;227&lt;/rec-number&gt;&lt;foreign-keys&gt;&lt;key app="EN" db-id="225x5erpzerdfmexat55zxtmt52r9drad52a"&gt;227&lt;/key&gt;&lt;/foreign-keys&gt;&lt;ref-type name="Conference Proceedings"&gt;10&lt;/ref-type&gt;&lt;contributors&gt;&lt;authors&gt;&lt;author&gt;DeCoste, Dennis&lt;/author&gt;&lt;/authors&gt;&lt;/contributors&gt;&lt;titles&gt;&lt;title&gt;Collaborative prediction using ensembles of maximum margin matrix factorizations&lt;/title&gt;&lt;secondary-title&gt;Proceedings of the 23rd international conference on Machine learning&lt;/secondary-title&gt;&lt;/titles&gt;&lt;pages&gt;249-256&lt;/pages&gt;&lt;dates&gt;&lt;year&gt;2006&lt;/year&gt;&lt;/dates&gt;&lt;publisher&gt;ACM&lt;/publisher&gt;&lt;isbn&gt;1595933832&lt;/isbn&gt;&lt;urls&gt;&lt;/urls&gt;&lt;/record&gt;&lt;/Cite&gt;&lt;Cite&gt;&lt;Author&gt;Kurucz&lt;/Author&gt;&lt;Year&gt;2007&lt;/Year&gt;&lt;RecNum&gt;228&lt;/RecNum&gt;&lt;record&gt;&lt;rec-number&gt;228&lt;/rec-number&gt;&lt;foreign-keys&gt;&lt;key app="EN" db-id="225x5erpzerdfmexat55zxtmt52r9drad52a"&gt;228&lt;/key&gt;&lt;/foreign-keys&gt;&lt;ref-type name="Conference Proceedings"&gt;10&lt;/ref-type&gt;&lt;contributors&gt;&lt;authors&gt;&lt;author&gt;Kurucz, Miklós&lt;/author&gt;&lt;author&gt;Benczúr, András A&lt;/author&gt;&lt;author&gt;Csalogány, Károly&lt;/author&gt;&lt;/authors&gt;&lt;/contributors&gt;&lt;titles&gt;&lt;title&gt;Methods for large scale SVD with missing values&lt;/title&gt;&lt;secondary-title&gt;Proceedings of KDD Cup and Workshop&lt;/secondary-title&gt;&lt;/titles&gt;&lt;pages&gt;31-38&lt;/pages&gt;&lt;volume&gt;12&lt;/volume&gt;&lt;dates&gt;&lt;year&gt;2007&lt;/year&gt;&lt;/dates&gt;&lt;publisher&gt;Citeseer&lt;/publisher&gt;&lt;urls&gt;&lt;/urls&gt;&lt;/record&gt;&lt;/Cite&gt;&lt;/EndNote&gt;</w:instrText>
      </w:r>
      <w:r w:rsidR="001010B6" w:rsidRPr="003B0DC8">
        <w:fldChar w:fldCharType="separate"/>
      </w:r>
      <w:r w:rsidR="005E7D49">
        <w:rPr>
          <w:noProof/>
        </w:rPr>
        <w:t>[</w:t>
      </w:r>
      <w:hyperlink w:anchor="_ENREF_194" w:tooltip="DeCoste, 2006 #227" w:history="1">
        <w:r w:rsidR="005E7D49">
          <w:rPr>
            <w:noProof/>
          </w:rPr>
          <w:t>194</w:t>
        </w:r>
      </w:hyperlink>
      <w:r w:rsidR="005E7D49">
        <w:rPr>
          <w:noProof/>
        </w:rPr>
        <w:t xml:space="preserve">, </w:t>
      </w:r>
      <w:hyperlink w:anchor="_ENREF_195" w:tooltip="Kurucz, 2007 #228" w:history="1">
        <w:r w:rsidR="005E7D49">
          <w:rPr>
            <w:noProof/>
          </w:rPr>
          <w:t>195</w:t>
        </w:r>
      </w:hyperlink>
      <w:r w:rsidR="005E7D49">
        <w:rPr>
          <w:noProof/>
        </w:rPr>
        <w:t>]</w:t>
      </w:r>
      <w:r w:rsidR="001010B6" w:rsidRPr="003B0DC8">
        <w:fldChar w:fldCharType="end"/>
      </w:r>
      <w:r w:rsidR="005F11CB">
        <w:t>, SVD is slow and</w:t>
      </w:r>
      <w:r w:rsidR="00713D6B" w:rsidRPr="003B0DC8">
        <w:t xml:space="preserve"> requires dealing with </w:t>
      </w:r>
      <w:r w:rsidR="006C4650">
        <w:t xml:space="preserve">the </w:t>
      </w:r>
      <w:r w:rsidR="00713D6B" w:rsidRPr="003B0DC8">
        <w:t>missing values</w:t>
      </w:r>
      <w:r w:rsidR="005F11CB">
        <w:t xml:space="preserve">. Furthermore, </w:t>
      </w:r>
      <w:r w:rsidR="00713D6B" w:rsidRPr="003B0DC8">
        <w:t xml:space="preserve">its optimization method is non-convex. </w:t>
      </w:r>
      <w:r w:rsidR="00385B9D" w:rsidRPr="003B0DC8">
        <w:t>A solution to deal with</w:t>
      </w:r>
      <w:r w:rsidR="006C4650">
        <w:t xml:space="preserve"> the</w:t>
      </w:r>
      <w:r w:rsidR="00385B9D" w:rsidRPr="003B0DC8">
        <w:t xml:space="preserve"> </w:t>
      </w:r>
      <w:r w:rsidR="00106172" w:rsidRPr="003B0DC8">
        <w:t>missing</w:t>
      </w:r>
      <w:r w:rsidR="00385B9D" w:rsidRPr="003B0DC8">
        <w:t xml:space="preserve"> values is to replace them with </w:t>
      </w:r>
      <w:r w:rsidR="006C4650">
        <w:t xml:space="preserve">the </w:t>
      </w:r>
      <w:r w:rsidR="00385B9D" w:rsidRPr="003B0DC8">
        <w:t>user</w:t>
      </w:r>
      <w:r w:rsidR="006C4650">
        <w:t>s’ average ratings</w:t>
      </w:r>
      <w:r w:rsidR="00385B9D" w:rsidRPr="003B0DC8">
        <w:t xml:space="preserve"> or </w:t>
      </w:r>
      <w:r w:rsidR="005F11CB">
        <w:t>those of the</w:t>
      </w:r>
      <w:r w:rsidR="006C4650">
        <w:t xml:space="preserve"> </w:t>
      </w:r>
      <w:r w:rsidR="00385B9D" w:rsidRPr="003B0DC8">
        <w:t>item</w:t>
      </w:r>
      <w:r w:rsidR="006C4650">
        <w:t>s</w:t>
      </w:r>
      <w:r w:rsidR="00385B9D" w:rsidRPr="003B0DC8">
        <w:t xml:space="preserve"> </w:t>
      </w:r>
      <w:r w:rsidR="001010B6" w:rsidRPr="003B0DC8">
        <w:fldChar w:fldCharType="begin"/>
      </w:r>
      <w:r w:rsidR="002C72FD">
        <w:instrText xml:space="preserve"> ADDIN EN.CITE &lt;EndNote&gt;&lt;Cite&gt;&lt;Author&gt;Sarwar&lt;/Author&gt;&lt;Year&gt;2000&lt;/Year&gt;&lt;RecNum&gt;12&lt;/RecNum&gt;&lt;DisplayText&gt;[105]&lt;/DisplayText&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EndNote&gt;</w:instrText>
      </w:r>
      <w:r w:rsidR="001010B6" w:rsidRPr="003B0DC8">
        <w:fldChar w:fldCharType="separate"/>
      </w:r>
      <w:r w:rsidR="002C72FD">
        <w:rPr>
          <w:noProof/>
        </w:rPr>
        <w:t>[</w:t>
      </w:r>
      <w:hyperlink w:anchor="_ENREF_105" w:tooltip="Sarwar, 2000 #12" w:history="1">
        <w:r w:rsidR="005E7D49">
          <w:rPr>
            <w:noProof/>
          </w:rPr>
          <w:t>105</w:t>
        </w:r>
      </w:hyperlink>
      <w:r w:rsidR="002C72FD">
        <w:rPr>
          <w:noProof/>
        </w:rPr>
        <w:t>]</w:t>
      </w:r>
      <w:r w:rsidR="001010B6" w:rsidRPr="003B0DC8">
        <w:fldChar w:fldCharType="end"/>
      </w:r>
      <w:r w:rsidR="00385B9D" w:rsidRPr="003B0DC8">
        <w:t xml:space="preserve">. </w:t>
      </w:r>
      <w:r w:rsidR="005F11CB">
        <w:t>A</w:t>
      </w:r>
      <w:r w:rsidR="00F534B5" w:rsidRPr="003B0DC8">
        <w:t xml:space="preserve"> typical</w:t>
      </w:r>
      <w:r w:rsidR="00DA09A8">
        <w:t xml:space="preserve"> model-based</w:t>
      </w:r>
      <w:r w:rsidR="00F534B5" w:rsidRPr="003B0DC8">
        <w:t xml:space="preserve"> </w:t>
      </w:r>
      <w:r w:rsidR="005F11CB">
        <w:t xml:space="preserve">RS </w:t>
      </w:r>
      <w:r w:rsidR="00DA09A8">
        <w:t>algorithm has two steps:</w:t>
      </w:r>
      <w:r w:rsidR="00F534B5" w:rsidRPr="003B0DC8">
        <w:t xml:space="preserve"> one for model-</w:t>
      </w:r>
      <w:r w:rsidR="004E7B9B" w:rsidRPr="003B0DC8">
        <w:t>building</w:t>
      </w:r>
      <w:r w:rsidR="00F534B5" w:rsidRPr="003B0DC8">
        <w:t xml:space="preserve"> (off</w:t>
      </w:r>
      <w:r w:rsidR="004E7B9B" w:rsidRPr="003B0DC8">
        <w:t>line) and one for execution (on</w:t>
      </w:r>
      <w:r w:rsidR="00F534B5" w:rsidRPr="003B0DC8">
        <w:t>line). A major defect of SVD is its time-consuming offline decomposition step. For a</w:t>
      </w:r>
      <w:r w:rsidR="00DA09A8">
        <w:t>n</w:t>
      </w:r>
      <w:r w:rsidR="00F534B5" w:rsidRPr="003B0DC8">
        <w:t xml:space="preserve"> </w:t>
      </w:r>
      <m:oMath>
        <m:r>
          <w:rPr>
            <w:rFonts w:ascii="Cambria Math" w:hAnsi="Cambria Math"/>
          </w:rPr>
          <m:t>m</m:t>
        </m:r>
        <m:r>
          <m:rPr>
            <m:sty m:val="p"/>
          </m:rPr>
          <w:rPr>
            <w:rFonts w:ascii="Cambria Math" w:hAnsi="Cambria Math"/>
          </w:rPr>
          <m:t>×</m:t>
        </m:r>
        <m:r>
          <w:rPr>
            <w:rFonts w:ascii="Cambria Math" w:hAnsi="Cambria Math"/>
          </w:rPr>
          <m:t>n</m:t>
        </m:r>
      </m:oMath>
      <w:r w:rsidR="00F534B5" w:rsidRPr="003B0DC8">
        <w:t xml:space="preserve"> rating matrix</w:t>
      </w:r>
      <w:r w:rsidR="00F534B5" w:rsidRPr="004E7B9B">
        <w:t xml:space="preserve">, the required time of this step is the order of </w:t>
      </w:r>
      <m:oMath>
        <m:r>
          <w:rPr>
            <w:rFonts w:ascii="Cambria Math" w:hAnsi="Cambria Math"/>
            <w:szCs w:val="24"/>
          </w:rPr>
          <m:t>O(</m:t>
        </m:r>
        <m:sSup>
          <m:sSupPr>
            <m:ctrlPr>
              <w:rPr>
                <w:rFonts w:ascii="Cambria Math" w:hAnsi="Cambria Math"/>
                <w:i/>
                <w:szCs w:val="24"/>
              </w:rPr>
            </m:ctrlPr>
          </m:sSupPr>
          <m:e>
            <m:r>
              <w:rPr>
                <w:rFonts w:ascii="Cambria Math" w:hAnsi="Cambria Math"/>
                <w:szCs w:val="24"/>
              </w:rPr>
              <m:t>(m+n)</m:t>
            </m:r>
          </m:e>
          <m:sup>
            <m:r>
              <w:rPr>
                <w:rFonts w:ascii="Cambria Math" w:hAnsi="Cambria Math"/>
                <w:szCs w:val="24"/>
              </w:rPr>
              <m:t>3</m:t>
            </m:r>
          </m:sup>
        </m:sSup>
        <m:r>
          <w:rPr>
            <w:rFonts w:ascii="Cambria Math" w:hAnsi="Cambria Math"/>
            <w:szCs w:val="24"/>
          </w:rPr>
          <m:t>)</m:t>
        </m:r>
      </m:oMath>
      <w:r w:rsidR="00F534B5" w:rsidRPr="004E7B9B">
        <w:t xml:space="preserve"> </w:t>
      </w:r>
      <w:r w:rsidR="001010B6" w:rsidRPr="00FB699B">
        <w:fldChar w:fldCharType="begin"/>
      </w:r>
      <w:r w:rsidR="005E7D49">
        <w:instrText xml:space="preserve"> ADDIN EN.CITE &lt;EndNote&gt;&lt;Cite&gt;&lt;Author&gt;Deerwester&lt;/Author&gt;&lt;Year&gt;1990&lt;/Year&gt;&lt;RecNum&gt;226&lt;/RecNum&gt;&lt;DisplayText&gt;[192, 193]&lt;/DisplayText&gt;&lt;record&gt;&lt;rec-number&gt;226&lt;/rec-number&gt;&lt;foreign-keys&gt;&lt;key app="EN" db-id="225x5erpzerdfmexat55zxtmt52r9drad52a"&gt;226&lt;/key&gt;&lt;/foreign-keys&gt;&lt;ref-type name="Journal Article"&gt;17&lt;/ref-type&gt;&lt;contributors&gt;&lt;authors&gt;&lt;author&gt;Deerwester, Scott C.&lt;/author&gt;&lt;author&gt;Dumais, Susan T&lt;/author&gt;&lt;author&gt;Landauer, Thomas K.&lt;/author&gt;&lt;author&gt;Furnas, George W.&lt;/author&gt;&lt;author&gt;Harshman, Richard A.&lt;/author&gt;&lt;/authors&gt;&lt;/contributors&gt;&lt;titles&gt;&lt;title&gt;Indexing by latent semantic analysis&lt;/title&gt;&lt;secondary-title&gt;JASIS&lt;/secondary-title&gt;&lt;/titles&gt;&lt;periodical&gt;&lt;full-title&gt;JASIS&lt;/full-title&gt;&lt;/periodical&gt;&lt;pages&gt;391-407&lt;/pages&gt;&lt;volume&gt;41&lt;/volume&gt;&lt;number&gt;6&lt;/number&gt;&lt;dates&gt;&lt;year&gt;1990&lt;/year&gt;&lt;/dates&gt;&lt;urls&gt;&lt;/urls&gt;&lt;/record&gt;&lt;/Cite&gt;&lt;Cite&gt;&lt;Author&gt;Berry&lt;/Author&gt;&lt;Year&gt;1995&lt;/Year&gt;&lt;RecNum&gt;225&lt;/RecNum&gt;&lt;record&gt;&lt;rec-number&gt;225&lt;/rec-number&gt;&lt;foreign-keys&gt;&lt;key app="EN" db-id="225x5erpzerdfmexat55zxtmt52r9drad52a"&gt;225&lt;/key&gt;&lt;/foreign-keys&gt;&lt;ref-type name="Journal Article"&gt;17&lt;/ref-type&gt;&lt;contributors&gt;&lt;authors&gt;&lt;author&gt;Berry, Michael W&lt;/author&gt;&lt;author&gt;Dumais, Susan T&lt;/author&gt;&lt;author&gt;O&amp;apos;Brien, Gavin W&lt;/author&gt;&lt;/authors&gt;&lt;/contributors&gt;&lt;titles&gt;&lt;title&gt;Using linear algebra for intelligent information retrieval&lt;/title&gt;&lt;secondary-title&gt;SIAM review&lt;/secondary-title&gt;&lt;/titles&gt;&lt;periodical&gt;&lt;full-title&gt;SIAM review&lt;/full-title&gt;&lt;/periodical&gt;&lt;pages&gt;573-595&lt;/pages&gt;&lt;volume&gt;37&lt;/volume&gt;&lt;number&gt;4&lt;/number&gt;&lt;dates&gt;&lt;year&gt;1995&lt;/year&gt;&lt;/dates&gt;&lt;isbn&gt;0036-1445&lt;/isbn&gt;&lt;urls&gt;&lt;/urls&gt;&lt;/record&gt;&lt;/Cite&gt;&lt;/EndNote&gt;</w:instrText>
      </w:r>
      <w:r w:rsidR="001010B6" w:rsidRPr="00FB699B">
        <w:fldChar w:fldCharType="separate"/>
      </w:r>
      <w:r w:rsidR="005E7D49">
        <w:rPr>
          <w:noProof/>
        </w:rPr>
        <w:t>[</w:t>
      </w:r>
      <w:hyperlink w:anchor="_ENREF_192" w:tooltip="Berry, 1995 #225" w:history="1">
        <w:r w:rsidR="005E7D49">
          <w:rPr>
            <w:noProof/>
          </w:rPr>
          <w:t>192</w:t>
        </w:r>
      </w:hyperlink>
      <w:r w:rsidR="005E7D49">
        <w:rPr>
          <w:noProof/>
        </w:rPr>
        <w:t xml:space="preserve">, </w:t>
      </w:r>
      <w:hyperlink w:anchor="_ENREF_193" w:tooltip="Deerwester, 1990 #226" w:history="1">
        <w:r w:rsidR="005E7D49">
          <w:rPr>
            <w:noProof/>
          </w:rPr>
          <w:t>193</w:t>
        </w:r>
      </w:hyperlink>
      <w:r w:rsidR="005E7D49">
        <w:rPr>
          <w:noProof/>
        </w:rPr>
        <w:t>]</w:t>
      </w:r>
      <w:r w:rsidR="001010B6" w:rsidRPr="00FB699B">
        <w:fldChar w:fldCharType="end"/>
      </w:r>
      <w:r w:rsidR="00DA09A8">
        <w:t>,</w:t>
      </w:r>
      <w:r w:rsidR="0086047F">
        <w:t xml:space="preserve"> </w:t>
      </w:r>
      <w:r w:rsidR="005F11CB">
        <w:t xml:space="preserve">while </w:t>
      </w:r>
      <w:r w:rsidR="0086047F">
        <w:t xml:space="preserve">the complexity of </w:t>
      </w:r>
      <w:r w:rsidR="004E7B9B" w:rsidRPr="00FB699B">
        <w:t>on</w:t>
      </w:r>
      <w:r w:rsidR="00F534B5" w:rsidRPr="00FB699B">
        <w:t xml:space="preserve">line </w:t>
      </w:r>
      <w:r w:rsidR="0086047F">
        <w:t>phase</w:t>
      </w:r>
      <w:r w:rsidR="00F534B5" w:rsidRPr="00FB699B">
        <w:t xml:space="preserve"> </w:t>
      </w:r>
      <w:r w:rsidR="0086047F">
        <w:t>in</w:t>
      </w:r>
      <w:r w:rsidR="00F534B5" w:rsidRPr="00FB699B">
        <w:t xml:space="preserve"> </w:t>
      </w:r>
      <w:r w:rsidR="0086047F">
        <w:t>neighborhood-based CF</w:t>
      </w:r>
      <w:r w:rsidR="005F11CB">
        <w:t xml:space="preserve"> is</w:t>
      </w:r>
      <w:r w:rsidR="00F534B5" w:rsidRPr="00FB699B">
        <w:t xml:space="preserve"> </w:t>
      </w:r>
      <m:oMath>
        <m:r>
          <w:rPr>
            <w:rFonts w:ascii="Cambria Math" w:hAnsi="Cambria Math"/>
          </w:rPr>
          <m:t>O(</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n)</m:t>
        </m:r>
      </m:oMath>
      <w:r w:rsidR="005F11CB">
        <w:rPr>
          <w:rFonts w:eastAsiaTheme="minorEastAsia"/>
        </w:rPr>
        <w:t>, much lower than SVD</w:t>
      </w:r>
      <w:r w:rsidR="00F534B5" w:rsidRPr="00FB699B">
        <w:t xml:space="preserve"> </w:t>
      </w:r>
      <w:r w:rsidR="001010B6" w:rsidRPr="00FB699B">
        <w:fldChar w:fldCharType="begin"/>
      </w:r>
      <w:r w:rsidR="002C72FD">
        <w:instrText xml:space="preserve"> ADDIN EN.CITE &lt;EndNote&gt;&lt;Cite&gt;&lt;Author&gt;Sarwar&lt;/Author&gt;&lt;Year&gt;2000&lt;/Year&gt;&lt;RecNum&gt;12&lt;/RecNum&gt;&lt;DisplayText&gt;[105]&lt;/DisplayText&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EndNote&gt;</w:instrText>
      </w:r>
      <w:r w:rsidR="001010B6" w:rsidRPr="00FB699B">
        <w:fldChar w:fldCharType="separate"/>
      </w:r>
      <w:r w:rsidR="002C72FD">
        <w:rPr>
          <w:noProof/>
        </w:rPr>
        <w:t>[</w:t>
      </w:r>
      <w:hyperlink w:anchor="_ENREF_105" w:tooltip="Sarwar, 2000 #12" w:history="1">
        <w:r w:rsidR="005E7D49">
          <w:rPr>
            <w:noProof/>
          </w:rPr>
          <w:t>105</w:t>
        </w:r>
      </w:hyperlink>
      <w:r w:rsidR="002C72FD">
        <w:rPr>
          <w:noProof/>
        </w:rPr>
        <w:t>]</w:t>
      </w:r>
      <w:r w:rsidR="001010B6" w:rsidRPr="00FB699B">
        <w:fldChar w:fldCharType="end"/>
      </w:r>
      <w:r w:rsidR="00F534B5" w:rsidRPr="00FB699B">
        <w:t>.</w:t>
      </w:r>
      <w:r w:rsidR="00106172" w:rsidRPr="00FB699B">
        <w:t xml:space="preserve"> </w:t>
      </w:r>
      <w:r w:rsidR="00FB699B" w:rsidRPr="00FB699B">
        <w:t>Incremental</w:t>
      </w:r>
      <w:r w:rsidR="00106172" w:rsidRPr="00FB699B">
        <w:t xml:space="preserve"> SVD was proposed to help improve the computation time</w:t>
      </w:r>
      <w:r w:rsidR="00DA09A8">
        <w:t xml:space="preserve"> </w:t>
      </w:r>
      <w:r w:rsidR="001010B6" w:rsidRPr="00FB699B">
        <w:fldChar w:fldCharType="begin"/>
      </w:r>
      <w:r w:rsidR="006F5757">
        <w:instrText xml:space="preserve"> ADDIN EN.CITE &lt;EndNote&gt;&lt;Cite&gt;&lt;Author&gt;Sarwar&lt;/Author&gt;&lt;Year&gt;2002&lt;/Year&gt;&lt;RecNum&gt;170&lt;/RecNum&gt;&lt;DisplayText&gt;[110]&lt;/DisplayText&gt;&lt;record&gt;&lt;rec-number&gt;170&lt;/rec-number&gt;&lt;foreign-keys&gt;&lt;key app="EN" db-id="225x5erpzerdfmexat55zxtmt52r9drad52a"&gt;170&lt;/key&gt;&lt;/foreign-keys&gt;&lt;ref-type name="Conference Proceedings"&gt;10&lt;/ref-type&gt;&lt;contributors&gt;&lt;authors&gt;&lt;author&gt;Sarwar, Badrul&lt;/author&gt;&lt;author&gt;Karypis, George&lt;/author&gt;&lt;author&gt;Konstan, Joseph&lt;/author&gt;&lt;author&gt;Riedl, John&lt;/author&gt;&lt;/authors&gt;&lt;/contributors&gt;&lt;titles&gt;&lt;title&gt;Incremental singular value decomposition algorithms for highly scalable recommender systems&lt;/title&gt;&lt;secondary-title&gt;Fifth International Conference on Computer and Information Science&lt;/secondary-title&gt;&lt;/titles&gt;&lt;pages&gt;27-28&lt;/pages&gt;&lt;dates&gt;&lt;year&gt;2002&lt;/year&gt;&lt;/dates&gt;&lt;publisher&gt;Citeseer&lt;/publisher&gt;&lt;urls&gt;&lt;/urls&gt;&lt;/record&gt;&lt;/Cite&gt;&lt;/EndNote&gt;</w:instrText>
      </w:r>
      <w:r w:rsidR="001010B6" w:rsidRPr="00FB699B">
        <w:fldChar w:fldCharType="separate"/>
      </w:r>
      <w:r w:rsidR="006F5757">
        <w:rPr>
          <w:noProof/>
        </w:rPr>
        <w:t>[</w:t>
      </w:r>
      <w:hyperlink w:anchor="_ENREF_110" w:tooltip="Sarwar, 2002 #170" w:history="1">
        <w:r w:rsidR="005E7D49">
          <w:rPr>
            <w:noProof/>
          </w:rPr>
          <w:t>110</w:t>
        </w:r>
      </w:hyperlink>
      <w:r w:rsidR="006F5757">
        <w:rPr>
          <w:noProof/>
        </w:rPr>
        <w:t>]</w:t>
      </w:r>
      <w:r w:rsidR="001010B6" w:rsidRPr="00FB699B">
        <w:fldChar w:fldCharType="end"/>
      </w:r>
      <w:r w:rsidR="005F11CB">
        <w:t xml:space="preserve">, which </w:t>
      </w:r>
      <w:r w:rsidR="00106172" w:rsidRPr="00FB699B">
        <w:t>first comp</w:t>
      </w:r>
      <w:r w:rsidR="00FB699B" w:rsidRPr="00FB699B">
        <w:t>ute</w:t>
      </w:r>
      <w:r w:rsidR="005F11CB">
        <w:t>s</w:t>
      </w:r>
      <w:r w:rsidR="00FB699B" w:rsidRPr="00FB699B">
        <w:t xml:space="preserve"> a</w:t>
      </w:r>
      <w:r w:rsidR="00106172" w:rsidRPr="00FB699B">
        <w:t xml:space="preserve"> model </w:t>
      </w:r>
      <w:r w:rsidR="00FB699B" w:rsidRPr="00FB699B">
        <w:t>with</w:t>
      </w:r>
      <w:r w:rsidR="0086047F">
        <w:t xml:space="preserve"> an</w:t>
      </w:r>
      <w:r w:rsidR="00FB699B" w:rsidRPr="00FB699B">
        <w:t xml:space="preserve"> appropriate size,</w:t>
      </w:r>
      <w:r w:rsidR="005F11CB">
        <w:t xml:space="preserve"> and</w:t>
      </w:r>
      <w:r w:rsidR="00FB699B" w:rsidRPr="00FB699B">
        <w:t xml:space="preserve"> </w:t>
      </w:r>
      <w:r w:rsidR="00106172" w:rsidRPr="00FB699B">
        <w:t xml:space="preserve">then use </w:t>
      </w:r>
      <w:r w:rsidR="00FB699B" w:rsidRPr="00FB699B">
        <w:t>a</w:t>
      </w:r>
      <w:r w:rsidR="00106172" w:rsidRPr="00FB699B">
        <w:t xml:space="preserve"> projection method</w:t>
      </w:r>
      <w:r w:rsidR="00FB699B" w:rsidRPr="00FB699B">
        <w:t xml:space="preserve"> </w:t>
      </w:r>
      <w:r w:rsidR="00106172" w:rsidRPr="00FB699B">
        <w:t>to</w:t>
      </w:r>
      <w:r w:rsidR="00FB699B" w:rsidRPr="00FB699B">
        <w:t xml:space="preserve"> </w:t>
      </w:r>
      <w:r w:rsidR="00106172" w:rsidRPr="00FB699B">
        <w:t>build incrementally upon that</w:t>
      </w:r>
      <w:r w:rsidR="00FB699B" w:rsidRPr="00FB699B">
        <w:t xml:space="preserve"> </w:t>
      </w:r>
      <w:r w:rsidR="001010B6" w:rsidRPr="00FB699B">
        <w:fldChar w:fldCharType="begin"/>
      </w:r>
      <w:r w:rsidR="006F5757">
        <w:instrText xml:space="preserve"> ADDIN EN.CITE &lt;EndNote&gt;&lt;Cite&gt;&lt;Author&gt;Sarwar&lt;/Author&gt;&lt;Year&gt;2002&lt;/Year&gt;&lt;RecNum&gt;170&lt;/RecNum&gt;&lt;DisplayText&gt;[110]&lt;/DisplayText&gt;&lt;record&gt;&lt;rec-number&gt;170&lt;/rec-number&gt;&lt;foreign-keys&gt;&lt;key app="EN" db-id="225x5erpzerdfmexat55zxtmt52r9drad52a"&gt;170&lt;/key&gt;&lt;/foreign-keys&gt;&lt;ref-type name="Conference Proceedings"&gt;10&lt;/ref-type&gt;&lt;contributors&gt;&lt;authors&gt;&lt;author&gt;Sarwar, Badrul&lt;/author&gt;&lt;author&gt;Karypis, George&lt;/author&gt;&lt;author&gt;Konstan, Joseph&lt;/author&gt;&lt;author&gt;Riedl, John&lt;/author&gt;&lt;/authors&gt;&lt;/contributors&gt;&lt;titles&gt;&lt;title&gt;Incremental singular value decomposition algorithms for highly scalable recommender systems&lt;/title&gt;&lt;secondary-title&gt;Fifth International Conference on Computer and Information Science&lt;/secondary-title&gt;&lt;/titles&gt;&lt;pages&gt;27-28&lt;/pages&gt;&lt;dates&gt;&lt;year&gt;2002&lt;/year&gt;&lt;/dates&gt;&lt;publisher&gt;Citeseer&lt;/publisher&gt;&lt;urls&gt;&lt;/urls&gt;&lt;/record&gt;&lt;/Cite&gt;&lt;/EndNote&gt;</w:instrText>
      </w:r>
      <w:r w:rsidR="001010B6" w:rsidRPr="00FB699B">
        <w:fldChar w:fldCharType="separate"/>
      </w:r>
      <w:r w:rsidR="006F5757">
        <w:rPr>
          <w:noProof/>
        </w:rPr>
        <w:t>[</w:t>
      </w:r>
      <w:hyperlink w:anchor="_ENREF_110" w:tooltip="Sarwar, 2002 #170" w:history="1">
        <w:r w:rsidR="005E7D49">
          <w:rPr>
            <w:noProof/>
          </w:rPr>
          <w:t>110</w:t>
        </w:r>
      </w:hyperlink>
      <w:r w:rsidR="006F5757">
        <w:rPr>
          <w:noProof/>
        </w:rPr>
        <w:t>]</w:t>
      </w:r>
      <w:r w:rsidR="001010B6" w:rsidRPr="00FB699B">
        <w:fldChar w:fldCharType="end"/>
      </w:r>
      <w:r w:rsidR="00106172" w:rsidRPr="00FB699B">
        <w:t>.</w:t>
      </w:r>
    </w:p>
    <w:p w:rsidR="002709AE" w:rsidRPr="006D02AF" w:rsidRDefault="005F11CB" w:rsidP="005E7D49">
      <w:pPr>
        <w:pStyle w:val="evaluationSurvey"/>
        <w:rPr>
          <w:szCs w:val="24"/>
        </w:rPr>
      </w:pPr>
      <w:r>
        <w:t>D</w:t>
      </w:r>
      <w:r w:rsidR="00AB7DB3" w:rsidRPr="003B0DC8">
        <w:rPr>
          <w:szCs w:val="24"/>
        </w:rPr>
        <w:t>uring the Netflix competition in December 2006, r</w:t>
      </w:r>
      <w:r w:rsidR="00713D6B" w:rsidRPr="003B0DC8">
        <w:rPr>
          <w:szCs w:val="24"/>
        </w:rPr>
        <w:t>egularized SVD</w:t>
      </w:r>
      <w:r w:rsidR="00CC1BFB">
        <w:rPr>
          <w:szCs w:val="24"/>
        </w:rPr>
        <w:t xml:space="preserve"> (RegSVD)</w:t>
      </w:r>
      <w:r w:rsidR="00713D6B" w:rsidRPr="003B0DC8">
        <w:rPr>
          <w:szCs w:val="24"/>
        </w:rPr>
        <w:t xml:space="preserve"> was proposed by </w:t>
      </w:r>
      <w:r w:rsidR="00AF2E99" w:rsidRPr="003B0DC8">
        <w:rPr>
          <w:szCs w:val="24"/>
        </w:rPr>
        <w:t xml:space="preserve">Brandyn Webb </w:t>
      </w:r>
      <w:r w:rsidR="00713D6B" w:rsidRPr="003B0DC8">
        <w:rPr>
          <w:szCs w:val="24"/>
        </w:rPr>
        <w:t>(</w:t>
      </w:r>
      <w:r w:rsidR="00AF2E99" w:rsidRPr="003B0DC8">
        <w:rPr>
          <w:szCs w:val="24"/>
        </w:rPr>
        <w:t>also</w:t>
      </w:r>
      <w:r w:rsidR="00B90888" w:rsidRPr="003B0DC8">
        <w:rPr>
          <w:szCs w:val="24"/>
        </w:rPr>
        <w:t xml:space="preserve"> called FunkSVD) to improve SVD</w:t>
      </w:r>
      <w:r w:rsidR="00AF2E99" w:rsidRPr="003B0DC8">
        <w:rPr>
          <w:szCs w:val="24"/>
        </w:rPr>
        <w:t xml:space="preserve"> using a learning rate, regularization constants and a method for clipping predictions</w:t>
      </w:r>
      <w:r w:rsidR="00AB7DB3" w:rsidRPr="003B0DC8">
        <w:rPr>
          <w:szCs w:val="24"/>
        </w:rPr>
        <w:t xml:space="preserve"> </w:t>
      </w:r>
      <w:r w:rsidR="001010B6" w:rsidRPr="003B0DC8">
        <w:rPr>
          <w:szCs w:val="24"/>
        </w:rPr>
        <w:fldChar w:fldCharType="begin"/>
      </w:r>
      <w:r w:rsidR="005E7D49">
        <w:rPr>
          <w:szCs w:val="24"/>
        </w:rPr>
        <w:instrText xml:space="preserve"> ADDIN EN.CITE &lt;EndNote&gt;&lt;Cite&gt;&lt;Author&gt;Webb&lt;/Author&gt;&lt;Year&gt;2006&lt;/Year&gt;&lt;RecNum&gt;236&lt;/RecNum&gt;&lt;DisplayText&gt;[160]&lt;/DisplayText&gt;&lt;record&gt;&lt;rec-number&gt;236&lt;/rec-number&gt;&lt;foreign-keys&gt;&lt;key app="EN" db-id="225x5erpzerdfmexat55zxtmt52r9drad52a"&gt;236&lt;/key&gt;&lt;/foreign-keys&gt;&lt;ref-type name="Journal Article"&gt;17&lt;/ref-type&gt;&lt;contributors&gt;&lt;authors&gt;&lt;author&gt;Brandyn Webb&lt;/author&gt;&lt;/authors&gt;&lt;/contributors&gt;&lt;titles&gt;&lt;title&gt;Netflix Update: Try This at Home&lt;/title&gt;&lt;/titles&gt;&lt;dates&gt;&lt;year&gt;2006&lt;/year&gt;&lt;/dates&gt;&lt;urls&gt;&lt;related-urls&gt;&lt;url&gt;http://sifter.org/~simon/journal/20061211.html&lt;/url&gt;&lt;/related-urls&gt;&lt;/urls&gt;&lt;/record&gt;&lt;/Cite&gt;&lt;/EndNote&gt;</w:instrText>
      </w:r>
      <w:r w:rsidR="001010B6" w:rsidRPr="003B0DC8">
        <w:rPr>
          <w:szCs w:val="24"/>
        </w:rPr>
        <w:fldChar w:fldCharType="separate"/>
      </w:r>
      <w:r w:rsidR="005E7D49">
        <w:rPr>
          <w:noProof/>
          <w:szCs w:val="24"/>
        </w:rPr>
        <w:t>[</w:t>
      </w:r>
      <w:hyperlink w:anchor="_ENREF_160" w:tooltip="Webb, 2006 #236" w:history="1">
        <w:r w:rsidR="005E7D49">
          <w:rPr>
            <w:noProof/>
            <w:szCs w:val="24"/>
          </w:rPr>
          <w:t>160</w:t>
        </w:r>
      </w:hyperlink>
      <w:r w:rsidR="005E7D49">
        <w:rPr>
          <w:noProof/>
          <w:szCs w:val="24"/>
        </w:rPr>
        <w:t>]</w:t>
      </w:r>
      <w:r w:rsidR="001010B6" w:rsidRPr="003B0DC8">
        <w:rPr>
          <w:szCs w:val="24"/>
        </w:rPr>
        <w:fldChar w:fldCharType="end"/>
      </w:r>
      <w:r w:rsidR="00713D6B" w:rsidRPr="003B0DC8">
        <w:rPr>
          <w:szCs w:val="24"/>
        </w:rPr>
        <w:t xml:space="preserve">. </w:t>
      </w:r>
      <w:r w:rsidR="008900F2" w:rsidRPr="003B0DC8">
        <w:rPr>
          <w:szCs w:val="24"/>
        </w:rPr>
        <w:t>This algorithm</w:t>
      </w:r>
      <w:r w:rsidR="00FF52EC" w:rsidRPr="003B0DC8">
        <w:rPr>
          <w:szCs w:val="24"/>
        </w:rPr>
        <w:t xml:space="preserve"> minimizes </w:t>
      </w:r>
      <w:r w:rsidR="007F4B83" w:rsidRPr="003B0DC8">
        <w:rPr>
          <w:szCs w:val="24"/>
        </w:rPr>
        <w:t xml:space="preserve">the </w:t>
      </w:r>
      <w:r w:rsidR="00FF52EC" w:rsidRPr="003B0DC8">
        <w:rPr>
          <w:szCs w:val="24"/>
        </w:rPr>
        <w:t xml:space="preserve">squared error between </w:t>
      </w:r>
      <w:r w:rsidR="00CC1BFB">
        <w:rPr>
          <w:szCs w:val="24"/>
        </w:rPr>
        <w:t xml:space="preserve">the </w:t>
      </w:r>
      <w:r w:rsidR="00FF52EC" w:rsidRPr="003B0DC8">
        <w:rPr>
          <w:szCs w:val="24"/>
        </w:rPr>
        <w:t xml:space="preserve">actual ratings and predicted estimations for all available votes </w:t>
      </w:r>
      <w:r w:rsidR="001010B6" w:rsidRPr="003B0DC8">
        <w:rPr>
          <w:szCs w:val="24"/>
        </w:rPr>
        <w:fldChar w:fldCharType="begin"/>
      </w:r>
      <w:r w:rsidR="005E7D49">
        <w:rPr>
          <w:szCs w:val="24"/>
        </w:rPr>
        <w:instrText xml:space="preserve"> ADDIN EN.CITE &lt;EndNote&gt;&lt;Cite&gt;&lt;Author&gt;Takacs&lt;/Author&gt;&lt;Year&gt;2007&lt;/Year&gt;&lt;RecNum&gt;229&lt;/RecNum&gt;&lt;DisplayText&gt;[196]&lt;/DisplayText&gt;&lt;record&gt;&lt;rec-number&gt;229&lt;/rec-number&gt;&lt;foreign-keys&gt;&lt;key app="EN" db-id="225x5erpzerdfmexat55zxtmt52r9drad52a"&gt;229&lt;/key&gt;&lt;/foreign-keys&gt;&lt;ref-type name="Conference Proceedings"&gt;10&lt;/ref-type&gt;&lt;contributors&gt;&lt;authors&gt;&lt;author&gt;Takacs, Gabor&lt;/author&gt;&lt;author&gt;Pilaszy, Istvan&lt;/author&gt;&lt;author&gt;Nemeth, Bottyan&lt;/author&gt;&lt;author&gt;Tikk, Domonkos&lt;/author&gt;&lt;/authors&gt;&lt;/contributors&gt;&lt;titles&gt;&lt;title&gt;On the gravity recommendation system&lt;/title&gt;&lt;secondary-title&gt;Proceedings of KDD cup and workshop&lt;/secondary-title&gt;&lt;/titles&gt;&lt;volume&gt;2007&lt;/volume&gt;&lt;dates&gt;&lt;year&gt;2007&lt;/year&gt;&lt;/dates&gt;&lt;urls&gt;&lt;/urls&gt;&lt;/record&gt;&lt;/Cite&gt;&lt;/EndNote&gt;</w:instrText>
      </w:r>
      <w:r w:rsidR="001010B6" w:rsidRPr="003B0DC8">
        <w:rPr>
          <w:szCs w:val="24"/>
        </w:rPr>
        <w:fldChar w:fldCharType="separate"/>
      </w:r>
      <w:r w:rsidR="005E7D49">
        <w:rPr>
          <w:noProof/>
          <w:szCs w:val="24"/>
        </w:rPr>
        <w:t>[</w:t>
      </w:r>
      <w:hyperlink w:anchor="_ENREF_196" w:tooltip="Takacs, 2007 #229" w:history="1">
        <w:r w:rsidR="005E7D49">
          <w:rPr>
            <w:noProof/>
            <w:szCs w:val="24"/>
          </w:rPr>
          <w:t>196</w:t>
        </w:r>
      </w:hyperlink>
      <w:r w:rsidR="005E7D49">
        <w:rPr>
          <w:noProof/>
          <w:szCs w:val="24"/>
        </w:rPr>
        <w:t>]</w:t>
      </w:r>
      <w:r w:rsidR="001010B6" w:rsidRPr="003B0DC8">
        <w:rPr>
          <w:szCs w:val="24"/>
        </w:rPr>
        <w:fldChar w:fldCharType="end"/>
      </w:r>
      <w:r w:rsidR="00101AC5" w:rsidRPr="003B0DC8">
        <w:rPr>
          <w:szCs w:val="24"/>
        </w:rPr>
        <w:t>.</w:t>
      </w:r>
      <w:r w:rsidR="00FF52EC" w:rsidRPr="003B0DC8">
        <w:rPr>
          <w:szCs w:val="24"/>
        </w:rPr>
        <w:t xml:space="preserve"> For minimization process, </w:t>
      </w:r>
      <w:r w:rsidR="007F4B83" w:rsidRPr="003B0DC8">
        <w:rPr>
          <w:szCs w:val="24"/>
        </w:rPr>
        <w:t>RegSVD</w:t>
      </w:r>
      <w:r w:rsidR="00CC1BFB">
        <w:rPr>
          <w:szCs w:val="24"/>
        </w:rPr>
        <w:t xml:space="preserve"> uses gradient descent that </w:t>
      </w:r>
      <w:r w:rsidR="001E05F1" w:rsidRPr="003B0DC8">
        <w:rPr>
          <w:szCs w:val="24"/>
        </w:rPr>
        <w:t>can achieve good</w:t>
      </w:r>
      <w:r w:rsidR="001E05F1" w:rsidRPr="006D02AF">
        <w:rPr>
          <w:szCs w:val="24"/>
        </w:rPr>
        <w:t xml:space="preserve"> accuracy by </w:t>
      </w:r>
      <w:r w:rsidR="003B0DC8">
        <w:rPr>
          <w:szCs w:val="24"/>
        </w:rPr>
        <w:t>choosing appropriate parameters.</w:t>
      </w:r>
      <w:r w:rsidR="001E05F1" w:rsidRPr="006D02AF">
        <w:rPr>
          <w:szCs w:val="24"/>
        </w:rPr>
        <w:t xml:space="preserve"> </w:t>
      </w:r>
      <w:r w:rsidR="00FF52EC" w:rsidRPr="006D02AF">
        <w:rPr>
          <w:szCs w:val="24"/>
        </w:rPr>
        <w:t xml:space="preserve">To handle overfitting issue, </w:t>
      </w:r>
      <w:r w:rsidR="007F4B83" w:rsidRPr="006D02AF">
        <w:rPr>
          <w:szCs w:val="24"/>
        </w:rPr>
        <w:t>one</w:t>
      </w:r>
      <w:r w:rsidR="00FF52EC" w:rsidRPr="006D02AF">
        <w:rPr>
          <w:szCs w:val="24"/>
        </w:rPr>
        <w:t xml:space="preserve"> can add regularization terms</w:t>
      </w:r>
      <w:r w:rsidR="001E05F1" w:rsidRPr="006D02AF">
        <w:rPr>
          <w:szCs w:val="24"/>
        </w:rPr>
        <w:t xml:space="preserve"> both for </w:t>
      </w:r>
      <w:r w:rsidR="00CC1BFB">
        <w:rPr>
          <w:szCs w:val="24"/>
        </w:rPr>
        <w:t xml:space="preserve">the </w:t>
      </w:r>
      <w:r w:rsidR="001E05F1" w:rsidRPr="006D02AF">
        <w:rPr>
          <w:szCs w:val="24"/>
        </w:rPr>
        <w:t>user</w:t>
      </w:r>
      <w:r w:rsidR="00CC1BFB">
        <w:rPr>
          <w:szCs w:val="24"/>
        </w:rPr>
        <w:t>s</w:t>
      </w:r>
      <w:r w:rsidR="001E05F1" w:rsidRPr="006D02AF">
        <w:rPr>
          <w:szCs w:val="24"/>
        </w:rPr>
        <w:t xml:space="preserve"> and </w:t>
      </w:r>
      <w:r w:rsidR="00CC1BFB">
        <w:rPr>
          <w:szCs w:val="24"/>
        </w:rPr>
        <w:t xml:space="preserve">the </w:t>
      </w:r>
      <w:r w:rsidR="001E05F1" w:rsidRPr="006D02AF">
        <w:rPr>
          <w:szCs w:val="24"/>
        </w:rPr>
        <w:t>item</w:t>
      </w:r>
      <w:r w:rsidR="00CC1BFB">
        <w:rPr>
          <w:szCs w:val="24"/>
        </w:rPr>
        <w:t>s</w:t>
      </w:r>
      <w:r w:rsidR="001E05F1" w:rsidRPr="006D02AF">
        <w:rPr>
          <w:szCs w:val="24"/>
        </w:rPr>
        <w:t xml:space="preserve"> profile</w:t>
      </w:r>
      <w:r w:rsidR="00AB7DB3" w:rsidRPr="006D02AF">
        <w:rPr>
          <w:szCs w:val="24"/>
        </w:rPr>
        <w:t>.</w:t>
      </w:r>
      <w:r w:rsidR="00BA41CB" w:rsidRPr="006D02AF">
        <w:rPr>
          <w:szCs w:val="24"/>
        </w:rPr>
        <w:t xml:space="preserve"> Paterek</w:t>
      </w:r>
      <w:r w:rsidR="001E05F1" w:rsidRPr="006D02AF">
        <w:rPr>
          <w:szCs w:val="24"/>
        </w:rPr>
        <w:t xml:space="preserve"> improved this method by introducing </w:t>
      </w:r>
      <w:r w:rsidR="00BA41CB" w:rsidRPr="006D02AF">
        <w:rPr>
          <w:szCs w:val="24"/>
        </w:rPr>
        <w:t>biases for each user and item to the RegSVD in his paper</w:t>
      </w:r>
      <w:r w:rsidR="00165EA1">
        <w:rPr>
          <w:szCs w:val="24"/>
        </w:rPr>
        <w:t>, an algorithm</w:t>
      </w:r>
      <w:r w:rsidR="007D2DE9" w:rsidRPr="006D02AF">
        <w:rPr>
          <w:szCs w:val="24"/>
        </w:rPr>
        <w:t xml:space="preserve"> they named </w:t>
      </w:r>
      <w:r w:rsidR="007D2DE9" w:rsidRPr="006D02AF">
        <w:rPr>
          <w:i/>
          <w:iCs/>
          <w:szCs w:val="24"/>
        </w:rPr>
        <w:t>RSVD2</w:t>
      </w:r>
      <w:r w:rsidR="00BA41CB" w:rsidRPr="006D02AF">
        <w:rPr>
          <w:szCs w:val="24"/>
        </w:rPr>
        <w:t xml:space="preserve"> </w:t>
      </w:r>
      <w:r w:rsidR="001010B6" w:rsidRPr="006D02AF">
        <w:rPr>
          <w:szCs w:val="24"/>
        </w:rPr>
        <w:fldChar w:fldCharType="begin"/>
      </w:r>
      <w:r w:rsidR="005E7D49">
        <w:rPr>
          <w:szCs w:val="24"/>
        </w:rPr>
        <w:instrText xml:space="preserve"> ADDIN EN.CITE &lt;EndNote&gt;&lt;Cite&gt;&lt;Author&gt;Paterek&lt;/Author&gt;&lt;Year&gt;2007&lt;/Year&gt;&lt;RecNum&gt;64&lt;/RecNum&gt;&lt;DisplayText&gt;[197]&lt;/DisplayText&gt;&lt;record&gt;&lt;rec-number&gt;64&lt;/rec-number&gt;&lt;foreign-keys&gt;&lt;key app="EN" db-id="225x5erpzerdfmexat55zxtmt52r9drad52a"&gt;64&lt;/key&gt;&lt;/foreign-keys&gt;&lt;ref-type name="Conference Proceedings"&gt;10&lt;/ref-type&gt;&lt;contributors&gt;&lt;authors&gt;&lt;author&gt;Paterek, Arkadiusz&lt;/author&gt;&lt;/authors&gt;&lt;/contributors&gt;&lt;titles&gt;&lt;title&gt;Improving regularized singular value decomposition for collaborative filtering&lt;/title&gt;&lt;secondary-title&gt;Proceedings of KDD cup and workshop&lt;/secondary-title&gt;&lt;/titles&gt;&lt;pages&gt;5-8&lt;/pages&gt;&lt;volume&gt;2007&lt;/volume&gt;&lt;dates&gt;&lt;year&gt;2007&lt;/year&gt;&lt;/dates&gt;&lt;urls&gt;&lt;/urls&gt;&lt;/record&gt;&lt;/Cite&gt;&lt;/EndNote&gt;</w:instrText>
      </w:r>
      <w:r w:rsidR="001010B6" w:rsidRPr="006D02AF">
        <w:rPr>
          <w:szCs w:val="24"/>
        </w:rPr>
        <w:fldChar w:fldCharType="separate"/>
      </w:r>
      <w:r w:rsidR="005E7D49">
        <w:rPr>
          <w:noProof/>
          <w:szCs w:val="24"/>
        </w:rPr>
        <w:t>[</w:t>
      </w:r>
      <w:hyperlink w:anchor="_ENREF_197" w:tooltip="Paterek, 2007 #64" w:history="1">
        <w:r w:rsidR="005E7D49">
          <w:rPr>
            <w:noProof/>
            <w:szCs w:val="24"/>
          </w:rPr>
          <w:t>197</w:t>
        </w:r>
      </w:hyperlink>
      <w:r w:rsidR="005E7D49">
        <w:rPr>
          <w:noProof/>
          <w:szCs w:val="24"/>
        </w:rPr>
        <w:t>]</w:t>
      </w:r>
      <w:r w:rsidR="001010B6" w:rsidRPr="006D02AF">
        <w:rPr>
          <w:szCs w:val="24"/>
        </w:rPr>
        <w:fldChar w:fldCharType="end"/>
      </w:r>
      <w:r w:rsidR="00BA41CB" w:rsidRPr="006D02AF">
        <w:rPr>
          <w:szCs w:val="24"/>
        </w:rPr>
        <w:t>.</w:t>
      </w:r>
    </w:p>
    <w:p w:rsidR="003A053D" w:rsidRPr="002D4352" w:rsidRDefault="00FF015C" w:rsidP="00D448E8">
      <w:pPr>
        <w:pStyle w:val="Heading4"/>
      </w:pPr>
      <w:r>
        <w:lastRenderedPageBreak/>
        <w:t xml:space="preserve">3.2.3.2. </w:t>
      </w:r>
      <w:r w:rsidR="003A053D" w:rsidRPr="002D4352">
        <w:t>Non</w:t>
      </w:r>
      <w:r w:rsidR="009C1EF0" w:rsidRPr="002D4352">
        <w:t>-Negative Matrix Factorization</w:t>
      </w:r>
    </w:p>
    <w:p w:rsidR="006C397B" w:rsidRPr="002D4352" w:rsidRDefault="00AD2D8E" w:rsidP="005E7D49">
      <w:pPr>
        <w:pStyle w:val="evaluationSurvey"/>
      </w:pPr>
      <w:r w:rsidRPr="002D4352">
        <w:t xml:space="preserve">In </w:t>
      </w:r>
      <w:r w:rsidR="006C397B">
        <w:t xml:space="preserve">the </w:t>
      </w:r>
      <w:r w:rsidR="005C7AAB" w:rsidRPr="002D4352">
        <w:t>N</w:t>
      </w:r>
      <w:r w:rsidRPr="002D4352">
        <w:t>on</w:t>
      </w:r>
      <w:r w:rsidR="006C397B">
        <w:t xml:space="preserve">-negative </w:t>
      </w:r>
      <w:r w:rsidR="00080122">
        <w:t>MF</w:t>
      </w:r>
      <w:r w:rsidRPr="002D4352">
        <w:t xml:space="preserve"> (NMF)</w:t>
      </w:r>
      <w:r w:rsidR="006C397B">
        <w:t xml:space="preserve"> algorithm, there is a low-dimensional linear model with a non-negative constraint to indicate the rating matrix.</w:t>
      </w:r>
      <w:r w:rsidR="005C7AAB" w:rsidRPr="002D4352">
        <w:t xml:space="preserve"> </w:t>
      </w:r>
      <w:r w:rsidR="006C397B">
        <w:t>Th</w:t>
      </w:r>
      <w:r w:rsidR="00CC1BFB">
        <w:t xml:space="preserve">is </w:t>
      </w:r>
      <w:r w:rsidR="006C397B">
        <w:t>means</w:t>
      </w:r>
      <w:r w:rsidR="00CC1BFB">
        <w:t xml:space="preserve"> that the</w:t>
      </w:r>
      <w:r w:rsidR="004F63BE">
        <w:t xml:space="preserve"> profile of</w:t>
      </w:r>
      <w:r w:rsidR="006C397B">
        <w:t xml:space="preserve"> </w:t>
      </w:r>
      <w:r w:rsidR="004F63BE">
        <w:t xml:space="preserve">the </w:t>
      </w:r>
      <w:r w:rsidR="005C7AAB" w:rsidRPr="002D4352">
        <w:t>user</w:t>
      </w:r>
      <w:r w:rsidR="00CC1BFB">
        <w:t>s</w:t>
      </w:r>
      <w:r w:rsidR="005C7AAB" w:rsidRPr="002D4352">
        <w:t xml:space="preserve"> and</w:t>
      </w:r>
      <w:r w:rsidR="00CC1BFB">
        <w:t xml:space="preserve"> </w:t>
      </w:r>
      <w:r w:rsidR="005C7AAB" w:rsidRPr="002D4352">
        <w:t>item</w:t>
      </w:r>
      <w:r w:rsidR="00CC1BFB">
        <w:t>s</w:t>
      </w:r>
      <w:r w:rsidR="005C7AAB" w:rsidRPr="002D4352">
        <w:t xml:space="preserve"> </w:t>
      </w:r>
      <w:r w:rsidR="006C397B">
        <w:t>in a NMF</w:t>
      </w:r>
      <w:r w:rsidR="005C7AAB" w:rsidRPr="002D4352">
        <w:t>, should have only positive values</w:t>
      </w:r>
      <w:r w:rsidR="00D06C8E" w:rsidRPr="002D4352">
        <w:t xml:space="preserve"> </w:t>
      </w:r>
      <w:r w:rsidR="001010B6" w:rsidRPr="002D4352">
        <w:fldChar w:fldCharType="begin">
          <w:fldData xml:space="preserve">PEVuZE5vdGU+PENpdGU+PEF1dGhvcj5TZXVuZzwvQXV0aG9yPjxZZWFyPjIwMDE8L1llYXI+PFJl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</w:fldData>
        </w:fldChar>
      </w:r>
      <w:r w:rsidR="005E7D49">
        <w:instrText xml:space="preserve"> ADDIN EN.CITE </w:instrText>
      </w:r>
      <w:r w:rsidR="005E7D49">
        <w:fldChar w:fldCharType="begin">
          <w:fldData xml:space="preserve">PEVuZE5vdGU+PENpdGU+PEF1dGhvcj5TZXVuZzwvQXV0aG9yPjxZZWFyPjIwMDE8L1llYXI+PFJl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184" w:tooltip="Seung, 2001 #65" w:history="1">
        <w:r w:rsidR="005E7D49">
          <w:rPr>
            <w:noProof/>
          </w:rPr>
          <w:t>184</w:t>
        </w:r>
      </w:hyperlink>
      <w:r w:rsidR="005E7D49">
        <w:rPr>
          <w:noProof/>
        </w:rPr>
        <w:t xml:space="preserve">, </w:t>
      </w:r>
      <w:hyperlink w:anchor="_ENREF_198" w:tooltip="Lee, 1999 #66" w:history="1">
        <w:r w:rsidR="005E7D49">
          <w:rPr>
            <w:noProof/>
          </w:rPr>
          <w:t>198</w:t>
        </w:r>
      </w:hyperlink>
      <w:r w:rsidR="005E7D49">
        <w:rPr>
          <w:noProof/>
        </w:rPr>
        <w:t xml:space="preserve">, </w:t>
      </w:r>
      <w:hyperlink w:anchor="_ENREF_199" w:tooltip="Vargas, 2011 #310" w:history="1">
        <w:r w:rsidR="005E7D49">
          <w:rPr>
            <w:noProof/>
          </w:rPr>
          <w:t>199</w:t>
        </w:r>
      </w:hyperlink>
      <w:r w:rsidR="005E7D49">
        <w:rPr>
          <w:noProof/>
        </w:rPr>
        <w:t>]</w:t>
      </w:r>
      <w:r w:rsidR="001010B6" w:rsidRPr="002D4352">
        <w:fldChar w:fldCharType="end"/>
      </w:r>
      <w:r w:rsidR="005C7AAB" w:rsidRPr="002D4352">
        <w:t xml:space="preserve">. This method uses multiplicative update rules for minimizing </w:t>
      </w:r>
      <w:r w:rsidR="00CC1BFB">
        <w:t xml:space="preserve">the </w:t>
      </w:r>
      <w:r w:rsidR="00B342E1">
        <w:t xml:space="preserve">least squares error between the actual </w:t>
      </w:r>
      <w:r w:rsidR="00C307FD">
        <w:t>ratings</w:t>
      </w:r>
      <w:r w:rsidR="005C7AAB" w:rsidRPr="002D4352">
        <w:t xml:space="preserve"> a</w:t>
      </w:r>
      <w:r w:rsidR="00B342E1">
        <w:t xml:space="preserve">nd </w:t>
      </w:r>
      <w:r w:rsidR="00CC1BFB">
        <w:t xml:space="preserve">the </w:t>
      </w:r>
      <w:r w:rsidR="00B342E1">
        <w:t>predicted one</w:t>
      </w:r>
      <w:r w:rsidR="007E51E7">
        <w:t>s</w:t>
      </w:r>
      <w:r w:rsidR="00B92C57" w:rsidRPr="002D4352">
        <w:t>.</w:t>
      </w:r>
    </w:p>
    <w:p w:rsidR="009C1EF0" w:rsidRPr="002D4352" w:rsidRDefault="00FF015C" w:rsidP="00D448E8">
      <w:pPr>
        <w:pStyle w:val="Heading4"/>
      </w:pPr>
      <w:r>
        <w:t xml:space="preserve">3.2.3.3. </w:t>
      </w:r>
      <w:r w:rsidR="009C1EF0" w:rsidRPr="002D4352">
        <w:t>Probabilistic Matrix Factorization</w:t>
      </w:r>
    </w:p>
    <w:p w:rsidR="00AD2D8E" w:rsidRPr="002D4352" w:rsidRDefault="00B92C57" w:rsidP="005E7D49">
      <w:pPr>
        <w:pStyle w:val="evaluationSurvey"/>
      </w:pPr>
      <w:r w:rsidRPr="002D4352">
        <w:t xml:space="preserve">Probabilistic </w:t>
      </w:r>
      <w:r w:rsidR="004F63BE">
        <w:t>MF</w:t>
      </w:r>
      <w:r w:rsidRPr="002D4352">
        <w:t xml:space="preserve"> (</w:t>
      </w:r>
      <w:r w:rsidR="00AD2D8E" w:rsidRPr="002D4352">
        <w:t>PMF</w:t>
      </w:r>
      <w:r w:rsidRPr="002D4352">
        <w:t>)</w:t>
      </w:r>
      <w:r w:rsidR="00AD2D8E" w:rsidRPr="002D4352">
        <w:t xml:space="preserve"> </w:t>
      </w:r>
      <w:r w:rsidR="00DC19D9">
        <w:t>utilizes</w:t>
      </w:r>
      <w:r w:rsidR="00AD2D8E" w:rsidRPr="002D4352">
        <w:t xml:space="preserve"> a probabilistic linear model </w:t>
      </w:r>
      <w:r w:rsidR="00DC19D9">
        <w:t xml:space="preserve">to represent </w:t>
      </w:r>
      <w:r w:rsidR="00CC1BFB">
        <w:t xml:space="preserve">the </w:t>
      </w:r>
      <w:r w:rsidR="00AD2D8E" w:rsidRPr="002D4352">
        <w:t xml:space="preserve">latent features </w:t>
      </w:r>
      <w:r w:rsidR="00DC19D9">
        <w:t>of</w:t>
      </w:r>
      <w:r w:rsidRPr="002D4352">
        <w:t xml:space="preserve"> users and items. </w:t>
      </w:r>
      <w:r w:rsidR="007340ED">
        <w:t xml:space="preserve">According to </w:t>
      </w:r>
      <w:r w:rsidRPr="002D4352">
        <w:t>Salakhutdinov</w:t>
      </w:r>
      <w:r w:rsidR="007340ED">
        <w:t xml:space="preserve"> </w:t>
      </w:r>
      <w:r w:rsidR="004938E2">
        <w:t>and Mnih</w:t>
      </w:r>
      <w:r w:rsidR="007340ED" w:rsidRPr="002D4352">
        <w:t xml:space="preserve"> </w:t>
      </w:r>
      <w:r w:rsidR="001010B6" w:rsidRPr="002D4352">
        <w:fldChar w:fldCharType="begin"/>
      </w:r>
      <w:r w:rsidR="005E7D49">
        <w:instrText xml:space="preserve"> ADDIN EN.CITE &lt;EndNote&gt;&lt;Cite&gt;&lt;Author&gt;Mnih&lt;/Author&gt;&lt;Year&gt;2007&lt;/Year&gt;&lt;RecNum&gt;67&lt;/RecNum&gt;&lt;DisplayText&gt;[185]&lt;/DisplayText&gt;&lt;record&gt;&lt;rec-number&gt;67&lt;/rec-number&gt;&lt;foreign-keys&gt;&lt;key app="EN" db-id="225x5erpzerdfmexat55zxtmt52r9drad52a"&gt;67&lt;/key&gt;&lt;/foreign-keys&gt;&lt;ref-type name="Conference Proceedings"&gt;10&lt;/ref-type&gt;&lt;contributors&gt;&lt;authors&gt;&lt;author&gt;Mnih, Andriy&lt;/author&gt;&lt;author&gt;Salakhutdinov, Ruslan&lt;/author&gt;&lt;/authors&gt;&lt;/contributors&gt;&lt;titles&gt;&lt;title&gt;Probabilistic matrix factorization&lt;/title&gt;&lt;secondary-title&gt;Advances in neural information processing systems&lt;/secondary-title&gt;&lt;/titles&gt;&lt;periodical&gt;&lt;full-title&gt;Advances in neural information processing systems&lt;/full-title&gt;&lt;/periodical&gt;&lt;pages&gt;1257-1264&lt;/pages&gt;&lt;dates&gt;&lt;year&gt;2007&lt;/year&gt;&lt;/dates&gt;&lt;urls&gt;&lt;/urls&gt;&lt;/record&gt;&lt;/Cite&gt;&lt;/EndNote&gt;</w:instrText>
      </w:r>
      <w:r w:rsidR="001010B6" w:rsidRPr="002D4352">
        <w:fldChar w:fldCharType="separate"/>
      </w:r>
      <w:r w:rsidR="005E7D49">
        <w:rPr>
          <w:noProof/>
        </w:rPr>
        <w:t>[</w:t>
      </w:r>
      <w:hyperlink w:anchor="_ENREF_185" w:tooltip="Mnih, 2007 #67" w:history="1">
        <w:r w:rsidR="005E7D49">
          <w:rPr>
            <w:noProof/>
          </w:rPr>
          <w:t>185</w:t>
        </w:r>
      </w:hyperlink>
      <w:r w:rsidR="005E7D49">
        <w:rPr>
          <w:noProof/>
        </w:rPr>
        <w:t>]</w:t>
      </w:r>
      <w:r w:rsidR="001010B6" w:rsidRPr="002D4352">
        <w:fldChar w:fldCharType="end"/>
      </w:r>
      <w:r w:rsidR="00DC19D9">
        <w:t>,</w:t>
      </w:r>
      <w:r w:rsidR="007340ED">
        <w:t xml:space="preserve"> </w:t>
      </w:r>
      <w:r w:rsidR="00DC19D9">
        <w:t xml:space="preserve">implementation of </w:t>
      </w:r>
      <w:r w:rsidR="007340ED">
        <w:t>this algorithm on the large and sparse dataset of Netflix</w:t>
      </w:r>
      <w:r w:rsidR="00DC19D9">
        <w:t xml:space="preserve"> </w:t>
      </w:r>
      <w:r w:rsidR="004F63BE">
        <w:t>showed promising</w:t>
      </w:r>
      <w:r w:rsidR="00DC19D9">
        <w:t xml:space="preserve"> results</w:t>
      </w:r>
      <w:r w:rsidR="007340ED">
        <w:t xml:space="preserve">. </w:t>
      </w:r>
      <w:r w:rsidR="00DC19D9">
        <w:t>Thei</w:t>
      </w:r>
      <w:r w:rsidR="004F63BE">
        <w:t>s</w:t>
      </w:r>
      <w:r w:rsidR="00DC19D9">
        <w:t xml:space="preserve"> model</w:t>
      </w:r>
      <w:r w:rsidR="007340ED">
        <w:t xml:space="preserve"> </w:t>
      </w:r>
      <w:r w:rsidR="004F63BE">
        <w:t xml:space="preserve">linearly </w:t>
      </w:r>
      <w:r w:rsidR="007340ED">
        <w:t>scales with the number of ratings.</w:t>
      </w:r>
    </w:p>
    <w:p w:rsidR="004F63BE" w:rsidRPr="00CE540C" w:rsidRDefault="004F63BE" w:rsidP="004F63BE">
      <w:pPr>
        <w:pStyle w:val="Caption"/>
        <w:keepNext/>
        <w:jc w:val="center"/>
        <w:rPr>
          <w:i w:val="0"/>
          <w:iCs w:val="0"/>
          <w:color w:val="auto"/>
          <w:sz w:val="20"/>
          <w:szCs w:val="20"/>
        </w:rPr>
      </w:pPr>
      <w:bookmarkStart w:id="18" w:name="_Ref391967585"/>
      <w:r w:rsidRPr="00CE540C">
        <w:rPr>
          <w:i w:val="0"/>
          <w:iCs w:val="0"/>
          <w:color w:val="auto"/>
          <w:sz w:val="20"/>
          <w:szCs w:val="20"/>
        </w:rPr>
        <w:t xml:space="preserve">Table </w:t>
      </w:r>
      <w:r w:rsidRPr="00CE540C">
        <w:rPr>
          <w:i w:val="0"/>
          <w:iCs w:val="0"/>
          <w:color w:val="auto"/>
          <w:sz w:val="20"/>
          <w:szCs w:val="20"/>
        </w:rPr>
        <w:fldChar w:fldCharType="begin"/>
      </w:r>
      <w:r w:rsidRPr="00CE540C">
        <w:rPr>
          <w:i w:val="0"/>
          <w:iCs w:val="0"/>
          <w:color w:val="auto"/>
          <w:sz w:val="20"/>
          <w:szCs w:val="20"/>
        </w:rPr>
        <w:instrText xml:space="preserve"> SEQ Table \* ARABIC </w:instrText>
      </w:r>
      <w:r w:rsidRPr="00CE540C">
        <w:rPr>
          <w:i w:val="0"/>
          <w:iCs w:val="0"/>
          <w:color w:val="auto"/>
          <w:sz w:val="20"/>
          <w:szCs w:val="20"/>
        </w:rPr>
        <w:fldChar w:fldCharType="separate"/>
      </w:r>
      <w:r w:rsidR="004B2459">
        <w:rPr>
          <w:i w:val="0"/>
          <w:iCs w:val="0"/>
          <w:noProof/>
          <w:color w:val="auto"/>
          <w:sz w:val="20"/>
          <w:szCs w:val="20"/>
        </w:rPr>
        <w:t>1</w:t>
      </w:r>
      <w:r w:rsidRPr="00CE540C">
        <w:rPr>
          <w:i w:val="0"/>
          <w:iCs w:val="0"/>
          <w:color w:val="auto"/>
          <w:sz w:val="20"/>
          <w:szCs w:val="20"/>
        </w:rPr>
        <w:fldChar w:fldCharType="end"/>
      </w:r>
      <w:bookmarkEnd w:id="18"/>
      <w:r w:rsidRPr="00CE540C">
        <w:rPr>
          <w:i w:val="0"/>
          <w:iCs w:val="0"/>
          <w:color w:val="auto"/>
          <w:sz w:val="20"/>
          <w:szCs w:val="20"/>
        </w:rPr>
        <w:t>: summarization of recommender algorithms.</w:t>
      </w:r>
    </w:p>
    <w:tbl>
      <w:tblPr>
        <w:tblStyle w:val="TableGridLight1"/>
        <w:tblW w:w="5000" w:type="pct"/>
        <w:tblLayout w:type="fixed"/>
        <w:tblLook w:val="04A0" w:firstRow="1" w:lastRow="0" w:firstColumn="1" w:lastColumn="0" w:noHBand="0" w:noVBand="1"/>
      </w:tblPr>
      <w:tblGrid>
        <w:gridCol w:w="1933"/>
        <w:gridCol w:w="1520"/>
        <w:gridCol w:w="3458"/>
        <w:gridCol w:w="142"/>
        <w:gridCol w:w="3387"/>
      </w:tblGrid>
      <w:tr w:rsidR="004F63BE" w:rsidRPr="00A610FF" w:rsidTr="004D4DE4">
        <w:tc>
          <w:tcPr>
            <w:tcW w:w="1654" w:type="pct"/>
            <w:gridSpan w:val="2"/>
            <w:vAlign w:val="center"/>
          </w:tcPr>
          <w:p w:rsidR="004F63BE" w:rsidRPr="00A610FF" w:rsidRDefault="004F63BE" w:rsidP="004D4DE4">
            <w:pPr>
              <w:jc w:val="center"/>
              <w:rPr>
                <w:b/>
                <w:bCs/>
              </w:rPr>
            </w:pPr>
            <w:r w:rsidRPr="00A610FF">
              <w:rPr>
                <w:b/>
                <w:bCs/>
              </w:rPr>
              <w:t>Recommendation Approaches</w:t>
            </w:r>
          </w:p>
        </w:tc>
        <w:tc>
          <w:tcPr>
            <w:tcW w:w="1724" w:type="pct"/>
            <w:gridSpan w:val="2"/>
            <w:vAlign w:val="center"/>
          </w:tcPr>
          <w:p w:rsidR="004F63BE" w:rsidRPr="00A610FF" w:rsidRDefault="004F63BE" w:rsidP="004D4DE4">
            <w:pPr>
              <w:jc w:val="center"/>
              <w:rPr>
                <w:b/>
                <w:bCs/>
              </w:rPr>
            </w:pPr>
            <w:r w:rsidRPr="00A610FF">
              <w:rPr>
                <w:b/>
                <w:bCs/>
              </w:rPr>
              <w:t>Algorithms</w:t>
            </w:r>
          </w:p>
        </w:tc>
        <w:tc>
          <w:tcPr>
            <w:tcW w:w="1622" w:type="pct"/>
          </w:tcPr>
          <w:p w:rsidR="004F63BE" w:rsidRPr="00A610FF" w:rsidRDefault="004F63BE" w:rsidP="004D4DE4">
            <w:pPr>
              <w:tabs>
                <w:tab w:val="left" w:pos="2093"/>
              </w:tabs>
              <w:jc w:val="center"/>
              <w:rPr>
                <w:b/>
                <w:bCs/>
              </w:rPr>
            </w:pPr>
            <w:r w:rsidRPr="00A610FF">
              <w:rPr>
                <w:b/>
                <w:bCs/>
              </w:rPr>
              <w:t>Applied Techniques</w:t>
            </w:r>
          </w:p>
        </w:tc>
      </w:tr>
      <w:tr w:rsidR="004F63BE" w:rsidRPr="00366D2B" w:rsidTr="004F63BE">
        <w:trPr>
          <w:trHeight w:val="639"/>
        </w:trPr>
        <w:tc>
          <w:tcPr>
            <w:tcW w:w="926" w:type="pct"/>
            <w:vMerge w:val="restart"/>
            <w:vAlign w:val="center"/>
          </w:tcPr>
          <w:p w:rsidR="004F63BE" w:rsidRPr="00366D2B" w:rsidRDefault="004F63BE" w:rsidP="004D4DE4">
            <w:r w:rsidRPr="00366D2B">
              <w:t xml:space="preserve">Content-based </w:t>
            </w:r>
            <w:r>
              <w:t>RS</w:t>
            </w:r>
          </w:p>
        </w:tc>
        <w:tc>
          <w:tcPr>
            <w:tcW w:w="728" w:type="pct"/>
            <w:vAlign w:val="center"/>
          </w:tcPr>
          <w:p w:rsidR="004F63BE" w:rsidRPr="00366D2B" w:rsidRDefault="004F63BE" w:rsidP="004D4DE4">
            <w:r w:rsidRPr="00366D2B">
              <w:t>Heuristic-based CBF</w:t>
            </w:r>
          </w:p>
        </w:tc>
        <w:tc>
          <w:tcPr>
            <w:tcW w:w="3346" w:type="pct"/>
            <w:gridSpan w:val="3"/>
            <w:vAlign w:val="center"/>
          </w:tcPr>
          <w:p w:rsidR="004F63BE" w:rsidRPr="00366D2B" w:rsidRDefault="004F63BE" w:rsidP="004D4DE4">
            <w:r>
              <w:rPr>
                <w:i/>
                <w:iCs/>
              </w:rPr>
              <w:t xml:space="preserve">- </w:t>
            </w:r>
            <w:r w:rsidRPr="00CC1BFB">
              <w:rPr>
                <w:i/>
                <w:iCs/>
              </w:rPr>
              <w:t>K</w:t>
            </w:r>
            <w:r w:rsidRPr="00366D2B">
              <w:t xml:space="preserve"> Nearest Neighbor</w:t>
            </w:r>
          </w:p>
          <w:p w:rsidR="004F63BE" w:rsidRPr="00366D2B" w:rsidRDefault="004F63BE" w:rsidP="004D4DE4">
            <w:r>
              <w:rPr>
                <w:i/>
                <w:iCs/>
              </w:rPr>
              <w:t xml:space="preserve">- </w:t>
            </w:r>
            <w:r w:rsidRPr="00366D2B">
              <w:t>Clustering</w:t>
            </w:r>
          </w:p>
        </w:tc>
      </w:tr>
      <w:tr w:rsidR="004F63BE" w:rsidRPr="00366D2B" w:rsidTr="004F63BE">
        <w:trPr>
          <w:trHeight w:val="421"/>
        </w:trPr>
        <w:tc>
          <w:tcPr>
            <w:tcW w:w="926" w:type="pct"/>
            <w:vMerge/>
            <w:vAlign w:val="center"/>
          </w:tcPr>
          <w:p w:rsidR="004F63BE" w:rsidRPr="00366D2B" w:rsidRDefault="004F63BE" w:rsidP="004D4DE4"/>
        </w:tc>
        <w:tc>
          <w:tcPr>
            <w:tcW w:w="728" w:type="pct"/>
            <w:vAlign w:val="center"/>
          </w:tcPr>
          <w:p w:rsidR="004F63BE" w:rsidRPr="00366D2B" w:rsidRDefault="004F63BE" w:rsidP="004D4DE4">
            <w:r w:rsidRPr="00366D2B">
              <w:t>Model-based CBF</w:t>
            </w:r>
          </w:p>
        </w:tc>
        <w:tc>
          <w:tcPr>
            <w:tcW w:w="3346" w:type="pct"/>
            <w:gridSpan w:val="3"/>
            <w:vAlign w:val="center"/>
          </w:tcPr>
          <w:p w:rsidR="004F63BE" w:rsidRPr="00366D2B" w:rsidRDefault="004F63BE" w:rsidP="004D4DE4">
            <w:r>
              <w:rPr>
                <w:i/>
                <w:iCs/>
              </w:rPr>
              <w:t xml:space="preserve">- </w:t>
            </w:r>
            <w:r w:rsidRPr="00366D2B">
              <w:t>Bayesian</w:t>
            </w:r>
          </w:p>
          <w:p w:rsidR="004F63BE" w:rsidRPr="00366D2B" w:rsidRDefault="004F63BE" w:rsidP="004D4DE4">
            <w:r>
              <w:rPr>
                <w:i/>
                <w:iCs/>
              </w:rPr>
              <w:t xml:space="preserve">- </w:t>
            </w:r>
            <w:r w:rsidRPr="00366D2B">
              <w:t>Clustering</w:t>
            </w:r>
          </w:p>
          <w:p w:rsidR="004F63BE" w:rsidRPr="00366D2B" w:rsidRDefault="004F63BE" w:rsidP="004D4DE4">
            <w:r>
              <w:rPr>
                <w:i/>
                <w:iCs/>
              </w:rPr>
              <w:t xml:space="preserve">- </w:t>
            </w:r>
            <w:r w:rsidRPr="00366D2B">
              <w:t>Neural networks</w:t>
            </w:r>
          </w:p>
        </w:tc>
      </w:tr>
      <w:tr w:rsidR="004F63BE" w:rsidRPr="00366D2B" w:rsidTr="004F63BE">
        <w:trPr>
          <w:trHeight w:val="255"/>
        </w:trPr>
        <w:tc>
          <w:tcPr>
            <w:tcW w:w="926" w:type="pct"/>
            <w:vMerge w:val="restart"/>
            <w:vAlign w:val="center"/>
          </w:tcPr>
          <w:p w:rsidR="004F63BE" w:rsidRPr="00366D2B" w:rsidRDefault="004F63BE" w:rsidP="004D4DE4">
            <w:r w:rsidRPr="00366D2B">
              <w:t xml:space="preserve">Collaborative Filtering </w:t>
            </w:r>
            <w:r>
              <w:t>RS</w:t>
            </w:r>
          </w:p>
        </w:tc>
        <w:tc>
          <w:tcPr>
            <w:tcW w:w="728" w:type="pct"/>
            <w:vAlign w:val="center"/>
          </w:tcPr>
          <w:p w:rsidR="004F63BE" w:rsidRPr="00366D2B" w:rsidRDefault="004F63BE" w:rsidP="004D4DE4">
            <w:r w:rsidRPr="00366D2B">
              <w:t>Memory-based CF</w:t>
            </w:r>
          </w:p>
        </w:tc>
        <w:tc>
          <w:tcPr>
            <w:tcW w:w="1656" w:type="pct"/>
            <w:vAlign w:val="center"/>
          </w:tcPr>
          <w:p w:rsidR="004F63BE" w:rsidRPr="00366D2B" w:rsidRDefault="004F63BE" w:rsidP="004D4DE4">
            <w:r>
              <w:rPr>
                <w:i/>
                <w:iCs/>
              </w:rPr>
              <w:t xml:space="preserve">- </w:t>
            </w:r>
            <w:r w:rsidRPr="00366D2B">
              <w:t>User-Based CF</w:t>
            </w:r>
          </w:p>
          <w:p w:rsidR="004F63BE" w:rsidRPr="00366D2B" w:rsidRDefault="004F63BE" w:rsidP="004D4DE4">
            <w:r>
              <w:rPr>
                <w:i/>
                <w:iCs/>
              </w:rPr>
              <w:t xml:space="preserve">- </w:t>
            </w:r>
            <w:r w:rsidRPr="00366D2B">
              <w:t>Item-Based CF</w:t>
            </w:r>
          </w:p>
          <w:p w:rsidR="004F63BE" w:rsidRPr="00366D2B" w:rsidRDefault="004F63BE" w:rsidP="004D4DE4">
            <w:r>
              <w:rPr>
                <w:i/>
                <w:iCs/>
              </w:rPr>
              <w:t xml:space="preserve">- </w:t>
            </w:r>
            <w:r w:rsidRPr="00366D2B">
              <w:t>Resource Allocation CF</w:t>
            </w:r>
          </w:p>
        </w:tc>
        <w:tc>
          <w:tcPr>
            <w:tcW w:w="1690" w:type="pct"/>
            <w:gridSpan w:val="2"/>
          </w:tcPr>
          <w:p w:rsidR="004F63BE" w:rsidRPr="00366D2B" w:rsidRDefault="004F63BE" w:rsidP="004D4DE4">
            <w:r>
              <w:rPr>
                <w:i/>
                <w:iCs/>
              </w:rPr>
              <w:t xml:space="preserve">- </w:t>
            </w:r>
            <w:r w:rsidRPr="00CC1BFB">
              <w:rPr>
                <w:i/>
                <w:iCs/>
              </w:rPr>
              <w:t>K</w:t>
            </w:r>
            <w:r>
              <w:t>-</w:t>
            </w:r>
            <w:r w:rsidRPr="00366D2B">
              <w:t>Nearest Neighbor</w:t>
            </w:r>
          </w:p>
          <w:p w:rsidR="004F63BE" w:rsidRPr="00366D2B" w:rsidRDefault="004F63BE" w:rsidP="004D4DE4">
            <w:r>
              <w:rPr>
                <w:i/>
                <w:iCs/>
              </w:rPr>
              <w:t xml:space="preserve">- </w:t>
            </w:r>
            <w:r w:rsidRPr="00366D2B">
              <w:t>Graph Theory</w:t>
            </w:r>
          </w:p>
          <w:p w:rsidR="004F63BE" w:rsidRPr="00366D2B" w:rsidRDefault="004F63BE" w:rsidP="004D4DE4">
            <w:r>
              <w:rPr>
                <w:i/>
                <w:iCs/>
              </w:rPr>
              <w:t xml:space="preserve">- </w:t>
            </w:r>
            <w:r w:rsidRPr="00366D2B">
              <w:t>Decision tree</w:t>
            </w:r>
          </w:p>
          <w:p w:rsidR="004F63BE" w:rsidRPr="00366D2B" w:rsidRDefault="004F63BE" w:rsidP="004D4DE4">
            <w:r>
              <w:rPr>
                <w:i/>
                <w:iCs/>
              </w:rPr>
              <w:t xml:space="preserve">- </w:t>
            </w:r>
            <w:r w:rsidRPr="00366D2B">
              <w:t>Web mining</w:t>
            </w:r>
          </w:p>
          <w:p w:rsidR="004F63BE" w:rsidRPr="00366D2B" w:rsidRDefault="004F63BE" w:rsidP="004D4DE4">
            <w:r>
              <w:rPr>
                <w:i/>
                <w:iCs/>
              </w:rPr>
              <w:t xml:space="preserve">- </w:t>
            </w:r>
            <w:r w:rsidRPr="00366D2B">
              <w:t>Support vector machine</w:t>
            </w:r>
          </w:p>
          <w:p w:rsidR="004F63BE" w:rsidRPr="00366D2B" w:rsidRDefault="004F63BE" w:rsidP="004D4DE4">
            <w:r>
              <w:rPr>
                <w:i/>
                <w:iCs/>
              </w:rPr>
              <w:t xml:space="preserve">- </w:t>
            </w:r>
            <w:r w:rsidRPr="00366D2B">
              <w:t>Bayesian models</w:t>
            </w:r>
          </w:p>
          <w:p w:rsidR="004F63BE" w:rsidRPr="00366D2B" w:rsidRDefault="004F63BE" w:rsidP="004D4DE4">
            <w:r>
              <w:rPr>
                <w:i/>
                <w:iCs/>
              </w:rPr>
              <w:t xml:space="preserve">- </w:t>
            </w:r>
            <w:r w:rsidRPr="00366D2B">
              <w:t>Clustering</w:t>
            </w:r>
          </w:p>
          <w:p w:rsidR="004F63BE" w:rsidRPr="00366D2B" w:rsidRDefault="004F63BE" w:rsidP="004D4DE4">
            <w:r>
              <w:rPr>
                <w:i/>
                <w:iCs/>
              </w:rPr>
              <w:t xml:space="preserve">- </w:t>
            </w:r>
            <w:r w:rsidRPr="00366D2B">
              <w:t>Association mining</w:t>
            </w:r>
          </w:p>
        </w:tc>
      </w:tr>
      <w:tr w:rsidR="004F63BE" w:rsidRPr="00366D2B" w:rsidTr="004F63BE">
        <w:trPr>
          <w:trHeight w:val="255"/>
        </w:trPr>
        <w:tc>
          <w:tcPr>
            <w:tcW w:w="926" w:type="pct"/>
            <w:vMerge/>
            <w:vAlign w:val="center"/>
          </w:tcPr>
          <w:p w:rsidR="004F63BE" w:rsidRPr="00366D2B" w:rsidRDefault="004F63BE" w:rsidP="004D4DE4"/>
        </w:tc>
        <w:tc>
          <w:tcPr>
            <w:tcW w:w="728" w:type="pct"/>
            <w:vAlign w:val="center"/>
          </w:tcPr>
          <w:p w:rsidR="004F63BE" w:rsidRPr="00366D2B" w:rsidRDefault="004F63BE" w:rsidP="004D4DE4">
            <w:r w:rsidRPr="00366D2B">
              <w:t>Model-based CF</w:t>
            </w:r>
          </w:p>
        </w:tc>
        <w:tc>
          <w:tcPr>
            <w:tcW w:w="1656" w:type="pct"/>
            <w:vAlign w:val="center"/>
          </w:tcPr>
          <w:p w:rsidR="004F63BE" w:rsidRPr="00366D2B" w:rsidRDefault="004F63BE" w:rsidP="004D4DE4">
            <w:r>
              <w:rPr>
                <w:i/>
                <w:iCs/>
              </w:rPr>
              <w:t xml:space="preserve">- </w:t>
            </w:r>
            <w:r w:rsidRPr="00366D2B">
              <w:t>Slope One</w:t>
            </w:r>
          </w:p>
          <w:p w:rsidR="004F63BE" w:rsidRDefault="004F63BE" w:rsidP="004D4DE4">
            <w:r>
              <w:rPr>
                <w:i/>
                <w:iCs/>
              </w:rPr>
              <w:t xml:space="preserve">- </w:t>
            </w:r>
            <w:r>
              <w:t xml:space="preserve">Weighted </w:t>
            </w:r>
            <w:r w:rsidRPr="00366D2B">
              <w:t>Slope One</w:t>
            </w:r>
          </w:p>
          <w:p w:rsidR="004F63BE" w:rsidRPr="00366D2B" w:rsidRDefault="004F63BE" w:rsidP="004D4DE4">
            <w:r>
              <w:rPr>
                <w:i/>
                <w:iCs/>
              </w:rPr>
              <w:t xml:space="preserve">- </w:t>
            </w:r>
            <w:r w:rsidRPr="00366D2B">
              <w:t>Singular Value</w:t>
            </w:r>
            <w:r>
              <w:t xml:space="preserve"> </w:t>
            </w:r>
            <w:r w:rsidRPr="00366D2B">
              <w:t>Decomposition (SVD)</w:t>
            </w:r>
          </w:p>
          <w:p w:rsidR="004F63BE" w:rsidRPr="00366D2B" w:rsidRDefault="004F63BE" w:rsidP="004D4DE4">
            <w:r>
              <w:rPr>
                <w:i/>
                <w:iCs/>
              </w:rPr>
              <w:t xml:space="preserve">- </w:t>
            </w:r>
            <w:r w:rsidRPr="00366D2B">
              <w:t>Non-Negative Matrix Factorization (NMF)</w:t>
            </w:r>
          </w:p>
          <w:p w:rsidR="004F63BE" w:rsidRPr="00366D2B" w:rsidRDefault="004F63BE" w:rsidP="004D4DE4">
            <w:r>
              <w:rPr>
                <w:i/>
                <w:iCs/>
              </w:rPr>
              <w:t xml:space="preserve">- </w:t>
            </w:r>
            <w:r w:rsidRPr="00366D2B">
              <w:t>Probabilistic MF</w:t>
            </w:r>
          </w:p>
          <w:p w:rsidR="004F63BE" w:rsidRPr="00366D2B" w:rsidRDefault="004F63BE" w:rsidP="004D4DE4">
            <w:r>
              <w:rPr>
                <w:i/>
                <w:iCs/>
              </w:rPr>
              <w:t xml:space="preserve">- </w:t>
            </w:r>
            <w:r w:rsidRPr="00366D2B">
              <w:t xml:space="preserve">Bayesian PMF </w:t>
            </w:r>
          </w:p>
          <w:p w:rsidR="004F63BE" w:rsidRPr="00366D2B" w:rsidRDefault="004F63BE" w:rsidP="004D4DE4">
            <w:r>
              <w:rPr>
                <w:i/>
                <w:iCs/>
              </w:rPr>
              <w:t xml:space="preserve">- </w:t>
            </w:r>
            <w:r w:rsidRPr="00366D2B">
              <w:t>Non-Linear BPMF</w:t>
            </w:r>
          </w:p>
        </w:tc>
        <w:tc>
          <w:tcPr>
            <w:tcW w:w="1690" w:type="pct"/>
            <w:gridSpan w:val="2"/>
          </w:tcPr>
          <w:p w:rsidR="004F63BE" w:rsidRPr="00366D2B" w:rsidRDefault="004F63BE" w:rsidP="004D4DE4">
            <w:r>
              <w:rPr>
                <w:i/>
                <w:iCs/>
              </w:rPr>
              <w:t xml:space="preserve">- </w:t>
            </w:r>
            <w:r w:rsidRPr="00366D2B">
              <w:t>Principal Component Analysis (PCA)</w:t>
            </w:r>
          </w:p>
          <w:p w:rsidR="004F63BE" w:rsidRPr="00366D2B" w:rsidRDefault="004F63BE" w:rsidP="004D4DE4">
            <w:r>
              <w:rPr>
                <w:i/>
                <w:iCs/>
              </w:rPr>
              <w:t xml:space="preserve">- </w:t>
            </w:r>
            <w:r w:rsidRPr="00366D2B">
              <w:t>Bayesian networks</w:t>
            </w:r>
          </w:p>
          <w:p w:rsidR="004F63BE" w:rsidRPr="00366D2B" w:rsidRDefault="004F63BE" w:rsidP="004D4DE4">
            <w:r>
              <w:rPr>
                <w:i/>
                <w:iCs/>
              </w:rPr>
              <w:t xml:space="preserve">- </w:t>
            </w:r>
            <w:r w:rsidRPr="00366D2B">
              <w:t>Clustering</w:t>
            </w:r>
          </w:p>
          <w:p w:rsidR="004F63BE" w:rsidRPr="00366D2B" w:rsidRDefault="004F63BE" w:rsidP="004D4DE4">
            <w:r>
              <w:rPr>
                <w:i/>
                <w:iCs/>
              </w:rPr>
              <w:t xml:space="preserve">- </w:t>
            </w:r>
            <w:r w:rsidRPr="00366D2B">
              <w:t>Latent semantic analysis</w:t>
            </w:r>
          </w:p>
          <w:p w:rsidR="004F63BE" w:rsidRPr="00366D2B" w:rsidRDefault="004F63BE" w:rsidP="004D4DE4">
            <w:r>
              <w:rPr>
                <w:i/>
                <w:iCs/>
              </w:rPr>
              <w:t xml:space="preserve">- </w:t>
            </w:r>
            <w:r w:rsidRPr="00366D2B">
              <w:t>Neural networks</w:t>
            </w:r>
          </w:p>
          <w:p w:rsidR="004F63BE" w:rsidRPr="00366D2B" w:rsidRDefault="004F63BE" w:rsidP="004D4DE4">
            <w:r>
              <w:rPr>
                <w:i/>
                <w:iCs/>
              </w:rPr>
              <w:t xml:space="preserve">- </w:t>
            </w:r>
            <w:r w:rsidRPr="00366D2B">
              <w:t>Linear regression</w:t>
            </w:r>
          </w:p>
          <w:p w:rsidR="004F63BE" w:rsidRPr="00366D2B" w:rsidRDefault="004F63BE" w:rsidP="004D4DE4">
            <w:r>
              <w:rPr>
                <w:i/>
                <w:iCs/>
              </w:rPr>
              <w:t xml:space="preserve">- </w:t>
            </w:r>
            <w:r w:rsidRPr="00366D2B">
              <w:t>Probabilistic models</w:t>
            </w:r>
          </w:p>
          <w:p w:rsidR="004F63BE" w:rsidRPr="00366D2B" w:rsidRDefault="004F63BE" w:rsidP="004D4DE4">
            <w:r>
              <w:rPr>
                <w:i/>
                <w:iCs/>
              </w:rPr>
              <w:t xml:space="preserve">- </w:t>
            </w:r>
            <w:r w:rsidRPr="00366D2B">
              <w:t>Maximum entropy</w:t>
            </w:r>
          </w:p>
        </w:tc>
      </w:tr>
      <w:tr w:rsidR="004F63BE" w:rsidRPr="00366D2B" w:rsidTr="004F63BE">
        <w:trPr>
          <w:trHeight w:val="273"/>
        </w:trPr>
        <w:tc>
          <w:tcPr>
            <w:tcW w:w="1654" w:type="pct"/>
            <w:gridSpan w:val="2"/>
            <w:vAlign w:val="center"/>
          </w:tcPr>
          <w:p w:rsidR="004F63BE" w:rsidRPr="00A610FF" w:rsidRDefault="004F63BE" w:rsidP="004D4DE4">
            <w:pPr>
              <w:rPr>
                <w:b/>
                <w:bCs/>
              </w:rPr>
            </w:pPr>
            <w:r w:rsidRPr="00A610FF">
              <w:rPr>
                <w:b/>
                <w:bCs/>
              </w:rPr>
              <w:t xml:space="preserve">Hybrid </w:t>
            </w:r>
            <w:r>
              <w:rPr>
                <w:b/>
                <w:bCs/>
              </w:rPr>
              <w:t>RS</w:t>
            </w:r>
          </w:p>
        </w:tc>
        <w:tc>
          <w:tcPr>
            <w:tcW w:w="1656" w:type="pct"/>
            <w:vAlign w:val="center"/>
          </w:tcPr>
          <w:p w:rsidR="004F63BE" w:rsidRPr="00366D2B" w:rsidRDefault="004F63BE" w:rsidP="004D4DE4">
            <w:r>
              <w:rPr>
                <w:i/>
                <w:iCs/>
              </w:rPr>
              <w:t xml:space="preserve">- </w:t>
            </w:r>
            <w:r w:rsidRPr="00366D2B">
              <w:t>Feature combination</w:t>
            </w:r>
          </w:p>
          <w:p w:rsidR="004F63BE" w:rsidRPr="00366D2B" w:rsidRDefault="004F63BE" w:rsidP="004D4DE4">
            <w:r>
              <w:rPr>
                <w:i/>
                <w:iCs/>
              </w:rPr>
              <w:t xml:space="preserve">- </w:t>
            </w:r>
            <w:r w:rsidRPr="00366D2B">
              <w:t>Recommendation results combination</w:t>
            </w:r>
          </w:p>
          <w:p w:rsidR="004F63BE" w:rsidRPr="00366D2B" w:rsidRDefault="004F63BE" w:rsidP="004D4DE4">
            <w:r w:rsidRPr="00366D2B">
              <w:t>Other</w:t>
            </w:r>
          </w:p>
        </w:tc>
        <w:tc>
          <w:tcPr>
            <w:tcW w:w="1690" w:type="pct"/>
            <w:gridSpan w:val="2"/>
            <w:vAlign w:val="center"/>
          </w:tcPr>
          <w:p w:rsidR="004F63BE" w:rsidRPr="00366D2B" w:rsidRDefault="004F63BE" w:rsidP="004D4DE4">
            <w:r>
              <w:rPr>
                <w:i/>
                <w:iCs/>
              </w:rPr>
              <w:t xml:space="preserve">- </w:t>
            </w:r>
            <w:r>
              <w:t>Bayesian</w:t>
            </w:r>
          </w:p>
          <w:p w:rsidR="004F63BE" w:rsidRPr="00366D2B" w:rsidRDefault="004F63BE" w:rsidP="004D4DE4">
            <w:r>
              <w:rPr>
                <w:i/>
                <w:iCs/>
              </w:rPr>
              <w:t xml:space="preserve">- </w:t>
            </w:r>
            <w:r w:rsidRPr="00366D2B">
              <w:t>Clustering</w:t>
            </w:r>
          </w:p>
          <w:p w:rsidR="004F63BE" w:rsidRPr="00366D2B" w:rsidRDefault="004F63BE" w:rsidP="004D4DE4">
            <w:r>
              <w:rPr>
                <w:i/>
                <w:iCs/>
              </w:rPr>
              <w:t xml:space="preserve">- </w:t>
            </w:r>
            <w:r w:rsidRPr="00366D2B">
              <w:t>Linear combination</w:t>
            </w:r>
          </w:p>
          <w:p w:rsidR="004F63BE" w:rsidRPr="00366D2B" w:rsidRDefault="004F63BE" w:rsidP="004D4DE4">
            <w:r>
              <w:rPr>
                <w:i/>
                <w:iCs/>
              </w:rPr>
              <w:t xml:space="preserve">- </w:t>
            </w:r>
            <w:r w:rsidRPr="00366D2B">
              <w:t>Probabilistic models</w:t>
            </w:r>
          </w:p>
          <w:p w:rsidR="004F63BE" w:rsidRPr="00366D2B" w:rsidRDefault="004F63BE" w:rsidP="004D4DE4">
            <w:r>
              <w:rPr>
                <w:i/>
                <w:iCs/>
              </w:rPr>
              <w:t xml:space="preserve">- </w:t>
            </w:r>
            <w:r w:rsidRPr="00366D2B">
              <w:t>Maximum entropy</w:t>
            </w:r>
          </w:p>
        </w:tc>
      </w:tr>
    </w:tbl>
    <w:p w:rsidR="004F63BE" w:rsidRDefault="004F63BE" w:rsidP="001E0F06">
      <w:pPr>
        <w:pStyle w:val="evaluationSurvey"/>
      </w:pPr>
    </w:p>
    <w:p w:rsidR="004F63BE" w:rsidRPr="002D4352" w:rsidRDefault="004F63BE" w:rsidP="004F63BE">
      <w:pPr>
        <w:pStyle w:val="Heading4"/>
        <w:tabs>
          <w:tab w:val="left" w:pos="6041"/>
        </w:tabs>
      </w:pPr>
      <w:r>
        <w:t xml:space="preserve">3.2.3.4. </w:t>
      </w:r>
      <w:r w:rsidRPr="002D4352">
        <w:t>Bayesian Probabilistic Matrix Factorization</w:t>
      </w:r>
      <w:r>
        <w:tab/>
      </w:r>
    </w:p>
    <w:p w:rsidR="004F63BE" w:rsidRDefault="004F63BE" w:rsidP="005E7D49">
      <w:pPr>
        <w:pStyle w:val="evaluationSurvey"/>
      </w:pPr>
      <w:r>
        <w:t xml:space="preserve">Usually, low-rank MF algorithms are fitted to the data using a Maximum-a-Posteriori (MAP) estimate of the model parameters, which in the case of inaccurate tuning of regularization parameters, will often result in overfitting. </w:t>
      </w:r>
      <w:r w:rsidRPr="002D4352">
        <w:t xml:space="preserve">Salakhutdinov </w:t>
      </w:r>
      <w:r>
        <w:t>and Mnih</w:t>
      </w:r>
      <w:r w:rsidRPr="002D4352">
        <w:t xml:space="preserve"> </w:t>
      </w:r>
      <w:r>
        <w:t xml:space="preserve">presented a </w:t>
      </w:r>
      <w:r w:rsidRPr="002D4352">
        <w:t xml:space="preserve">Bayesian </w:t>
      </w:r>
      <w:r>
        <w:t xml:space="preserve">version of PMF with automatic </w:t>
      </w:r>
      <w:r>
        <w:lastRenderedPageBreak/>
        <w:t xml:space="preserve">controlling of </w:t>
      </w:r>
      <w:r w:rsidRPr="002D4352">
        <w:t xml:space="preserve">all model parameters and hyperparameters </w:t>
      </w:r>
      <w:r w:rsidRPr="002D4352">
        <w:fldChar w:fldCharType="begin"/>
      </w:r>
      <w:r w:rsidR="005E7D49">
        <w:instrText xml:space="preserve"> ADDIN EN.CITE &lt;EndNote&gt;&lt;Cite&gt;&lt;Author&gt;Salakhutdinov&lt;/Author&gt;&lt;Year&gt;2008&lt;/Year&gt;&lt;RecNum&gt;68&lt;/RecNum&gt;&lt;DisplayText&gt;[186]&lt;/DisplayText&gt;&lt;record&gt;&lt;rec-number&gt;68&lt;/rec-number&gt;&lt;foreign-keys&gt;&lt;key app="EN" db-id="225x5erpzerdfmexat55zxtmt52r9drad52a"&gt;68&lt;/key&gt;&lt;/foreign-keys&gt;&lt;ref-type name="Conference Proceedings"&gt;10&lt;/ref-type&gt;&lt;contributors&gt;&lt;authors&gt;&lt;author&gt;Salakhutdinov, Ruslan&lt;/author&gt;&lt;author&gt;Mnih, Andriy&lt;/author&gt;&lt;/authors&gt;&lt;/contributors&gt;&lt;titles&gt;&lt;title&gt;Bayesian probabilistic matrix factorization using Markov chain Monte Carlo&lt;/title&gt;&lt;secondary-title&gt;Proceedings of the 25th international conference on Machine learning&lt;/secondary-title&gt;&lt;/titles&gt;&lt;pages&gt;880-887&lt;/pages&gt;&lt;dates&gt;&lt;year&gt;2008&lt;/year&gt;&lt;/dates&gt;&lt;publisher&gt;ACM&lt;/publisher&gt;&lt;isbn&gt;1605582050&lt;/isbn&gt;&lt;urls&gt;&lt;/urls&gt;&lt;/record&gt;&lt;/Cite&gt;&lt;/EndNote&gt;</w:instrText>
      </w:r>
      <w:r w:rsidRPr="002D4352">
        <w:fldChar w:fldCharType="separate"/>
      </w:r>
      <w:r w:rsidR="005E7D49">
        <w:rPr>
          <w:noProof/>
        </w:rPr>
        <w:t>[</w:t>
      </w:r>
      <w:hyperlink w:anchor="_ENREF_186" w:tooltip="Salakhutdinov, 2008 #68" w:history="1">
        <w:r w:rsidR="005E7D49">
          <w:rPr>
            <w:noProof/>
          </w:rPr>
          <w:t>186</w:t>
        </w:r>
      </w:hyperlink>
      <w:r w:rsidR="005E7D49">
        <w:rPr>
          <w:noProof/>
        </w:rPr>
        <w:t>]</w:t>
      </w:r>
      <w:r w:rsidRPr="002D4352">
        <w:fldChar w:fldCharType="end"/>
      </w:r>
      <w:r w:rsidRPr="002D4352">
        <w:t xml:space="preserve">. </w:t>
      </w:r>
      <w:r>
        <w:t>They used</w:t>
      </w:r>
      <w:r w:rsidRPr="002D4352">
        <w:t xml:space="preserve"> Markov Chain Monte Carlo (MCMC) method </w:t>
      </w:r>
      <w:r>
        <w:t>to train</w:t>
      </w:r>
      <w:r w:rsidRPr="002D4352">
        <w:t xml:space="preserve"> </w:t>
      </w:r>
      <w:r>
        <w:t>their model and applied it on the Netflix dataset. Their results indicated better accuracy than PMF method</w:t>
      </w:r>
      <w:r w:rsidRPr="002D4352">
        <w:t>.</w:t>
      </w:r>
    </w:p>
    <w:p w:rsidR="009C1EF0" w:rsidRPr="002D4352" w:rsidRDefault="00FF015C" w:rsidP="00D448E8">
      <w:pPr>
        <w:pStyle w:val="Heading4"/>
      </w:pPr>
      <w:r>
        <w:t xml:space="preserve">3.2.3.5. </w:t>
      </w:r>
      <w:r w:rsidR="009C1EF0" w:rsidRPr="002D4352">
        <w:t>Non-Linear Probabilistic Matrix Factorization</w:t>
      </w:r>
    </w:p>
    <w:p w:rsidR="004F63BE" w:rsidRDefault="00B92C57" w:rsidP="005E7D49">
      <w:pPr>
        <w:pStyle w:val="evaluationSurvey"/>
      </w:pPr>
      <w:r w:rsidRPr="002D4352">
        <w:t xml:space="preserve">Non-linear </w:t>
      </w:r>
      <w:r w:rsidR="00C44562">
        <w:t>PMF</w:t>
      </w:r>
      <w:r w:rsidRPr="002D4352">
        <w:t xml:space="preserve"> (NPMF)</w:t>
      </w:r>
      <w:r w:rsidR="00AD2D8E" w:rsidRPr="002D4352">
        <w:t xml:space="preserve"> </w:t>
      </w:r>
      <w:r w:rsidRPr="002D4352">
        <w:t>uses</w:t>
      </w:r>
      <w:r w:rsidR="00AD2D8E" w:rsidRPr="002D4352">
        <w:t xml:space="preserve"> Gaussian process latent variable models</w:t>
      </w:r>
      <w:r w:rsidRPr="002D4352">
        <w:t xml:space="preserve"> </w:t>
      </w:r>
      <w:r w:rsidR="004938E2">
        <w:t xml:space="preserve">for recommendation. The model is </w:t>
      </w:r>
      <w:r w:rsidR="00AD2D8E" w:rsidRPr="002D4352">
        <w:t xml:space="preserve">optimized using stochastic </w:t>
      </w:r>
      <w:r w:rsidRPr="002D4352">
        <w:t>gradient descent</w:t>
      </w:r>
      <w:r w:rsidR="004938E2">
        <w:t xml:space="preserve"> </w:t>
      </w:r>
      <w:r w:rsidRPr="002D4352">
        <w:t>method</w:t>
      </w:r>
      <w:r w:rsidR="004938E2">
        <w:t xml:space="preserve">. Lawrence and Urtasun applied this model to EachMovie and Movielens datasets and </w:t>
      </w:r>
      <w:r w:rsidR="00CC1BFB">
        <w:t xml:space="preserve">achieved </w:t>
      </w:r>
      <w:r w:rsidR="004938E2">
        <w:t>good results</w:t>
      </w:r>
      <w:r w:rsidR="009B6923" w:rsidRPr="002D4352">
        <w:t xml:space="preserve"> </w:t>
      </w:r>
      <w:r w:rsidR="001010B6" w:rsidRPr="002D4352">
        <w:fldChar w:fldCharType="begin"/>
      </w:r>
      <w:r w:rsidR="005E7D49">
        <w:instrText xml:space="preserve"> ADDIN EN.CITE &lt;EndNote&gt;&lt;Cite&gt;&lt;Author&gt;Lawrence&lt;/Author&gt;&lt;Year&gt;2009&lt;/Year&gt;&lt;RecNum&gt;69&lt;/RecNum&gt;&lt;DisplayText&gt;[189]&lt;/DisplayText&gt;&lt;record&gt;&lt;rec-number&gt;69&lt;/rec-number&gt;&lt;foreign-keys&gt;&lt;key app="EN" db-id="225x5erpzerdfmexat55zxtmt52r9drad52a"&gt;69&lt;/key&gt;&lt;/foreign-keys&gt;&lt;ref-type name="Conference Proceedings"&gt;10&lt;/ref-type&gt;&lt;contributors&gt;&lt;authors&gt;&lt;author&gt;Lawrence, Neil D&lt;/author&gt;&lt;author&gt;Urtasun, Raquel&lt;/author&gt;&lt;/authors&gt;&lt;/contributors&gt;&lt;titles&gt;&lt;title&gt;Non-linear matrix factorization with Gaussian processes&lt;/title&gt;&lt;secondary-title&gt;Proceedings of the 26th Annual International Conference on Machine Learning&lt;/secondary-title&gt;&lt;/titles&gt;&lt;pages&gt;601-608&lt;/pages&gt;&lt;dates&gt;&lt;year&gt;2009&lt;/year&gt;&lt;/dates&gt;&lt;publisher&gt;ACM&lt;/publisher&gt;&lt;isbn&gt;1605585165&lt;/isbn&gt;&lt;urls&gt;&lt;/urls&gt;&lt;/record&gt;&lt;/Cite&gt;&lt;/EndNote&gt;</w:instrText>
      </w:r>
      <w:r w:rsidR="001010B6" w:rsidRPr="002D4352">
        <w:fldChar w:fldCharType="separate"/>
      </w:r>
      <w:r w:rsidR="005E7D49">
        <w:rPr>
          <w:noProof/>
        </w:rPr>
        <w:t>[</w:t>
      </w:r>
      <w:hyperlink w:anchor="_ENREF_189" w:tooltip="Lawrence, 2009 #69" w:history="1">
        <w:r w:rsidR="005E7D49">
          <w:rPr>
            <w:noProof/>
          </w:rPr>
          <w:t>189</w:t>
        </w:r>
      </w:hyperlink>
      <w:r w:rsidR="005E7D49">
        <w:rPr>
          <w:noProof/>
        </w:rPr>
        <w:t>]</w:t>
      </w:r>
      <w:r w:rsidR="001010B6" w:rsidRPr="002D4352">
        <w:fldChar w:fldCharType="end"/>
      </w:r>
      <w:r w:rsidR="009B6923" w:rsidRPr="002D4352">
        <w:t>.</w:t>
      </w:r>
      <w:r w:rsidR="00FF015C">
        <w:t xml:space="preserve"> </w:t>
      </w:r>
    </w:p>
    <w:p w:rsidR="004F63BE" w:rsidRDefault="00253500" w:rsidP="001E0F06">
      <w:pPr>
        <w:pStyle w:val="evaluationSurvey"/>
      </w:pPr>
      <w:r>
        <w:t>Table 1 represent</w:t>
      </w:r>
      <w:r w:rsidR="00415CC0">
        <w:t>s</w:t>
      </w:r>
      <w:r>
        <w:t xml:space="preserve"> the summary of CF recommen</w:t>
      </w:r>
      <w:r w:rsidR="003B0DC8">
        <w:t>der algorithms mentioned above.</w:t>
      </w:r>
      <w:r w:rsidR="004F63BE">
        <w:t xml:space="preserve"> Note that these algorithms are only representative for RS algorithms and many extensions to these classical memory- and model-based have been proposed in the literature, some of which were also discussed in this manuscript. </w:t>
      </w:r>
    </w:p>
    <w:p w:rsidR="0096377C" w:rsidRDefault="004F63BE" w:rsidP="004F63BE">
      <w:pPr>
        <w:pStyle w:val="evaluationSurvey"/>
        <w:rPr>
          <w:rFonts w:asciiTheme="majorBidi" w:hAnsiTheme="majorBidi" w:cstheme="majorBidi"/>
        </w:rPr>
      </w:pPr>
      <w:r>
        <w:t xml:space="preserve"> </w:t>
      </w:r>
    </w:p>
    <w:p w:rsidR="00AB64DB" w:rsidRPr="002D4352" w:rsidRDefault="003D7F3E" w:rsidP="00D448E8">
      <w:pPr>
        <w:pStyle w:val="Heading1"/>
      </w:pPr>
      <w:r>
        <w:t>4.</w:t>
      </w:r>
      <w:r w:rsidR="00AB64DB" w:rsidRPr="002D4352">
        <w:t xml:space="preserve"> Evaluation Metrics</w:t>
      </w:r>
    </w:p>
    <w:p w:rsidR="00381329" w:rsidRPr="002D4352" w:rsidRDefault="00F03FF3" w:rsidP="005E7D49">
      <w:pPr>
        <w:pStyle w:val="evaluationSurvey"/>
      </w:pPr>
      <w:r w:rsidRPr="002D4352">
        <w:t>T</w:t>
      </w:r>
      <w:r w:rsidR="00D60375" w:rsidRPr="002D4352">
        <w:t>here are various metrics i</w:t>
      </w:r>
      <w:r w:rsidR="00302387" w:rsidRPr="002D4352">
        <w:t xml:space="preserve">n the </w:t>
      </w:r>
      <w:r w:rsidR="00D60375" w:rsidRPr="002D4352">
        <w:t xml:space="preserve">field of </w:t>
      </w:r>
      <w:r w:rsidR="003E4D90">
        <w:t>RS</w:t>
      </w:r>
      <w:r w:rsidR="00D60375" w:rsidRPr="002D4352">
        <w:t xml:space="preserve"> for </w:t>
      </w:r>
      <w:r w:rsidR="00FA5E9D">
        <w:t>evaluating</w:t>
      </w:r>
      <w:r w:rsidR="00302387" w:rsidRPr="002D4352">
        <w:t xml:space="preserve"> </w:t>
      </w:r>
      <w:r w:rsidR="00EC2134">
        <w:t xml:space="preserve">the </w:t>
      </w:r>
      <w:r w:rsidR="00302387" w:rsidRPr="002D4352">
        <w:t>performance of different algorithms</w:t>
      </w:r>
      <w:r w:rsidR="003B6697" w:rsidRPr="002D4352">
        <w:t xml:space="preserve"> </w:t>
      </w:r>
      <w:r w:rsidR="001010B6" w:rsidRPr="002D4352">
        <w:fldChar w:fldCharType="begin"/>
      </w:r>
      <w:r w:rsidR="005E7D49">
        <w:instrText xml:space="preserve"> ADDIN EN.CITE &lt;EndNote&gt;&lt;Cite&gt;&lt;Author&gt;Herlocker&lt;/Author&gt;&lt;Year&gt;2004&lt;/Year&gt;&lt;RecNum&gt;3&lt;/RecNum&gt;&lt;DisplayText&gt;[74, 200]&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Cite&gt;&lt;Author&gt;Gunawardana&lt;/Author&gt;&lt;Year&gt;2009&lt;/Year&gt;&lt;RecNum&gt;5&lt;/RecNum&gt;&lt;record&gt;&lt;rec-number&gt;5&lt;/rec-number&gt;&lt;foreign-keys&gt;&lt;key app="EN" db-id="225x5erpzerdfmexat55zxtmt52r9drad52a"&gt;5&lt;/key&gt;&lt;/foreign-keys&gt;&lt;ref-type name="Journal Article"&gt;17&lt;/ref-type&gt;&lt;contributors&gt;&lt;authors&gt;&lt;author&gt;Gunawardana, Asela&lt;/author&gt;&lt;author&gt;Shani, Guy&lt;/author&gt;&lt;/authors&gt;&lt;/contributors&gt;&lt;titles&gt;&lt;title&gt;A survey of accuracy evaluation metrics of recommendation tasks&lt;/title&gt;&lt;secondary-title&gt;The Journal of Machine Learning Research&lt;/secondary-title&gt;&lt;/titles&gt;&lt;periodical&gt;&lt;full-title&gt;The Journal of Machine Learning Research&lt;/full-title&gt;&lt;/periodical&gt;&lt;pages&gt;2935-2962&lt;/pages&gt;&lt;volume&gt;10&lt;/volume&gt;&lt;dates&gt;&lt;year&gt;2009&lt;/year&gt;&lt;/dates&gt;&lt;isbn&gt;1532-4435&lt;/isbn&gt;&lt;urls&gt;&lt;/urls&gt;&lt;/record&gt;&lt;/Cite&gt;&lt;/EndNote&gt;</w:instrText>
      </w:r>
      <w:r w:rsidR="001010B6" w:rsidRPr="002D4352">
        <w:fldChar w:fldCharType="separate"/>
      </w:r>
      <w:r w:rsidR="005E7D49">
        <w:rPr>
          <w:noProof/>
        </w:rPr>
        <w:t>[</w:t>
      </w:r>
      <w:hyperlink w:anchor="_ENREF_74" w:tooltip="Herlocker, 2004 #3" w:history="1">
        <w:r w:rsidR="005E7D49">
          <w:rPr>
            <w:noProof/>
          </w:rPr>
          <w:t>74</w:t>
        </w:r>
      </w:hyperlink>
      <w:r w:rsidR="005E7D49">
        <w:rPr>
          <w:noProof/>
        </w:rPr>
        <w:t xml:space="preserve">, </w:t>
      </w:r>
      <w:hyperlink w:anchor="_ENREF_200" w:tooltip="Gunawardana, 2009 #5" w:history="1">
        <w:r w:rsidR="005E7D49">
          <w:rPr>
            <w:noProof/>
          </w:rPr>
          <w:t>200</w:t>
        </w:r>
      </w:hyperlink>
      <w:r w:rsidR="005E7D49">
        <w:rPr>
          <w:noProof/>
        </w:rPr>
        <w:t>]</w:t>
      </w:r>
      <w:r w:rsidR="001010B6" w:rsidRPr="002D4352">
        <w:fldChar w:fldCharType="end"/>
      </w:r>
      <w:r w:rsidR="00302387" w:rsidRPr="002D4352">
        <w:t xml:space="preserve">. </w:t>
      </w:r>
      <w:r w:rsidR="008B7A54" w:rsidRPr="002D4352">
        <w:t>In this section we review the most common evaluation metrics</w:t>
      </w:r>
      <w:r w:rsidR="0065306A">
        <w:t xml:space="preserve"> to assess the performance of RS algorithms</w:t>
      </w:r>
      <w:r w:rsidR="008B7A54" w:rsidRPr="002D4352">
        <w:t xml:space="preserve">. </w:t>
      </w:r>
      <w:r w:rsidR="00381329" w:rsidRPr="002D4352">
        <w:t>Evaluation</w:t>
      </w:r>
      <w:r w:rsidR="00A23F1E">
        <w:t>s</w:t>
      </w:r>
      <w:r w:rsidR="00381329" w:rsidRPr="002D4352">
        <w:t xml:space="preserve"> can be offline or online</w:t>
      </w:r>
      <w:r w:rsidR="00154CAD" w:rsidRPr="002D4352">
        <w:t xml:space="preserve"> </w:t>
      </w:r>
      <w:r w:rsidR="001010B6" w:rsidRPr="002D4352">
        <w:fldChar w:fldCharType="begin"/>
      </w:r>
      <w:r w:rsidR="005E7D49">
        <w:instrText xml:space="preserve"> ADDIN EN.CITE &lt;EndNote&gt;&lt;Cite&gt;&lt;Author&gt;Herlocker&lt;/Author&gt;&lt;Year&gt;2004&lt;/Year&gt;&lt;RecNum&gt;3&lt;/RecNum&gt;&lt;DisplayText&gt;[74, 135]&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Cite&gt;&lt;Author&gt;Shani&lt;/Author&gt;&lt;Year&gt;2011&lt;/Year&gt;&lt;RecNum&gt;8&lt;/RecNum&gt;&lt;record&gt;&lt;rec-number&gt;8&lt;/rec-number&gt;&lt;foreign-keys&gt;&lt;key app="EN" db-id="225x5erpzerdfmexat55zxtmt52r9drad52a"&gt;8&lt;/key&gt;&lt;/foreign-keys&gt;&lt;ref-type name="Book Section"&gt;5&lt;/ref-type&gt;&lt;contributors&gt;&lt;authors&gt;&lt;author&gt;Shani, Guy&lt;/author&gt;&lt;author&gt;Gunawardana, Asela&lt;/author&gt;&lt;/authors&gt;&lt;/contributors&gt;&lt;titles&gt;&lt;title&gt;Evaluating recommendation systems&lt;/title&gt;&lt;secondary-title&gt;Recommender systems handbook&lt;/secondary-title&gt;&lt;/titles&gt;&lt;pages&gt;257-297&lt;/pages&gt;&lt;dates&gt;&lt;year&gt;2011&lt;/year&gt;&lt;/dates&gt;&lt;publisher&gt;Springer&lt;/publisher&gt;&lt;isbn&gt;0387858199&lt;/isbn&gt;&lt;urls&gt;&lt;/urls&gt;&lt;/record&gt;&lt;/Cite&gt;&lt;/EndNote&gt;</w:instrText>
      </w:r>
      <w:r w:rsidR="001010B6" w:rsidRPr="002D4352">
        <w:fldChar w:fldCharType="separate"/>
      </w:r>
      <w:r w:rsidR="005E7D49">
        <w:rPr>
          <w:noProof/>
        </w:rPr>
        <w:t>[</w:t>
      </w:r>
      <w:hyperlink w:anchor="_ENREF_74" w:tooltip="Herlocker, 2004 #3" w:history="1">
        <w:r w:rsidR="005E7D49">
          <w:rPr>
            <w:noProof/>
          </w:rPr>
          <w:t>74</w:t>
        </w:r>
      </w:hyperlink>
      <w:r w:rsidR="005E7D49">
        <w:rPr>
          <w:noProof/>
        </w:rPr>
        <w:t xml:space="preserve">, </w:t>
      </w:r>
      <w:hyperlink w:anchor="_ENREF_135" w:tooltip="Shani, 2011 #8" w:history="1">
        <w:r w:rsidR="005E7D49">
          <w:rPr>
            <w:noProof/>
          </w:rPr>
          <w:t>135</w:t>
        </w:r>
      </w:hyperlink>
      <w:r w:rsidR="005E7D49">
        <w:rPr>
          <w:noProof/>
        </w:rPr>
        <w:t>]</w:t>
      </w:r>
      <w:r w:rsidR="001010B6" w:rsidRPr="002D4352">
        <w:fldChar w:fldCharType="end"/>
      </w:r>
      <w:r w:rsidR="00A23F1E">
        <w:t>. I</w:t>
      </w:r>
      <w:r w:rsidR="00381329" w:rsidRPr="002D4352">
        <w:t>n an offline analysis, the dataset is collected</w:t>
      </w:r>
      <w:r w:rsidR="00494279">
        <w:t xml:space="preserve"> and</w:t>
      </w:r>
      <w:r w:rsidR="00381329" w:rsidRPr="002D4352">
        <w:t xml:space="preserve"> </w:t>
      </w:r>
      <w:r w:rsidR="0091313E">
        <w:t>a proportion of</w:t>
      </w:r>
      <w:r w:rsidR="00381329" w:rsidRPr="002D4352">
        <w:t xml:space="preserve"> ratings are hidden from the recommender algorithm </w:t>
      </w:r>
      <w:r w:rsidR="0091313E">
        <w:t>as</w:t>
      </w:r>
      <w:r w:rsidR="00381329" w:rsidRPr="002D4352">
        <w:t xml:space="preserve"> </w:t>
      </w:r>
      <w:r w:rsidR="00C944B9">
        <w:t xml:space="preserve">a </w:t>
      </w:r>
      <w:r w:rsidR="00381329" w:rsidRPr="002D4352">
        <w:t>test set. The</w:t>
      </w:r>
      <w:r w:rsidR="0091313E">
        <w:t>n</w:t>
      </w:r>
      <w:r w:rsidR="00494279">
        <w:t>,</w:t>
      </w:r>
      <w:r w:rsidR="0091313E">
        <w:t xml:space="preserve"> the</w:t>
      </w:r>
      <w:r w:rsidR="00381329" w:rsidRPr="002D4352">
        <w:t xml:space="preserve"> target algorithm uses the</w:t>
      </w:r>
      <w:r w:rsidR="0091313E">
        <w:t xml:space="preserve"> rest of data </w:t>
      </w:r>
      <w:r w:rsidR="00494279">
        <w:t xml:space="preserve">(i.e., the </w:t>
      </w:r>
      <w:r w:rsidR="00381329" w:rsidRPr="002D4352">
        <w:t>train</w:t>
      </w:r>
      <w:r w:rsidR="00494279">
        <w:t>ing</w:t>
      </w:r>
      <w:r w:rsidR="00381329" w:rsidRPr="002D4352">
        <w:t xml:space="preserve"> set</w:t>
      </w:r>
      <w:r w:rsidR="00494279">
        <w:t>)</w:t>
      </w:r>
      <w:r w:rsidR="00381329" w:rsidRPr="002D4352">
        <w:t xml:space="preserve"> to predict new ratings or rank the unseen items.</w:t>
      </w:r>
      <w:r w:rsidR="00F40F78" w:rsidRPr="002D4352">
        <w:t xml:space="preserve"> Afterward</w:t>
      </w:r>
      <w:r w:rsidR="00494279">
        <w:t>,</w:t>
      </w:r>
      <w:r w:rsidR="00F40F78" w:rsidRPr="002D4352">
        <w:t xml:space="preserve"> one</w:t>
      </w:r>
      <w:r w:rsidR="00494279">
        <w:t xml:space="preserve"> metric</w:t>
      </w:r>
      <w:r w:rsidR="00F40F78" w:rsidRPr="002D4352">
        <w:t xml:space="preserve"> or combination of evaluation metrics </w:t>
      </w:r>
      <w:r w:rsidR="00494279">
        <w:t xml:space="preserve">is </w:t>
      </w:r>
      <w:r w:rsidR="00F40F78" w:rsidRPr="002D4352">
        <w:t xml:space="preserve">used to measure the quality of recommendations. Offline analysis has the advantage of being quick, while its </w:t>
      </w:r>
      <w:r w:rsidR="00A23F1E">
        <w:t>major</w:t>
      </w:r>
      <w:r w:rsidR="00F40F78" w:rsidRPr="002D4352">
        <w:t xml:space="preserve"> </w:t>
      </w:r>
      <w:r w:rsidR="0091313E">
        <w:t>drawback</w:t>
      </w:r>
      <w:r w:rsidR="00F40F78" w:rsidRPr="002D4352">
        <w:t xml:space="preserve"> is that we cannot measure the true satisfaction of users </w:t>
      </w:r>
      <w:r w:rsidR="0091313E">
        <w:t>regarding the</w:t>
      </w:r>
      <w:r w:rsidR="00F40F78" w:rsidRPr="002D4352">
        <w:t xml:space="preserve"> recommended items. </w:t>
      </w:r>
      <w:r w:rsidR="0091313E">
        <w:t>On the other hand, o</w:t>
      </w:r>
      <w:r w:rsidR="00F40F78" w:rsidRPr="002D4352">
        <w:t>nline evaluations are</w:t>
      </w:r>
      <w:r w:rsidR="0091313E">
        <w:t xml:space="preserve"> conducted in a live experiment</w:t>
      </w:r>
      <w:r w:rsidR="00F40F78" w:rsidRPr="002D4352">
        <w:t xml:space="preserve">, observing </w:t>
      </w:r>
      <w:r w:rsidR="00494279">
        <w:t xml:space="preserve">the users’ </w:t>
      </w:r>
      <w:r w:rsidR="00F40F78" w:rsidRPr="002D4352">
        <w:t>behavior, recommending items and measuring their satisfaction using their feedback or tracking their acts such as click-through rate. However</w:t>
      </w:r>
      <w:r w:rsidR="00494279">
        <w:t>,</w:t>
      </w:r>
      <w:r w:rsidR="00F40F78" w:rsidRPr="002D4352">
        <w:t xml:space="preserve"> conducting an online evaluation is expensive and often impossible. </w:t>
      </w:r>
      <w:r w:rsidR="00A23F1E">
        <w:t>In</w:t>
      </w:r>
      <w:r w:rsidR="00F40F78" w:rsidRPr="002D4352">
        <w:t xml:space="preserve"> this paper, we used offline analysis to evaluate </w:t>
      </w:r>
      <w:r w:rsidR="00A23F1E">
        <w:t>RS</w:t>
      </w:r>
      <w:r w:rsidR="00F40F78" w:rsidRPr="002D4352">
        <w:t xml:space="preserve"> algorithms on different existing datasets.</w:t>
      </w:r>
    </w:p>
    <w:p w:rsidR="008B7A54" w:rsidRDefault="00D60375" w:rsidP="005E7D49">
      <w:pPr>
        <w:pStyle w:val="evaluationSurvey"/>
      </w:pPr>
      <w:r w:rsidRPr="002D4352">
        <w:t xml:space="preserve">There are different perspectives on </w:t>
      </w:r>
      <w:r w:rsidR="00A94085" w:rsidRPr="002D4352">
        <w:t>e</w:t>
      </w:r>
      <w:r w:rsidR="008B7A54" w:rsidRPr="002D4352">
        <w:t>valuation metrics</w:t>
      </w:r>
      <w:r w:rsidRPr="002D4352">
        <w:t xml:space="preserve">; some are based </w:t>
      </w:r>
      <w:r w:rsidR="00A23F1E">
        <w:t>on the recommendation list</w:t>
      </w:r>
      <w:r w:rsidR="008B7A54" w:rsidRPr="002D4352">
        <w:t xml:space="preserve"> </w:t>
      </w:r>
      <w:r w:rsidRPr="002D4352">
        <w:t xml:space="preserve">itself, </w:t>
      </w:r>
      <w:r w:rsidR="008B7A54" w:rsidRPr="002D4352">
        <w:t>su</w:t>
      </w:r>
      <w:r w:rsidR="000035AE" w:rsidRPr="002D4352">
        <w:t>c</w:t>
      </w:r>
      <w:r w:rsidR="008B7A54" w:rsidRPr="002D4352">
        <w:t xml:space="preserve">h as accuracy, coverage, </w:t>
      </w:r>
      <w:r w:rsidR="00DB652B">
        <w:t>diversity and</w:t>
      </w:r>
      <w:r w:rsidRPr="002D4352">
        <w:t xml:space="preserve"> novelty, some are</w:t>
      </w:r>
      <w:r w:rsidR="00D36055" w:rsidRPr="002D4352">
        <w:t xml:space="preserve"> based on </w:t>
      </w:r>
      <w:r w:rsidR="00DB652B">
        <w:t xml:space="preserve">the </w:t>
      </w:r>
      <w:r w:rsidR="00D36055" w:rsidRPr="002D4352">
        <w:t>system’s or users’</w:t>
      </w:r>
      <w:r w:rsidR="000035AE" w:rsidRPr="002D4352">
        <w:t xml:space="preserve"> point of views independent </w:t>
      </w:r>
      <w:r w:rsidR="00D36055" w:rsidRPr="002D4352">
        <w:t>of the recommender, na</w:t>
      </w:r>
      <w:r w:rsidR="00EC171C" w:rsidRPr="002D4352">
        <w:t>mely c</w:t>
      </w:r>
      <w:r w:rsidR="00D36055" w:rsidRPr="002D4352">
        <w:t>onfidence, robustness, adaptivity, sc</w:t>
      </w:r>
      <w:r w:rsidR="00EC171C" w:rsidRPr="002D4352">
        <w:t>a</w:t>
      </w:r>
      <w:r w:rsidR="00DB652B">
        <w:t>lability, trust, risk and</w:t>
      </w:r>
      <w:r w:rsidR="00B04A5C" w:rsidRPr="002D4352">
        <w:t xml:space="preserve"> privacy</w:t>
      </w:r>
      <w:r w:rsidR="00D36055" w:rsidRPr="002D4352">
        <w:t xml:space="preserve"> </w:t>
      </w:r>
      <w:r w:rsidR="001010B6" w:rsidRPr="002D4352">
        <w:fldChar w:fldCharType="begin"/>
      </w:r>
      <w:r w:rsidR="005E7D49">
        <w:instrText xml:space="preserve"> ADDIN EN.CITE &lt;EndNote&gt;&lt;Cite&gt;&lt;Author&gt;Wen Wu&lt;/Author&gt;&lt;Year&gt;2012&lt;/Year&gt;&lt;RecNum&gt;9&lt;/RecNum&gt;&lt;DisplayText&gt;[201]&lt;/DisplayText&gt;&lt;record&gt;&lt;rec-number&gt;9&lt;/rec-number&gt;&lt;foreign-keys&gt;&lt;key app="EN" db-id="225x5erpzerdfmexat55zxtmt52r9drad52a"&gt;9&lt;/key&gt;&lt;/foreign-keys&gt;&lt;ref-type name="Conference Proceedings"&gt;10&lt;/ref-type&gt;&lt;contributors&gt;&lt;authors&gt;&lt;author&gt;Wen Wu, Liang He, Jing Yang&lt;/author&gt;&lt;/authors&gt;&lt;/contributors&gt;&lt;titles&gt;&lt;title&gt;Evaluating Recommender Systems&lt;/title&gt;&lt;secondary-title&gt; ICDIM&lt;/secondary-title&gt;&lt;/titles&gt;&lt;pages&gt;56-61&lt;/pages&gt;&lt;dates&gt;&lt;year&gt;2012&lt;/year&gt;&lt;/dates&gt;&lt;publisher&gt;IEEE&lt;/publisher&gt;&lt;isbn&gt;978-1-4673-2428-1&lt;/isbn&gt;&lt;urls&gt;&lt;related-urls&gt;&lt;url&gt;http://ieeexplore.ieee.org/xpl/mostRecentIssue.jsp?punumber=6341280&lt;/url&gt;&lt;/related-urls&gt;&lt;/urls&gt;&lt;electronic-resource-num&gt;http://dx.doi.org/10.1109/ICDIM.2012.6360092&lt;/electronic-resource-num&gt;&lt;/record&gt;&lt;/Cite&gt;&lt;/EndNote&gt;</w:instrText>
      </w:r>
      <w:r w:rsidR="001010B6" w:rsidRPr="002D4352">
        <w:fldChar w:fldCharType="separate"/>
      </w:r>
      <w:r w:rsidR="005E7D49">
        <w:rPr>
          <w:noProof/>
        </w:rPr>
        <w:t>[</w:t>
      </w:r>
      <w:hyperlink w:anchor="_ENREF_201" w:tooltip="Wen Wu, 2012 #9" w:history="1">
        <w:r w:rsidR="005E7D49">
          <w:rPr>
            <w:noProof/>
          </w:rPr>
          <w:t>201</w:t>
        </w:r>
      </w:hyperlink>
      <w:r w:rsidR="005E7D49">
        <w:rPr>
          <w:noProof/>
        </w:rPr>
        <w:t>]</w:t>
      </w:r>
      <w:r w:rsidR="001010B6" w:rsidRPr="002D4352">
        <w:fldChar w:fldCharType="end"/>
      </w:r>
      <w:r w:rsidR="00D36055" w:rsidRPr="002D4352">
        <w:t>.</w:t>
      </w:r>
      <w:r w:rsidR="00DA5596" w:rsidRPr="002D4352">
        <w:t xml:space="preserve"> It</w:t>
      </w:r>
      <w:r w:rsidR="00404354">
        <w:t xml:space="preserve"> is</w:t>
      </w:r>
      <w:r w:rsidR="00DA5596" w:rsidRPr="002D4352">
        <w:t xml:space="preserve"> logical that different metrics evaluate different aspects of algorithms</w:t>
      </w:r>
      <w:r w:rsidR="00980E7D" w:rsidRPr="002D4352">
        <w:t xml:space="preserve"> </w:t>
      </w:r>
      <w:r w:rsidR="001010B6" w:rsidRPr="002D4352">
        <w:fldChar w:fldCharType="begin"/>
      </w:r>
      <w:r w:rsidR="005E7D49">
        <w:instrText xml:space="preserve"> ADDIN EN.CITE &lt;EndNote&gt;&lt;Cite&gt;&lt;Author&gt;Gunawardana&lt;/Author&gt;&lt;Year&gt;2009&lt;/Year&gt;&lt;RecNum&gt;5&lt;/RecNum&gt;&lt;DisplayText&gt;[200]&lt;/DisplayText&gt;&lt;record&gt;&lt;rec-number&gt;5&lt;/rec-number&gt;&lt;foreign-keys&gt;&lt;key app="EN" db-id="225x5erpzerdfmexat55zxtmt52r9drad52a"&gt;5&lt;/key&gt;&lt;/foreign-keys&gt;&lt;ref-type name="Journal Article"&gt;17&lt;/ref-type&gt;&lt;contributors&gt;&lt;authors&gt;&lt;author&gt;Gunawardana, Asela&lt;/author&gt;&lt;author&gt;Shani, Guy&lt;/author&gt;&lt;/authors&gt;&lt;/contributors&gt;&lt;titles&gt;&lt;title&gt;A survey of accuracy evaluation metrics of recommendation tasks&lt;/title&gt;&lt;secondary-title&gt;The Journal of Machine Learning Research&lt;/secondary-title&gt;&lt;/titles&gt;&lt;periodical&gt;&lt;full-title&gt;The Journal of Machine Learning Research&lt;/full-title&gt;&lt;/periodical&gt;&lt;pages&gt;2935-2962&lt;/pages&gt;&lt;volume&gt;10&lt;/volume&gt;&lt;dates&gt;&lt;year&gt;2009&lt;/year&gt;&lt;/dates&gt;&lt;isbn&gt;1532-4435&lt;/isbn&gt;&lt;urls&gt;&lt;/urls&gt;&lt;/record&gt;&lt;/Cite&gt;&lt;/EndNote&gt;</w:instrText>
      </w:r>
      <w:r w:rsidR="001010B6" w:rsidRPr="002D4352">
        <w:fldChar w:fldCharType="separate"/>
      </w:r>
      <w:r w:rsidR="005E7D49">
        <w:rPr>
          <w:noProof/>
        </w:rPr>
        <w:t>[</w:t>
      </w:r>
      <w:hyperlink w:anchor="_ENREF_200" w:tooltip="Gunawardana, 2009 #5" w:history="1">
        <w:r w:rsidR="005E7D49">
          <w:rPr>
            <w:noProof/>
          </w:rPr>
          <w:t>200</w:t>
        </w:r>
      </w:hyperlink>
      <w:r w:rsidR="005E7D49">
        <w:rPr>
          <w:noProof/>
        </w:rPr>
        <w:t>]</w:t>
      </w:r>
      <w:r w:rsidR="001010B6" w:rsidRPr="002D4352">
        <w:fldChar w:fldCharType="end"/>
      </w:r>
      <w:r w:rsidR="00DA5596" w:rsidRPr="002D4352">
        <w:t xml:space="preserve">, </w:t>
      </w:r>
      <w:r w:rsidR="005F6828">
        <w:t xml:space="preserve">hence, the focus of </w:t>
      </w:r>
      <w:r w:rsidR="00980E7D" w:rsidRPr="002D4352">
        <w:t xml:space="preserve">this paper </w:t>
      </w:r>
      <w:r w:rsidR="005F6828">
        <w:t>is to</w:t>
      </w:r>
      <w:r w:rsidR="00980E7D" w:rsidRPr="002D4352">
        <w:t xml:space="preserve"> evaluate the alg</w:t>
      </w:r>
      <w:r w:rsidR="00C944B9">
        <w:t>orithms discussed in section 3</w:t>
      </w:r>
      <w:r w:rsidR="00980E7D" w:rsidRPr="002D4352">
        <w:t xml:space="preserve"> using several evaluation metrics including accuracy metrics, rank-based metrics, diversity, novelty and coverage.</w:t>
      </w:r>
      <w:r w:rsidR="005F6828">
        <w:t xml:space="preserve"> Each algorithm</w:t>
      </w:r>
      <w:r w:rsidR="00404354">
        <w:t xml:space="preserve"> first</w:t>
      </w:r>
      <w:r w:rsidR="005F6828">
        <w:t xml:space="preserve"> </w:t>
      </w:r>
      <w:r w:rsidR="005F6828">
        <w:lastRenderedPageBreak/>
        <w:t>produces the predicted ratings, the r</w:t>
      </w:r>
      <w:r w:rsidR="00404354">
        <w:t>e</w:t>
      </w:r>
      <w:r w:rsidR="005F6828">
        <w:t>sults are</w:t>
      </w:r>
      <w:r w:rsidR="00404354">
        <w:t xml:space="preserve"> then</w:t>
      </w:r>
      <w:r w:rsidR="005F6828">
        <w:t xml:space="preserve"> sorted</w:t>
      </w:r>
      <w:r w:rsidR="00404354">
        <w:t>,</w:t>
      </w:r>
      <w:r w:rsidR="005F6828">
        <w:t xml:space="preserve"> and for each user, the top</w:t>
      </w:r>
      <w:r w:rsidR="00404354">
        <w:t>-</w:t>
      </w:r>
      <w:r w:rsidR="005F6828" w:rsidRPr="00404354">
        <w:rPr>
          <w:i/>
          <w:iCs/>
        </w:rPr>
        <w:t>N</w:t>
      </w:r>
      <w:r w:rsidR="00404354">
        <w:t xml:space="preserve"> items w</w:t>
      </w:r>
      <w:r w:rsidR="005F6828">
        <w:t>it</w:t>
      </w:r>
      <w:r w:rsidR="00404354">
        <w:t>h the</w:t>
      </w:r>
      <w:r w:rsidR="005F6828">
        <w:t xml:space="preserve"> highest predicted ratings</w:t>
      </w:r>
      <w:r w:rsidR="00404354">
        <w:t xml:space="preserve"> are</w:t>
      </w:r>
      <w:r w:rsidR="005F6828">
        <w:t xml:space="preserve"> recommended. The metrics evaluate different properties of these top</w:t>
      </w:r>
      <w:r w:rsidR="00404354">
        <w:t>-</w:t>
      </w:r>
      <w:r w:rsidR="005F6828" w:rsidRPr="00404354">
        <w:rPr>
          <w:i/>
          <w:iCs/>
        </w:rPr>
        <w:t>N</w:t>
      </w:r>
      <w:r w:rsidR="005F6828">
        <w:t xml:space="preserve"> items</w:t>
      </w:r>
      <w:r w:rsidR="005F6828" w:rsidRPr="00415CC0">
        <w:t xml:space="preserve">. Note that in this study, </w:t>
      </w:r>
      <w:r w:rsidR="009B64EA" w:rsidRPr="00415CC0">
        <w:t xml:space="preserve">in order to have integrity among all datasets, </w:t>
      </w:r>
      <w:r w:rsidR="005F6828" w:rsidRPr="00415CC0">
        <w:t>only the ratings of users and the relationships due to these ratings are used, and other data such as timestamps of the ratings are</w:t>
      </w:r>
      <w:r w:rsidR="00404354" w:rsidRPr="00415CC0">
        <w:t xml:space="preserve"> not</w:t>
      </w:r>
      <w:r w:rsidR="005F6828" w:rsidRPr="00415CC0">
        <w:t xml:space="preserve"> included.</w:t>
      </w:r>
    </w:p>
    <w:p w:rsidR="007760AA" w:rsidRPr="002D4352" w:rsidRDefault="00C944B9" w:rsidP="005E7D49">
      <w:pPr>
        <w:pStyle w:val="evaluationSurvey"/>
      </w:pPr>
      <w:bookmarkStart w:id="19" w:name="OLE_LINK6"/>
      <w:bookmarkStart w:id="20" w:name="OLE_LINK7"/>
      <w:r>
        <w:t xml:space="preserve">By a quick review we will find out that a diverse range of metrics have been used by researchers in this field. </w:t>
      </w:r>
      <w:r w:rsidR="007760AA" w:rsidRPr="009B64EA">
        <w:t xml:space="preserve">Among the first studies of </w:t>
      </w:r>
      <w:r w:rsidR="003E4D90">
        <w:t>RS</w:t>
      </w:r>
      <w:r w:rsidR="007760AA" w:rsidRPr="009B64EA">
        <w:t>, Shardanand et</w:t>
      </w:r>
      <w:r w:rsidR="00A23F1E">
        <w:t>.</w:t>
      </w:r>
      <w:r w:rsidR="007760AA" w:rsidRPr="009B64EA">
        <w:t xml:space="preserve"> al.</w:t>
      </w:r>
      <w:r w:rsidR="00404354">
        <w:t xml:space="preserve"> </w:t>
      </w:r>
      <w:r w:rsidR="001010B6">
        <w:fldChar w:fldCharType="begin"/>
      </w:r>
      <w:r w:rsidR="00CC3F12">
        <w:instrText xml:space="preserve"> ADDIN EN.CITE &lt;EndNote&gt;&lt;Cite&gt;&lt;Author&gt;Shardanand&lt;/Author&gt;&lt;Year&gt;1995&lt;/Year&gt;&lt;RecNum&gt;75&lt;/RecNum&gt;&lt;DisplayText&gt;[2]&lt;/DisplayText&gt;&lt;record&gt;&lt;rec-number&gt;75&lt;/rec-number&gt;&lt;foreign-keys&gt;&lt;key app="EN" db-id="225x5erpzerdfmexat55zxtmt52r9drad52a"&gt;75&lt;/key&gt;&lt;/foreign-keys&gt;&lt;ref-type name="Conference Proceedings"&gt;10&lt;/ref-type&gt;&lt;contributors&gt;&lt;authors&gt;&lt;author&gt;Shardanand, Upendra&lt;/author&gt;&lt;author&gt;Maes, Pattie&lt;/author&gt;&lt;/authors&gt;&lt;/contributors&gt;&lt;titles&gt;&lt;title&gt;Social information filtering: algorithms for automating “word of mouth”&lt;/title&gt;&lt;secondary-title&gt;Proceedings of the SIGCHI conference on Human factors in computing systems&lt;/secondary-title&gt;&lt;/titles&gt;&lt;pages&gt;210-217&lt;/pages&gt;&lt;dates&gt;&lt;year&gt;1995&lt;/year&gt;&lt;/dates&gt;&lt;publisher&gt;ACM Press/Addison-Wesley Publishing Co.&lt;/publisher&gt;&lt;isbn&gt;0201847051&lt;/isbn&gt;&lt;urls&gt;&lt;/urls&gt;&lt;/record&gt;&lt;/Cite&gt;&lt;/EndNote&gt;</w:instrText>
      </w:r>
      <w:r w:rsidR="001010B6">
        <w:fldChar w:fldCharType="separate"/>
      </w:r>
      <w:r w:rsidR="00CC3F12">
        <w:rPr>
          <w:noProof/>
        </w:rPr>
        <w:t>[</w:t>
      </w:r>
      <w:hyperlink w:anchor="_ENREF_2" w:tooltip="Shardanand, 1995 #75" w:history="1">
        <w:r w:rsidR="005E7D49">
          <w:rPr>
            <w:noProof/>
          </w:rPr>
          <w:t>2</w:t>
        </w:r>
      </w:hyperlink>
      <w:r w:rsidR="00CC3F12">
        <w:rPr>
          <w:noProof/>
        </w:rPr>
        <w:t>]</w:t>
      </w:r>
      <w:r w:rsidR="001010B6">
        <w:fldChar w:fldCharType="end"/>
      </w:r>
      <w:r w:rsidR="007760AA" w:rsidRPr="009B64EA">
        <w:t xml:space="preserve"> used </w:t>
      </w:r>
      <w:r w:rsidR="007760AA" w:rsidRPr="009B64EA">
        <w:rPr>
          <w:i/>
          <w:iCs/>
        </w:rPr>
        <w:t xml:space="preserve">reversal </w:t>
      </w:r>
      <w:r w:rsidR="007760AA" w:rsidRPr="009B64EA">
        <w:t>(errors between the predicated and true ratings) as an eva</w:t>
      </w:r>
      <w:r w:rsidR="00CC3F12">
        <w:t xml:space="preserve">luation metric. Konstan </w:t>
      </w:r>
      <w:r w:rsidR="007760AA" w:rsidRPr="009B64EA">
        <w:t>et</w:t>
      </w:r>
      <w:r w:rsidR="00A23F1E">
        <w:t>.</w:t>
      </w:r>
      <w:r w:rsidR="007760AA" w:rsidRPr="009B64EA">
        <w:t xml:space="preserve"> al.</w:t>
      </w:r>
      <w:r w:rsidR="00404354">
        <w:t xml:space="preserve"> </w:t>
      </w:r>
      <w:r w:rsidR="001010B6">
        <w:fldChar w:fldCharType="begin"/>
      </w:r>
      <w:r w:rsidR="00CC3F12">
        <w:instrText xml:space="preserve"> ADDIN EN.CITE &lt;EndNote&gt;&lt;Cite&gt;&lt;Author&gt;Konstan&lt;/Author&gt;&lt;Year&gt;1997&lt;/Year&gt;&lt;RecNum&gt;88&lt;/RecNum&gt;&lt;DisplayText&gt;[12]&lt;/DisplayText&gt;&lt;record&gt;&lt;rec-number&gt;88&lt;/rec-number&gt;&lt;foreign-keys&gt;&lt;key app="EN" db-id="225x5erpzerdfmexat55zxtmt52r9drad52a"&gt;88&lt;/key&gt;&lt;/foreign-keys&gt;&lt;ref-type name="Journal Article"&gt;17&lt;/ref-type&gt;&lt;contributors&gt;&lt;authors&gt;&lt;author&gt;Konstan, Joseph A&lt;/author&gt;&lt;author&gt;Miller, Bradley N&lt;/author&gt;&lt;author&gt;Maltz, David&lt;/author&gt;&lt;author&gt;Herlocker, Jonathan L&lt;/author&gt;&lt;author&gt;Gordon, Lee R&lt;/author&gt;&lt;author&gt;Riedl, John&lt;/author&gt;&lt;/authors&gt;&lt;/contributors&gt;&lt;titles&gt;&lt;title&gt;GroupLens: applying collaborative filtering to Usenet news&lt;/title&gt;&lt;secondary-title&gt;Communications of the ACM&lt;/secondary-title&gt;&lt;/titles&gt;&lt;periodical&gt;&lt;full-title&gt;Communications of the ACM&lt;/full-title&gt;&lt;/periodical&gt;&lt;pages&gt;77-87&lt;/pages&gt;&lt;volume&gt;40&lt;/volume&gt;&lt;number&gt;3&lt;/number&gt;&lt;dates&gt;&lt;year&gt;1997&lt;/year&gt;&lt;/dates&gt;&lt;isbn&gt;0001-0782&lt;/isbn&gt;&lt;urls&gt;&lt;/urls&gt;&lt;/record&gt;&lt;/Cite&gt;&lt;/EndNote&gt;</w:instrText>
      </w:r>
      <w:r w:rsidR="001010B6">
        <w:fldChar w:fldCharType="separate"/>
      </w:r>
      <w:r w:rsidR="00CC3F12">
        <w:rPr>
          <w:noProof/>
        </w:rPr>
        <w:t>[</w:t>
      </w:r>
      <w:hyperlink w:anchor="_ENREF_12" w:tooltip="Konstan, 1997 #88" w:history="1">
        <w:r w:rsidR="005E7D49">
          <w:rPr>
            <w:noProof/>
          </w:rPr>
          <w:t>12</w:t>
        </w:r>
      </w:hyperlink>
      <w:r w:rsidR="00CC3F12">
        <w:rPr>
          <w:noProof/>
        </w:rPr>
        <w:t>]</w:t>
      </w:r>
      <w:r w:rsidR="001010B6">
        <w:fldChar w:fldCharType="end"/>
      </w:r>
      <w:r w:rsidR="007760AA" w:rsidRPr="009B64EA">
        <w:t xml:space="preserve"> used </w:t>
      </w:r>
      <w:r w:rsidR="007760AA" w:rsidRPr="009B64EA">
        <w:rPr>
          <w:i/>
          <w:iCs/>
        </w:rPr>
        <w:t>receiver operating characteristic</w:t>
      </w:r>
      <w:r w:rsidR="007760AA" w:rsidRPr="009B64EA">
        <w:t xml:space="preserve"> </w:t>
      </w:r>
      <w:r w:rsidR="007760AA" w:rsidRPr="009B64EA">
        <w:rPr>
          <w:i/>
          <w:iCs/>
        </w:rPr>
        <w:t>curve</w:t>
      </w:r>
      <w:r w:rsidR="007760AA" w:rsidRPr="009B64EA">
        <w:t xml:space="preserve"> (ROC curve) for evaluating </w:t>
      </w:r>
      <w:r w:rsidR="003E4D90">
        <w:t>RS</w:t>
      </w:r>
      <w:r w:rsidR="007760AA" w:rsidRPr="009B64EA">
        <w:t xml:space="preserve">, which </w:t>
      </w:r>
      <w:r w:rsidR="00404354">
        <w:t xml:space="preserve">had been </w:t>
      </w:r>
      <w:r w:rsidR="007760AA" w:rsidRPr="009B64EA">
        <w:t>used for evaluation</w:t>
      </w:r>
      <w:r w:rsidR="00A23F1E">
        <w:t xml:space="preserve"> in the context of </w:t>
      </w:r>
      <w:r w:rsidR="007760AA" w:rsidRPr="009B64EA">
        <w:t>information filtering beforehand. Breese et</w:t>
      </w:r>
      <w:r w:rsidR="00A23F1E">
        <w:t>.</w:t>
      </w:r>
      <w:r w:rsidR="007760AA" w:rsidRPr="009B64EA">
        <w:t xml:space="preserve"> al</w:t>
      </w:r>
      <w:r w:rsidR="00404354">
        <w:t xml:space="preserve">. </w:t>
      </w:r>
      <w:r w:rsidR="001010B6">
        <w:fldChar w:fldCharType="begin"/>
      </w:r>
      <w:r w:rsidR="00CC3F12">
        <w:instrText xml:space="preserve"> ADDIN EN.CITE &lt;EndNote&gt;&lt;Cite&gt;&lt;Author&gt;Breese&lt;/Author&gt;&lt;Year&gt;1998&lt;/Year&gt;&lt;RecNum&gt;10&lt;/RecNum&gt;&lt;DisplayText&gt;[76]&lt;/DisplayText&gt;&lt;record&gt;&lt;rec-number&gt;10&lt;/rec-number&gt;&lt;foreign-keys&gt;&lt;key app="EN" db-id="225x5erpzerdfmexat55zxtmt52r9drad52a"&gt;10&lt;/key&gt;&lt;/foreign-keys&gt;&lt;ref-type name="Conference Proceedings"&gt;10&lt;/ref-type&gt;&lt;contributors&gt;&lt;authors&gt;&lt;author&gt;Breese, John S&lt;/author&gt;&lt;author&gt;Heckerman, David&lt;/author&gt;&lt;author&gt;Kadie, Carl&lt;/author&gt;&lt;/authors&gt;&lt;/contributors&gt;&lt;titles&gt;&lt;title&gt;Empirical analysis of predictive algorithms for collaborative filtering&lt;/title&gt;&lt;secondary-title&gt;Proceedings of the Fourteenth conference on Uncertainty in artificial intelligence&lt;/secondary-title&gt;&lt;/titles&gt;&lt;pages&gt;43-52&lt;/pages&gt;&lt;dates&gt;&lt;year&gt;1998&lt;/year&gt;&lt;/dates&gt;&lt;publisher&gt;Morgan Kaufmann Publishers Inc.&lt;/publisher&gt;&lt;isbn&gt;155860555X&lt;/isbn&gt;&lt;urls&gt;&lt;/urls&gt;&lt;/record&gt;&lt;/Cite&gt;&lt;/EndNote&gt;</w:instrText>
      </w:r>
      <w:r w:rsidR="001010B6">
        <w:fldChar w:fldCharType="separate"/>
      </w:r>
      <w:r w:rsidR="00CC3F12">
        <w:rPr>
          <w:noProof/>
        </w:rPr>
        <w:t>[</w:t>
      </w:r>
      <w:hyperlink w:anchor="_ENREF_76" w:tooltip="Breese, 1998 #10" w:history="1">
        <w:r w:rsidR="005E7D49">
          <w:rPr>
            <w:noProof/>
          </w:rPr>
          <w:t>76</w:t>
        </w:r>
      </w:hyperlink>
      <w:r w:rsidR="00CC3F12">
        <w:rPr>
          <w:noProof/>
        </w:rPr>
        <w:t>]</w:t>
      </w:r>
      <w:r w:rsidR="001010B6">
        <w:fldChar w:fldCharType="end"/>
      </w:r>
      <w:r w:rsidR="007760AA" w:rsidRPr="009B64EA">
        <w:t xml:space="preserve"> analyzed several </w:t>
      </w:r>
      <w:r w:rsidR="00A23F1E">
        <w:t>CF</w:t>
      </w:r>
      <w:r w:rsidR="007760AA" w:rsidRPr="009B64EA">
        <w:t xml:space="preserve"> algorithms</w:t>
      </w:r>
      <w:r w:rsidR="00404354">
        <w:t xml:space="preserve"> and </w:t>
      </w:r>
      <w:r w:rsidR="007760AA" w:rsidRPr="009B64EA">
        <w:t xml:space="preserve">introduced some extensions such as </w:t>
      </w:r>
      <w:r w:rsidR="007760AA" w:rsidRPr="009B64EA">
        <w:rPr>
          <w:i/>
          <w:iCs/>
        </w:rPr>
        <w:t>default vote</w:t>
      </w:r>
      <w:r w:rsidR="007760AA" w:rsidRPr="009B64EA">
        <w:t xml:space="preserve"> and evaluated them using </w:t>
      </w:r>
      <w:r w:rsidR="00A23F1E">
        <w:rPr>
          <w:i/>
          <w:iCs/>
        </w:rPr>
        <w:t>M</w:t>
      </w:r>
      <w:r w:rsidR="007760AA" w:rsidRPr="009B64EA">
        <w:rPr>
          <w:i/>
          <w:iCs/>
        </w:rPr>
        <w:t xml:space="preserve">ean </w:t>
      </w:r>
      <w:r w:rsidR="00A23F1E">
        <w:rPr>
          <w:i/>
          <w:iCs/>
        </w:rPr>
        <w:t>A</w:t>
      </w:r>
      <w:r w:rsidR="007760AA" w:rsidRPr="009B64EA">
        <w:rPr>
          <w:i/>
          <w:iCs/>
        </w:rPr>
        <w:t xml:space="preserve">bsolute </w:t>
      </w:r>
      <w:r w:rsidR="00A23F1E">
        <w:rPr>
          <w:i/>
          <w:iCs/>
        </w:rPr>
        <w:t>E</w:t>
      </w:r>
      <w:r w:rsidR="007760AA" w:rsidRPr="009B64EA">
        <w:rPr>
          <w:i/>
          <w:iCs/>
        </w:rPr>
        <w:t>rror</w:t>
      </w:r>
      <w:r w:rsidR="007760AA" w:rsidRPr="009B64EA">
        <w:t xml:space="preserve"> (MAE) and </w:t>
      </w:r>
      <w:r w:rsidR="007760AA" w:rsidRPr="009B64EA">
        <w:rPr>
          <w:i/>
          <w:iCs/>
        </w:rPr>
        <w:t>half-life utility</w:t>
      </w:r>
      <w:r w:rsidR="007760AA" w:rsidRPr="009B64EA">
        <w:t xml:space="preserve">. Several researchers have used accuracy metrics such as </w:t>
      </w:r>
      <w:r w:rsidR="007760AA" w:rsidRPr="00415CC0">
        <w:t xml:space="preserve">MAE </w:t>
      </w:r>
      <w:r w:rsidR="007760AA" w:rsidRPr="009B64EA">
        <w:t xml:space="preserve">and </w:t>
      </w:r>
      <w:r w:rsidR="00A23F1E">
        <w:rPr>
          <w:i/>
          <w:iCs/>
        </w:rPr>
        <w:t>R</w:t>
      </w:r>
      <w:r w:rsidR="007760AA" w:rsidRPr="009B64EA">
        <w:rPr>
          <w:i/>
          <w:iCs/>
        </w:rPr>
        <w:t xml:space="preserve">oot </w:t>
      </w:r>
      <w:r w:rsidR="00A23F1E">
        <w:rPr>
          <w:i/>
          <w:iCs/>
        </w:rPr>
        <w:t>M</w:t>
      </w:r>
      <w:r w:rsidR="007760AA" w:rsidRPr="009B64EA">
        <w:rPr>
          <w:i/>
          <w:iCs/>
        </w:rPr>
        <w:t xml:space="preserve">ean </w:t>
      </w:r>
      <w:r w:rsidR="00A23F1E">
        <w:rPr>
          <w:i/>
          <w:iCs/>
        </w:rPr>
        <w:t>S</w:t>
      </w:r>
      <w:r w:rsidR="007760AA" w:rsidRPr="009B64EA">
        <w:rPr>
          <w:i/>
          <w:iCs/>
        </w:rPr>
        <w:t xml:space="preserve">quared </w:t>
      </w:r>
      <w:r w:rsidR="00A23F1E">
        <w:rPr>
          <w:i/>
          <w:iCs/>
        </w:rPr>
        <w:t>E</w:t>
      </w:r>
      <w:r w:rsidR="007760AA" w:rsidRPr="009B64EA">
        <w:rPr>
          <w:i/>
          <w:iCs/>
        </w:rPr>
        <w:t>rror</w:t>
      </w:r>
      <w:r w:rsidR="007760AA" w:rsidRPr="009B64EA">
        <w:t xml:space="preserve"> (RMSE) to evaluate </w:t>
      </w:r>
      <w:r w:rsidR="00A23F1E">
        <w:t>RS</w:t>
      </w:r>
      <w:r w:rsidR="007760AA" w:rsidRPr="009B64EA">
        <w:t>, while</w:t>
      </w:r>
      <w:r w:rsidR="00A23F1E">
        <w:t xml:space="preserve"> some </w:t>
      </w:r>
      <w:r w:rsidR="007760AA" w:rsidRPr="009B64EA">
        <w:t>others used non-accuracy metrics. Mobasher et</w:t>
      </w:r>
      <w:r w:rsidR="00A23F1E">
        <w:t>.</w:t>
      </w:r>
      <w:r w:rsidR="007760AA" w:rsidRPr="009B64EA">
        <w:t xml:space="preserve"> al.</w:t>
      </w:r>
      <w:r w:rsidR="00404354">
        <w:t xml:space="preserve"> </w:t>
      </w:r>
      <w:r w:rsidR="001010B6">
        <w:fldChar w:fldCharType="begin"/>
      </w:r>
      <w:r w:rsidR="005E7D49">
        <w:instrText xml:space="preserve"> ADDIN EN.CITE &lt;EndNote&gt;&lt;Cite&gt;&lt;Author&gt;Mobasher&lt;/Author&gt;&lt;Year&gt;2001&lt;/Year&gt;&lt;RecNum&gt;196&lt;/RecNum&gt;&lt;DisplayText&gt;[202]&lt;/DisplayText&gt;&lt;record&gt;&lt;rec-number&gt;196&lt;/rec-number&gt;&lt;foreign-keys&gt;&lt;key app="EN" db-id="225x5erpzerdfmexat55zxtmt52r9drad52a"&gt;196&lt;/key&gt;&lt;/foreign-keys&gt;&lt;ref-type name="Conference Proceedings"&gt;10&lt;/ref-type&gt;&lt;contributors&gt;&lt;authors&gt;&lt;author&gt;Mobasher, Bamshad&lt;/author&gt;&lt;author&gt;Dai, Honghua&lt;/author&gt;&lt;author&gt;Luo, Tao&lt;/author&gt;&lt;author&gt;Nakagawa, Miki&lt;/author&gt;&lt;/authors&gt;&lt;/contributors&gt;&lt;titles&gt;&lt;title&gt;Effective personalization based on association rule discovery from web usage data&lt;/title&gt;&lt;secondary-title&gt;Proceedings of the 3rd international workshop on Web information and data management&lt;/secondary-title&gt;&lt;/titles&gt;&lt;pages&gt;9-15&lt;/pages&gt;&lt;dates&gt;&lt;year&gt;2001&lt;/year&gt;&lt;/dates&gt;&lt;publisher&gt;ACM&lt;/publisher&gt;&lt;isbn&gt;1581134444&lt;/isbn&gt;&lt;urls&gt;&lt;/urls&gt;&lt;/record&gt;&lt;/Cite&gt;&lt;/EndNote&gt;</w:instrText>
      </w:r>
      <w:r w:rsidR="001010B6">
        <w:fldChar w:fldCharType="separate"/>
      </w:r>
      <w:r w:rsidR="005E7D49">
        <w:rPr>
          <w:noProof/>
        </w:rPr>
        <w:t>[</w:t>
      </w:r>
      <w:hyperlink w:anchor="_ENREF_202" w:tooltip="Mobasher, 2001 #196" w:history="1">
        <w:r w:rsidR="005E7D49">
          <w:rPr>
            <w:noProof/>
          </w:rPr>
          <w:t>202</w:t>
        </w:r>
      </w:hyperlink>
      <w:r w:rsidR="005E7D49">
        <w:rPr>
          <w:noProof/>
        </w:rPr>
        <w:t>]</w:t>
      </w:r>
      <w:r w:rsidR="001010B6">
        <w:fldChar w:fldCharType="end"/>
      </w:r>
      <w:r w:rsidR="007760AA" w:rsidRPr="009B64EA">
        <w:t xml:space="preserve"> used </w:t>
      </w:r>
      <w:r w:rsidR="007760AA" w:rsidRPr="009B64EA">
        <w:rPr>
          <w:i/>
          <w:iCs/>
        </w:rPr>
        <w:t>coverage</w:t>
      </w:r>
      <w:r w:rsidR="007760AA" w:rsidRPr="009B64EA">
        <w:t xml:space="preserve"> as a measure of</w:t>
      </w:r>
      <w:r w:rsidR="00404354">
        <w:t xml:space="preserve"> quality of recommenders that is defined as the p</w:t>
      </w:r>
      <w:r w:rsidR="007760AA" w:rsidRPr="009B64EA">
        <w:t>r</w:t>
      </w:r>
      <w:r w:rsidR="00404354">
        <w:t>o</w:t>
      </w:r>
      <w:r w:rsidR="007760AA" w:rsidRPr="009B64EA">
        <w:t>portion of items that recommender can suggest to users. McNee et</w:t>
      </w:r>
      <w:r w:rsidR="00A23F1E">
        <w:t>.</w:t>
      </w:r>
      <w:r w:rsidR="007760AA" w:rsidRPr="009B64EA">
        <w:t xml:space="preserve"> al.</w:t>
      </w:r>
      <w:r w:rsidR="00404354">
        <w:t xml:space="preserve"> </w:t>
      </w:r>
      <w:r w:rsidR="001010B6">
        <w:fldChar w:fldCharType="begin"/>
      </w:r>
      <w:r w:rsidR="005E7D49">
        <w:instrText xml:space="preserve"> ADDIN EN.CITE &lt;EndNote&gt;&lt;Cite&gt;&lt;Author&gt;McNee&lt;/Author&gt;&lt;Year&gt;2002&lt;/Year&gt;&lt;RecNum&gt;197&lt;/RecNum&gt;&lt;DisplayText&gt;[203]&lt;/DisplayText&gt;&lt;record&gt;&lt;rec-number&gt;197&lt;/rec-number&gt;&lt;foreign-keys&gt;&lt;key app="EN" db-id="225x5erpzerdfmexat55zxtmt52r9drad52a"&gt;197&lt;/key&gt;&lt;/foreign-keys&gt;&lt;ref-type name="Conference Proceedings"&gt;10&lt;/ref-type&gt;&lt;contributors&gt;&lt;authors&gt;&lt;author&gt;McNee, Sean M&lt;/author&gt;&lt;author&gt;Albert, Istvan&lt;/author&gt;&lt;author&gt;Cosley, Dan&lt;/author&gt;&lt;author&gt;Gopalkrishnan, Prateep&lt;/author&gt;&lt;author&gt;Lam, Shyong K&lt;/author&gt;&lt;author&gt;Rashid, Al Mamunur&lt;/author&gt;&lt;author&gt;Konstan, Joseph A&lt;/author&gt;&lt;author&gt;Riedl, John&lt;/author&gt;&lt;/authors&gt;&lt;/contributors&gt;&lt;titles&gt;&lt;title&gt;On the recommending of citations for research papers&lt;/title&gt;&lt;secondary-title&gt;Proceedings of the 2002 ACM conference on Computer supported cooperative work&lt;/secondary-title&gt;&lt;/titles&gt;&lt;pages&gt;116-125&lt;/pages&gt;&lt;dates&gt;&lt;year&gt;2002&lt;/year&gt;&lt;/dates&gt;&lt;publisher&gt;ACM&lt;/publisher&gt;&lt;isbn&gt;1581135602&lt;/isbn&gt;&lt;urls&gt;&lt;/urls&gt;&lt;/record&gt;&lt;/Cite&gt;&lt;/EndNote&gt;</w:instrText>
      </w:r>
      <w:r w:rsidR="001010B6">
        <w:fldChar w:fldCharType="separate"/>
      </w:r>
      <w:r w:rsidR="005E7D49">
        <w:rPr>
          <w:noProof/>
        </w:rPr>
        <w:t>[</w:t>
      </w:r>
      <w:hyperlink w:anchor="_ENREF_203" w:tooltip="McNee, 2002 #197" w:history="1">
        <w:r w:rsidR="005E7D49">
          <w:rPr>
            <w:noProof/>
          </w:rPr>
          <w:t>203</w:t>
        </w:r>
      </w:hyperlink>
      <w:r w:rsidR="005E7D49">
        <w:rPr>
          <w:noProof/>
        </w:rPr>
        <w:t>]</w:t>
      </w:r>
      <w:r w:rsidR="001010B6">
        <w:fldChar w:fldCharType="end"/>
      </w:r>
      <w:r w:rsidR="007760AA" w:rsidRPr="009B64EA">
        <w:t xml:space="preserve"> measured the degree to which recommendations where </w:t>
      </w:r>
      <w:r w:rsidR="007760AA" w:rsidRPr="009B64EA">
        <w:rPr>
          <w:i/>
          <w:iCs/>
        </w:rPr>
        <w:t>surprising</w:t>
      </w:r>
      <w:r w:rsidR="007760AA" w:rsidRPr="009B64EA">
        <w:t xml:space="preserve"> or </w:t>
      </w:r>
      <w:r w:rsidR="007760AA" w:rsidRPr="009B64EA">
        <w:rPr>
          <w:i/>
          <w:iCs/>
        </w:rPr>
        <w:t>non-obvious</w:t>
      </w:r>
      <w:r w:rsidR="007760AA" w:rsidRPr="009B64EA">
        <w:t xml:space="preserve">. Others have measured the </w:t>
      </w:r>
      <w:r w:rsidR="007760AA" w:rsidRPr="009B64EA">
        <w:rPr>
          <w:i/>
          <w:iCs/>
        </w:rPr>
        <w:t>explainability</w:t>
      </w:r>
      <w:r w:rsidR="007760AA" w:rsidRPr="009B64EA">
        <w:t xml:space="preserve"> of a recommender</w:t>
      </w:r>
      <w:r w:rsidR="00A23F1E">
        <w:t xml:space="preserve"> that is </w:t>
      </w:r>
      <w:r w:rsidR="007760AA" w:rsidRPr="009B64EA">
        <w:t>how well a recommender can explains its recommendations to users.  A few studies have discussed that these metrics do</w:t>
      </w:r>
      <w:r w:rsidR="00404354">
        <w:t xml:space="preserve"> not</w:t>
      </w:r>
      <w:r w:rsidR="007760AA" w:rsidRPr="009B64EA">
        <w:t xml:space="preserve"> measure the users’ satisfaction of the recommender, while others have argued that </w:t>
      </w:r>
      <w:r w:rsidR="00404354">
        <w:t xml:space="preserve">the </w:t>
      </w:r>
      <w:r w:rsidR="007760AA" w:rsidRPr="009B64EA">
        <w:t>user</w:t>
      </w:r>
      <w:r w:rsidR="00404354">
        <w:t>s’</w:t>
      </w:r>
      <w:r w:rsidR="007760AA" w:rsidRPr="009B64EA">
        <w:t xml:space="preserve"> satisfaction may not be the ultimate goal of us</w:t>
      </w:r>
      <w:r w:rsidR="009B64EA">
        <w:t>ing a recommender in some cases.</w:t>
      </w:r>
      <w:r w:rsidR="00404354">
        <w:t xml:space="preserve"> In the following, we </w:t>
      </w:r>
      <w:r w:rsidR="00404354" w:rsidRPr="00415CC0">
        <w:t xml:space="preserve">give a comprehensive overview of the metrics that can be used to evaluate the performance of CF methods where the only available information is the rating histories. </w:t>
      </w:r>
      <w:r w:rsidRPr="00415CC0">
        <w:t>We categorize</w:t>
      </w:r>
      <w:r w:rsidR="00415CC0">
        <w:t>d</w:t>
      </w:r>
      <w:r w:rsidRPr="00415CC0">
        <w:t xml:space="preserve"> these metrics </w:t>
      </w:r>
      <w:r w:rsidR="00415CC0">
        <w:t>in</w:t>
      </w:r>
      <w:r w:rsidRPr="00415CC0">
        <w:t>to three groups</w:t>
      </w:r>
      <w:r w:rsidR="00415CC0">
        <w:t>:</w:t>
      </w:r>
      <w:r>
        <w:t xml:space="preserve"> </w:t>
      </w:r>
      <w:r w:rsidRPr="00C944B9">
        <w:rPr>
          <w:i/>
          <w:iCs/>
        </w:rPr>
        <w:t>accuracy</w:t>
      </w:r>
      <w:r>
        <w:t xml:space="preserve"> metrics, </w:t>
      </w:r>
      <w:r w:rsidRPr="00C944B9">
        <w:rPr>
          <w:i/>
          <w:iCs/>
        </w:rPr>
        <w:t>ranking-based</w:t>
      </w:r>
      <w:r>
        <w:t xml:space="preserve"> metrics, and </w:t>
      </w:r>
      <w:r w:rsidRPr="00C944B9">
        <w:rPr>
          <w:i/>
          <w:iCs/>
        </w:rPr>
        <w:t>diversity, novelty and coverage</w:t>
      </w:r>
      <w:r>
        <w:t>.</w:t>
      </w:r>
    </w:p>
    <w:bookmarkEnd w:id="19"/>
    <w:bookmarkEnd w:id="20"/>
    <w:p w:rsidR="007760AA" w:rsidRPr="002D4352" w:rsidRDefault="007760AA" w:rsidP="003E4D90">
      <w:pPr>
        <w:pStyle w:val="evaluationSurvey"/>
      </w:pPr>
    </w:p>
    <w:p w:rsidR="0007350A" w:rsidRPr="002D4352" w:rsidRDefault="006D1B40" w:rsidP="00D448E8">
      <w:pPr>
        <w:pStyle w:val="Heading2"/>
      </w:pPr>
      <w:r>
        <w:t>4</w:t>
      </w:r>
      <w:r w:rsidR="001A7972" w:rsidRPr="002D4352">
        <w:t>.1 Accuracy metrics</w:t>
      </w:r>
    </w:p>
    <w:p w:rsidR="0088020A" w:rsidRPr="002D4352" w:rsidRDefault="00997A42" w:rsidP="005E7D49">
      <w:pPr>
        <w:pStyle w:val="evaluationSurvey"/>
      </w:pPr>
      <w:r w:rsidRPr="002D4352">
        <w:t>Herlocker et</w:t>
      </w:r>
      <w:r w:rsidR="00A23F1E">
        <w:t>.</w:t>
      </w:r>
      <w:r w:rsidRPr="002D4352">
        <w:t xml:space="preserve"> al. </w:t>
      </w:r>
      <w:r w:rsidR="001010B6" w:rsidRPr="002D4352">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2D4352">
        <w:fldChar w:fldCharType="separate"/>
      </w:r>
      <w:r w:rsidR="002A7F11">
        <w:rPr>
          <w:noProof/>
        </w:rPr>
        <w:t>[</w:t>
      </w:r>
      <w:hyperlink w:anchor="_ENREF_74" w:tooltip="Herlocker, 2004 #3" w:history="1">
        <w:r w:rsidR="005E7D49">
          <w:rPr>
            <w:noProof/>
          </w:rPr>
          <w:t>74</w:t>
        </w:r>
      </w:hyperlink>
      <w:r w:rsidR="002A7F11">
        <w:rPr>
          <w:noProof/>
        </w:rPr>
        <w:t>]</w:t>
      </w:r>
      <w:r w:rsidR="001010B6" w:rsidRPr="002D4352">
        <w:fldChar w:fldCharType="end"/>
      </w:r>
      <w:r w:rsidRPr="002D4352">
        <w:t xml:space="preserve"> categorized accuracy metrics into three classes, namely,</w:t>
      </w:r>
      <w:r w:rsidRPr="002D4352">
        <w:rPr>
          <w:i/>
          <w:iCs/>
        </w:rPr>
        <w:t xml:space="preserve"> predictive accuracy </w:t>
      </w:r>
      <w:r w:rsidRPr="002D4352">
        <w:t xml:space="preserve">metrics, </w:t>
      </w:r>
      <w:r w:rsidR="005B2375" w:rsidRPr="002D4352">
        <w:rPr>
          <w:i/>
          <w:iCs/>
        </w:rPr>
        <w:t>rank accuracy</w:t>
      </w:r>
      <w:r w:rsidR="005B2375" w:rsidRPr="002D4352">
        <w:t xml:space="preserve"> metrics and </w:t>
      </w:r>
      <w:r w:rsidR="005B2375" w:rsidRPr="002D4352">
        <w:rPr>
          <w:i/>
          <w:iCs/>
        </w:rPr>
        <w:t>classification accuracy</w:t>
      </w:r>
      <w:r w:rsidR="00DB652B">
        <w:t xml:space="preserve"> metrics, which are reviewed respectively.</w:t>
      </w:r>
      <w:r w:rsidR="005B2375" w:rsidRPr="002D4352">
        <w:t xml:space="preserve"> </w:t>
      </w:r>
    </w:p>
    <w:p w:rsidR="001A7972" w:rsidRPr="002D4352" w:rsidRDefault="006D1B40" w:rsidP="00D448E8">
      <w:pPr>
        <w:pStyle w:val="Heading3"/>
        <w:rPr>
          <w:i/>
        </w:rPr>
      </w:pPr>
      <w:r>
        <w:t>4</w:t>
      </w:r>
      <w:r w:rsidR="001A7972" w:rsidRPr="002D4352">
        <w:t>.1.1</w:t>
      </w:r>
      <w:r w:rsidR="005B2375" w:rsidRPr="002D4352">
        <w:t xml:space="preserve"> Predictive</w:t>
      </w:r>
      <w:r w:rsidR="001A7972" w:rsidRPr="002D4352">
        <w:t xml:space="preserve"> Accuracy metrics</w:t>
      </w:r>
    </w:p>
    <w:p w:rsidR="005933F3" w:rsidRPr="002D4352" w:rsidRDefault="00EC171C" w:rsidP="005E7D49">
      <w:pPr>
        <w:pStyle w:val="evaluationSurvey"/>
      </w:pPr>
      <w:r w:rsidRPr="002D4352">
        <w:t>I</w:t>
      </w:r>
      <w:r w:rsidR="005313BC" w:rsidRPr="002D4352">
        <w:t xml:space="preserve">n order to measure the accuracy of </w:t>
      </w:r>
      <w:r w:rsidR="00430BD3">
        <w:t xml:space="preserve">the </w:t>
      </w:r>
      <w:r w:rsidR="005313BC" w:rsidRPr="002D4352">
        <w:t>predicted ratings generated by a recommender according to the real ratings</w:t>
      </w:r>
      <w:r w:rsidR="00DB652B">
        <w:t xml:space="preserve"> </w:t>
      </w:r>
      <w:r w:rsidR="00430BD3">
        <w:t xml:space="preserve">(i.e., </w:t>
      </w:r>
      <w:r w:rsidR="00DB652B">
        <w:t>the rating in the test set</w:t>
      </w:r>
      <w:r w:rsidR="00430BD3">
        <w:t>)</w:t>
      </w:r>
      <w:r w:rsidR="005313BC" w:rsidRPr="002D4352">
        <w:t xml:space="preserve"> of users, predictive accuracy measures such as</w:t>
      </w:r>
      <w:r w:rsidR="0086351A">
        <w:t xml:space="preserve"> MAE or RMSE</w:t>
      </w:r>
      <w:r w:rsidR="005313BC" w:rsidRPr="002D4352">
        <w:t xml:space="preserve"> are </w:t>
      </w:r>
      <w:r w:rsidRPr="002D4352">
        <w:t xml:space="preserve">frequently </w:t>
      </w:r>
      <w:r w:rsidR="005313BC" w:rsidRPr="002D4352">
        <w:t>used</w:t>
      </w:r>
      <w:r w:rsidR="00CA4B81" w:rsidRPr="002D4352">
        <w:t xml:space="preserve"> in </w:t>
      </w:r>
      <w:r w:rsidR="003E4D90">
        <w:t>RS</w:t>
      </w:r>
      <w:r w:rsidR="005313BC" w:rsidRPr="002D4352">
        <w:t>. These metrics are mostly useful where the predicted ratings are shown to the users of system</w:t>
      </w:r>
      <w:r w:rsidR="007C331F" w:rsidRPr="002D4352">
        <w:t xml:space="preserve"> </w:t>
      </w:r>
      <w:r w:rsidR="001010B6" w:rsidRPr="002D4352">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2D4352">
        <w:fldChar w:fldCharType="separate"/>
      </w:r>
      <w:r w:rsidR="002A7F11">
        <w:rPr>
          <w:noProof/>
        </w:rPr>
        <w:t>[</w:t>
      </w:r>
      <w:hyperlink w:anchor="_ENREF_74" w:tooltip="Herlocker, 2004 #3" w:history="1">
        <w:r w:rsidR="005E7D49">
          <w:rPr>
            <w:noProof/>
          </w:rPr>
          <w:t>74</w:t>
        </w:r>
      </w:hyperlink>
      <w:r w:rsidR="002A7F11">
        <w:rPr>
          <w:noProof/>
        </w:rPr>
        <w:t>]</w:t>
      </w:r>
      <w:r w:rsidR="001010B6" w:rsidRPr="002D4352">
        <w:fldChar w:fldCharType="end"/>
      </w:r>
      <w:r w:rsidR="005313BC" w:rsidRPr="002D4352">
        <w:t xml:space="preserve">. </w:t>
      </w:r>
      <w:r w:rsidR="00CA4B81" w:rsidRPr="002D4352">
        <w:t>Although these metrics are easily deployable</w:t>
      </w:r>
      <w:r w:rsidR="002F206C" w:rsidRPr="002D4352">
        <w:t xml:space="preserve"> </w:t>
      </w:r>
      <w:r w:rsidR="007C331F" w:rsidRPr="002D4352">
        <w:t>due to their simplicity,</w:t>
      </w:r>
      <w:r w:rsidR="0086351A">
        <w:t xml:space="preserve"> the</w:t>
      </w:r>
      <w:r w:rsidR="007C331F" w:rsidRPr="002D4352">
        <w:t xml:space="preserve"> predictive </w:t>
      </w:r>
      <w:r w:rsidR="007C331F" w:rsidRPr="002D4352">
        <w:lastRenderedPageBreak/>
        <w:t>accuracy metrics consider the ratings’</w:t>
      </w:r>
      <w:r w:rsidR="002F206C" w:rsidRPr="002D4352">
        <w:t xml:space="preserve"> space</w:t>
      </w:r>
      <w:r w:rsidR="00430BD3">
        <w:t xml:space="preserve"> to be</w:t>
      </w:r>
      <w:r w:rsidR="002F206C" w:rsidRPr="002D4352">
        <w:t xml:space="preserve"> uniform</w:t>
      </w:r>
      <w:r w:rsidR="00CA4B81" w:rsidRPr="002D4352">
        <w:t>,</w:t>
      </w:r>
      <w:r w:rsidR="002F206C" w:rsidRPr="002D4352">
        <w:t xml:space="preserve"> which</w:t>
      </w:r>
      <w:r w:rsidR="0086351A">
        <w:t xml:space="preserve"> </w:t>
      </w:r>
      <w:r w:rsidR="002F206C" w:rsidRPr="002D4352">
        <w:t>is not</w:t>
      </w:r>
      <w:r w:rsidR="00430BD3">
        <w:t xml:space="preserve"> the case in real systems</w:t>
      </w:r>
      <w:r w:rsidR="002F206C" w:rsidRPr="002D4352">
        <w:t xml:space="preserve"> </w:t>
      </w:r>
      <w:r w:rsidR="001010B6" w:rsidRPr="002D4352">
        <w:fldChar w:fldCharType="begin"/>
      </w:r>
      <w:r w:rsidR="005E7D49">
        <w:instrText xml:space="preserve"> ADDIN EN.CITE &lt;EndNote&gt;&lt;Cite&gt;&lt;Author&gt;Gunawardana&lt;/Author&gt;&lt;Year&gt;2009&lt;/Year&gt;&lt;RecNum&gt;5&lt;/RecNum&gt;&lt;DisplayText&gt;[200]&lt;/DisplayText&gt;&lt;record&gt;&lt;rec-number&gt;5&lt;/rec-number&gt;&lt;foreign-keys&gt;&lt;key app="EN" db-id="225x5erpzerdfmexat55zxtmt52r9drad52a"&gt;5&lt;/key&gt;&lt;/foreign-keys&gt;&lt;ref-type name="Journal Article"&gt;17&lt;/ref-type&gt;&lt;contributors&gt;&lt;authors&gt;&lt;author&gt;Gunawardana, Asela&lt;/author&gt;&lt;author&gt;Shani, Guy&lt;/author&gt;&lt;/authors&gt;&lt;/contributors&gt;&lt;titles&gt;&lt;title&gt;A survey of accuracy evaluation metrics of recommendation tasks&lt;/title&gt;&lt;secondary-title&gt;The Journal of Machine Learning Research&lt;/secondary-title&gt;&lt;/titles&gt;&lt;periodical&gt;&lt;full-title&gt;The Journal of Machine Learning Research&lt;/full-title&gt;&lt;/periodical&gt;&lt;pages&gt;2935-2962&lt;/pages&gt;&lt;volume&gt;10&lt;/volume&gt;&lt;dates&gt;&lt;year&gt;2009&lt;/year&gt;&lt;/dates&gt;&lt;isbn&gt;1532-4435&lt;/isbn&gt;&lt;urls&gt;&lt;/urls&gt;&lt;/record&gt;&lt;/Cite&gt;&lt;/EndNote&gt;</w:instrText>
      </w:r>
      <w:r w:rsidR="001010B6" w:rsidRPr="002D4352">
        <w:fldChar w:fldCharType="separate"/>
      </w:r>
      <w:r w:rsidR="005E7D49">
        <w:rPr>
          <w:noProof/>
        </w:rPr>
        <w:t>[</w:t>
      </w:r>
      <w:hyperlink w:anchor="_ENREF_200" w:tooltip="Gunawardana, 2009 #5" w:history="1">
        <w:r w:rsidR="005E7D49">
          <w:rPr>
            <w:noProof/>
          </w:rPr>
          <w:t>200</w:t>
        </w:r>
      </w:hyperlink>
      <w:r w:rsidR="005E7D49">
        <w:rPr>
          <w:noProof/>
        </w:rPr>
        <w:t>]</w:t>
      </w:r>
      <w:r w:rsidR="001010B6" w:rsidRPr="002D4352">
        <w:fldChar w:fldCharType="end"/>
      </w:r>
      <w:r w:rsidR="002F206C" w:rsidRPr="002D4352">
        <w:t>.</w:t>
      </w:r>
      <w:r w:rsidR="007C331F" w:rsidRPr="002D4352">
        <w:t xml:space="preserve"> </w:t>
      </w:r>
      <w:r w:rsidRPr="002D4352">
        <w:t>Moreover</w:t>
      </w:r>
      <w:r w:rsidR="00430BD3">
        <w:t>,</w:t>
      </w:r>
      <w:r w:rsidR="002F206C" w:rsidRPr="002D4352">
        <w:t xml:space="preserve"> </w:t>
      </w:r>
      <w:r w:rsidR="00430BD3">
        <w:t xml:space="preserve">these metrics treat all </w:t>
      </w:r>
      <w:r w:rsidR="007C331F" w:rsidRPr="002D4352">
        <w:t>ratings the same</w:t>
      </w:r>
      <w:r w:rsidR="00430BD3">
        <w:t>,</w:t>
      </w:r>
      <w:r w:rsidR="007C331F" w:rsidRPr="002D4352">
        <w:t xml:space="preserve"> regardless of their position in the recommendation list </w:t>
      </w:r>
      <w:r w:rsidR="001010B6" w:rsidRPr="002D4352">
        <w:fldChar w:fldCharType="begin"/>
      </w:r>
      <w:r w:rsidR="005E7D49">
        <w:instrText xml:space="preserve"> ADDIN EN.CITE &lt;EndNote&gt;&lt;Cite&gt;&lt;Author&gt;Lü&lt;/Author&gt;&lt;Year&gt;2012&lt;/Year&gt;&lt;RecNum&gt;7&lt;/RecNum&gt;&lt;DisplayText&gt;[133]&lt;/DisplayText&gt;&lt;record&gt;&lt;rec-number&gt;7&lt;/rec-number&gt;&lt;foreign-keys&gt;&lt;key app="EN" db-id="225x5erpzerdfmexat55zxtmt52r9drad52a"&gt;7&lt;/key&gt;&lt;/foreign-keys&gt;&lt;ref-type name="Journal Article"&gt;17&lt;/ref-type&gt;&lt;contributors&gt;&lt;authors&gt;&lt;author&gt;Lü, Linyuan&lt;/author&gt;&lt;author&gt;Medo, Matúš&lt;/author&gt;&lt;author&gt;Yeung, Chi Ho&lt;/author&gt;&lt;author&gt;Zhang, Yi-Cheng&lt;/author&gt;&lt;author&gt;Zhang, Zi-Ke&lt;/author&gt;&lt;author&gt;Zhou, Tao&lt;/author&gt;&lt;/authors&gt;&lt;/contributors&gt;&lt;titles&gt;&lt;title&gt;Recommender systems&lt;/title&gt;&lt;secondary-title&gt;Physics Reports&lt;/secondary-title&gt;&lt;/titles&gt;&lt;periodical&gt;&lt;full-title&gt;Physics Reports&lt;/full-title&gt;&lt;/periodical&gt;&lt;pages&gt;1-49&lt;/pages&gt;&lt;volume&gt;519&lt;/volume&gt;&lt;number&gt;1&lt;/number&gt;&lt;dates&gt;&lt;year&gt;2012&lt;/year&gt;&lt;/dates&gt;&lt;isbn&gt;0370-1573&lt;/isbn&gt;&lt;urls&gt;&lt;/urls&gt;&lt;/record&gt;&lt;/Cite&gt;&lt;/EndNote&gt;</w:instrText>
      </w:r>
      <w:r w:rsidR="001010B6" w:rsidRPr="002D4352">
        <w:fldChar w:fldCharType="separate"/>
      </w:r>
      <w:r w:rsidR="005E7D49">
        <w:rPr>
          <w:noProof/>
        </w:rPr>
        <w:t>[</w:t>
      </w:r>
      <w:hyperlink w:anchor="_ENREF_133" w:tooltip="Lü, 2012 #7" w:history="1">
        <w:r w:rsidR="005E7D49">
          <w:rPr>
            <w:noProof/>
          </w:rPr>
          <w:t>133</w:t>
        </w:r>
      </w:hyperlink>
      <w:r w:rsidR="005E7D49">
        <w:rPr>
          <w:noProof/>
        </w:rPr>
        <w:t>]</w:t>
      </w:r>
      <w:r w:rsidR="001010B6" w:rsidRPr="002D4352">
        <w:fldChar w:fldCharType="end"/>
      </w:r>
      <w:r w:rsidR="00DA6940">
        <w:t>, i.e.</w:t>
      </w:r>
      <w:r w:rsidR="0086351A">
        <w:t>,</w:t>
      </w:r>
      <w:r w:rsidR="00DA6940">
        <w:t xml:space="preserve"> a one-</w:t>
      </w:r>
      <w:r w:rsidR="007C331F" w:rsidRPr="002D4352">
        <w:t>star error for an item on the top of the recommendation list p</w:t>
      </w:r>
      <w:r w:rsidR="00DA6940">
        <w:t>enalize</w:t>
      </w:r>
      <w:r w:rsidR="00430BD3">
        <w:t>s</w:t>
      </w:r>
      <w:r w:rsidR="00DA6940">
        <w:t xml:space="preserve"> the system the same as a one-</w:t>
      </w:r>
      <w:r w:rsidR="007C331F" w:rsidRPr="002D4352">
        <w:t>star error for an item at the end of the list, which probably w</w:t>
      </w:r>
      <w:r w:rsidR="00430BD3">
        <w:t xml:space="preserve">ill not be </w:t>
      </w:r>
      <w:r w:rsidR="007C331F" w:rsidRPr="002D4352">
        <w:t xml:space="preserve">recommended to the user ever. </w:t>
      </w:r>
      <w:r w:rsidR="00430BD3">
        <w:t>Thus, t</w:t>
      </w:r>
      <w:r w:rsidR="007A3244" w:rsidRPr="002D4352">
        <w:t xml:space="preserve">hese metrics are not suitable in </w:t>
      </w:r>
      <w:r w:rsidR="00DA6940">
        <w:t>a system with the goal of</w:t>
      </w:r>
      <w:r w:rsidR="007A3244" w:rsidRPr="002D4352">
        <w:t xml:space="preserve"> </w:t>
      </w:r>
      <w:r w:rsidR="00DA6940">
        <w:rPr>
          <w:i/>
          <w:iCs/>
        </w:rPr>
        <w:t>finding</w:t>
      </w:r>
      <w:r w:rsidR="007A3244" w:rsidRPr="002D4352">
        <w:rPr>
          <w:i/>
          <w:iCs/>
        </w:rPr>
        <w:t xml:space="preserve"> good items</w:t>
      </w:r>
      <w:r w:rsidR="00DA6940">
        <w:t xml:space="preserve">, </w:t>
      </w:r>
      <w:r w:rsidR="00067C19">
        <w:t>which means</w:t>
      </w:r>
      <w:r w:rsidR="007A3244" w:rsidRPr="002D4352">
        <w:t xml:space="preserve"> </w:t>
      </w:r>
      <w:r w:rsidR="00430BD3">
        <w:t xml:space="preserve">the </w:t>
      </w:r>
      <w:r w:rsidR="007A3244" w:rsidRPr="002D4352">
        <w:t>users only care a</w:t>
      </w:r>
      <w:r w:rsidR="00DA6940">
        <w:t>bout errors of items in the top-</w:t>
      </w:r>
      <w:r w:rsidR="007A3244" w:rsidRPr="00430BD3">
        <w:rPr>
          <w:i/>
          <w:iCs/>
        </w:rPr>
        <w:t>N</w:t>
      </w:r>
      <w:r w:rsidR="007A3244" w:rsidRPr="002D4352">
        <w:t xml:space="preserve"> list </w:t>
      </w:r>
      <w:r w:rsidR="001010B6" w:rsidRPr="002D4352">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2D4352">
        <w:fldChar w:fldCharType="separate"/>
      </w:r>
      <w:r w:rsidR="002A7F11">
        <w:rPr>
          <w:noProof/>
        </w:rPr>
        <w:t>[</w:t>
      </w:r>
      <w:hyperlink w:anchor="_ENREF_74" w:tooltip="Herlocker, 2004 #3" w:history="1">
        <w:r w:rsidR="005E7D49">
          <w:rPr>
            <w:noProof/>
          </w:rPr>
          <w:t>74</w:t>
        </w:r>
      </w:hyperlink>
      <w:r w:rsidR="002A7F11">
        <w:rPr>
          <w:noProof/>
        </w:rPr>
        <w:t>]</w:t>
      </w:r>
      <w:r w:rsidR="001010B6" w:rsidRPr="002D4352">
        <w:fldChar w:fldCharType="end"/>
      </w:r>
      <w:r w:rsidR="007A3244" w:rsidRPr="002D4352">
        <w:t xml:space="preserve">. </w:t>
      </w:r>
      <w:r w:rsidR="007C331F" w:rsidRPr="002D4352">
        <w:t>As a solution</w:t>
      </w:r>
      <w:r w:rsidR="006B5048">
        <w:t>,</w:t>
      </w:r>
      <w:r w:rsidR="007C331F" w:rsidRPr="002D4352">
        <w:t xml:space="preserve"> </w:t>
      </w:r>
      <w:r w:rsidR="00C7018B" w:rsidRPr="006B5048">
        <w:t>one</w:t>
      </w:r>
      <w:r w:rsidR="007C331F" w:rsidRPr="002D4352">
        <w:t xml:space="preserve"> can </w:t>
      </w:r>
      <w:r w:rsidR="00C7018B">
        <w:t>put</w:t>
      </w:r>
      <w:r w:rsidR="007C331F" w:rsidRPr="002D4352">
        <w:t xml:space="preserve"> more weight </w:t>
      </w:r>
      <w:r w:rsidR="00C7018B">
        <w:t>on</w:t>
      </w:r>
      <w:r w:rsidR="007C331F" w:rsidRPr="002D4352">
        <w:t xml:space="preserve"> the errors in the top</w:t>
      </w:r>
      <w:r w:rsidR="00DA6940">
        <w:t>-</w:t>
      </w:r>
      <w:r w:rsidR="007C331F" w:rsidRPr="00430BD3">
        <w:rPr>
          <w:i/>
          <w:iCs/>
        </w:rPr>
        <w:t>N</w:t>
      </w:r>
      <w:r w:rsidR="007C331F" w:rsidRPr="002D4352">
        <w:t xml:space="preserve"> </w:t>
      </w:r>
      <w:r w:rsidR="00C7018B">
        <w:t>items</w:t>
      </w:r>
      <w:r w:rsidR="007C331F" w:rsidRPr="002D4352">
        <w:t xml:space="preserve"> of recommendation list than the rest of the prediction list.</w:t>
      </w:r>
    </w:p>
    <w:p w:rsidR="001A7972" w:rsidRPr="002D4352" w:rsidRDefault="00FF015C" w:rsidP="00FF015C">
      <w:pPr>
        <w:pStyle w:val="Heading4"/>
      </w:pPr>
      <w:r>
        <w:t xml:space="preserve">4.1.1.1. </w:t>
      </w:r>
      <w:r w:rsidR="001A7972" w:rsidRPr="002D4352">
        <w:t>Mean Absolute Error</w:t>
      </w:r>
    </w:p>
    <w:p w:rsidR="00F8331E" w:rsidRDefault="0086351A" w:rsidP="0086351A">
      <w:pPr>
        <w:pStyle w:val="evaluationSurvey"/>
      </w:pPr>
      <w:r>
        <w:t>MAE</w:t>
      </w:r>
      <w:r w:rsidR="00DC5C4D" w:rsidRPr="002D4352">
        <w:t xml:space="preserve"> is us</w:t>
      </w:r>
      <w:r w:rsidR="003619BD" w:rsidRPr="002D4352">
        <w:t>e</w:t>
      </w:r>
      <w:r w:rsidR="00DC5C4D" w:rsidRPr="002D4352">
        <w:t>d to measure the average absolute deviation of</w:t>
      </w:r>
      <w:r w:rsidR="00430BD3">
        <w:t xml:space="preserve"> the</w:t>
      </w:r>
      <w:r w:rsidR="00DC5C4D" w:rsidRPr="002D4352">
        <w:t xml:space="preserve"> predicted ratings </w:t>
      </w:r>
      <w:r w:rsidR="00973984">
        <w:t>from</w:t>
      </w:r>
      <w:r w:rsidR="00430BD3">
        <w:t xml:space="preserve"> the</w:t>
      </w:r>
      <w:r w:rsidR="00DC5C4D" w:rsidRPr="002D4352">
        <w:t xml:space="preserve"> real ratings of users</w:t>
      </w:r>
      <w:r w:rsidR="00430BD3">
        <w:t>, as</w:t>
      </w:r>
    </w:p>
    <w:p w:rsidR="00F8331E" w:rsidRDefault="00F8331E" w:rsidP="00F8331E">
      <w:pPr>
        <w:pStyle w:val="MTDisplayEquation"/>
      </w:pPr>
      <w:r>
        <w:tab/>
      </w:r>
      <w:r w:rsidRPr="008D78D6">
        <w:rPr>
          <w:position w:val="-32"/>
        </w:rPr>
        <w:object w:dxaOrig="3660" w:dyaOrig="700">
          <v:shape id="_x0000_i1038" type="#_x0000_t75" style="width:169pt;height:33pt" o:ole="">
            <v:imagedata r:id="rId43" o:title=""/>
          </v:shape>
          <o:OLEObject Type="Embed" ProgID="Equation.DSMT4" ShapeID="_x0000_i1038" DrawAspect="Content" ObjectID="_1524330214"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B2459">
          <w:rPr>
            <w:noProof/>
          </w:rPr>
          <w:instrText>14</w:instrText>
        </w:r>
      </w:fldSimple>
      <w:r>
        <w:instrText>)</w:instrText>
      </w:r>
      <w:r>
        <w:fldChar w:fldCharType="end"/>
      </w:r>
    </w:p>
    <w:p w:rsidR="00FC7ACF" w:rsidRDefault="002666F5" w:rsidP="005E7D49">
      <w:pPr>
        <w:pStyle w:val="evaluationSurvey"/>
        <w:ind w:firstLine="0"/>
        <w:rPr>
          <w:rFonts w:eastAsia="Times New Roman"/>
        </w:rPr>
      </w:pPr>
      <w:r>
        <w:t xml:space="preserve">w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i</m:t>
            </m:r>
          </m:sub>
        </m:sSub>
      </m:oMath>
      <w:r w:rsidRPr="002D4352">
        <w:t xml:space="preserve"> represents the predicated rating of </w:t>
      </w:r>
      <w:r>
        <w:t xml:space="preserve">the </w:t>
      </w:r>
      <w:r w:rsidRPr="002D4352">
        <w:t xml:space="preserve">system for user </w:t>
      </w:r>
      <w:r w:rsidRPr="00973984">
        <w:rPr>
          <w:i/>
          <w:iCs/>
        </w:rPr>
        <w:t>u</w:t>
      </w:r>
      <w:r w:rsidRPr="002D4352">
        <w:t xml:space="preserve"> and item </w:t>
      </w:r>
      <w:r w:rsidRPr="00973984">
        <w:rPr>
          <w:i/>
          <w:iCs/>
        </w:rPr>
        <w:t>i</w:t>
      </w:r>
      <w:r w:rsidRPr="002D4352">
        <w:t xml:space="preserve">. MAE has been used for evaluation of </w:t>
      </w:r>
      <w:r>
        <w:t>RS</w:t>
      </w:r>
      <w:r w:rsidRPr="002D4352">
        <w:t xml:space="preserve"> in various studies </w:t>
      </w:r>
      <w:r w:rsidR="001010B6" w:rsidRPr="002D4352">
        <w:fldChar w:fldCharType="begin">
          <w:fldData xml:space="preserve">PEVuZE5vdGU+PENpdGU+PEF1dGhvcj5CcmVlc2U8L0F1dGhvcj48WWVhcj4xOTk4PC9ZZWFyPjxS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</w:fldData>
        </w:fldChar>
      </w:r>
      <w:r w:rsidR="005E7D49">
        <w:instrText xml:space="preserve"> ADDIN EN.CITE </w:instrText>
      </w:r>
      <w:r w:rsidR="005E7D49">
        <w:fldChar w:fldCharType="begin">
          <w:fldData xml:space="preserve">PEVuZE5vdGU+PENpdGU+PEF1dGhvcj5CcmVlc2U8L0F1dGhvcj48WWVhcj4xOTk4PC9ZZWFyPjxS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2" w:tooltip="Shardanand, 1995 #75" w:history="1">
        <w:r w:rsidR="005E7D49">
          <w:rPr>
            <w:noProof/>
          </w:rPr>
          <w:t>2</w:t>
        </w:r>
      </w:hyperlink>
      <w:r w:rsidR="005E7D49">
        <w:rPr>
          <w:noProof/>
        </w:rPr>
        <w:t xml:space="preserve">, </w:t>
      </w:r>
      <w:hyperlink w:anchor="_ENREF_73" w:tooltip="Herlocker, 1999 #150" w:history="1">
        <w:r w:rsidR="005E7D49">
          <w:rPr>
            <w:noProof/>
          </w:rPr>
          <w:t>73</w:t>
        </w:r>
      </w:hyperlink>
      <w:r w:rsidR="005E7D49">
        <w:rPr>
          <w:noProof/>
        </w:rPr>
        <w:t xml:space="preserve">, </w:t>
      </w:r>
      <w:hyperlink w:anchor="_ENREF_76" w:tooltip="Breese, 1998 #10" w:history="1">
        <w:r w:rsidR="005E7D49">
          <w:rPr>
            <w:noProof/>
          </w:rPr>
          <w:t>76</w:t>
        </w:r>
      </w:hyperlink>
      <w:r w:rsidR="005E7D49">
        <w:rPr>
          <w:noProof/>
        </w:rPr>
        <w:t xml:space="preserve">, </w:t>
      </w:r>
      <w:hyperlink w:anchor="_ENREF_146" w:tooltip="Miller, 1997 #208" w:history="1">
        <w:r w:rsidR="005E7D49">
          <w:rPr>
            <w:noProof/>
          </w:rPr>
          <w:t>146</w:t>
        </w:r>
      </w:hyperlink>
      <w:r w:rsidR="005E7D49">
        <w:rPr>
          <w:noProof/>
        </w:rPr>
        <w:t>]</w:t>
      </w:r>
      <w:r w:rsidR="001010B6" w:rsidRPr="002D4352">
        <w:fldChar w:fldCharType="end"/>
      </w:r>
      <w:r>
        <w:t>.</w:t>
      </w:r>
      <w:r w:rsidRPr="002666F5">
        <w:t xml:space="preserve"> </w:t>
      </w:r>
      <w:r>
        <w:t xml:space="preserve">Often, the averaged </w:t>
      </w:r>
      <w:r w:rsidRPr="00EF4114">
        <w:rPr>
          <w:rFonts w:eastAsiaTheme="minorEastAsia"/>
          <w:szCs w:val="24"/>
        </w:rPr>
        <w:t>MAE for</w:t>
      </w:r>
      <w:r>
        <w:rPr>
          <w:rFonts w:eastAsiaTheme="minorEastAsia"/>
          <w:szCs w:val="24"/>
        </w:rPr>
        <w:t xml:space="preserve"> all users is shown as a general performance of a RS.</w:t>
      </w:r>
      <w:r w:rsidR="00F8331E">
        <w:rPr>
          <w:rFonts w:eastAsiaTheme="minorEastAsia"/>
          <w:szCs w:val="24"/>
        </w:rPr>
        <w:t xml:space="preserve"> </w:t>
      </w:r>
      <w:r w:rsidR="00A319BD">
        <w:rPr>
          <w:rFonts w:eastAsiaTheme="minorEastAsia"/>
        </w:rPr>
        <w:tab/>
      </w:r>
      <w:r w:rsidR="00FC7ACF" w:rsidRPr="002D4352">
        <w:t>In order</w:t>
      </w:r>
      <w:r w:rsidR="00FC7ACF" w:rsidRPr="002D4352">
        <w:rPr>
          <w:rFonts w:eastAsia="Times New Roman"/>
        </w:rPr>
        <w:t xml:space="preserve"> to compare recommenders using different rating scales, </w:t>
      </w:r>
      <w:r w:rsidR="00CA4B81" w:rsidRPr="002D4352">
        <w:rPr>
          <w:rFonts w:eastAsia="Times New Roman"/>
        </w:rPr>
        <w:t>one can</w:t>
      </w:r>
      <w:r w:rsidR="00FC7ACF" w:rsidRPr="002D4352">
        <w:rPr>
          <w:rFonts w:eastAsia="Times New Roman"/>
        </w:rPr>
        <w:t xml:space="preserve"> normalize </w:t>
      </w:r>
      <w:r w:rsidR="00430BD3">
        <w:rPr>
          <w:rFonts w:eastAsia="Times New Roman"/>
        </w:rPr>
        <w:t xml:space="preserve">the </w:t>
      </w:r>
      <w:r w:rsidR="00FC7ACF" w:rsidRPr="002D4352">
        <w:rPr>
          <w:rFonts w:eastAsia="Times New Roman"/>
        </w:rPr>
        <w:t xml:space="preserve">total MAE by dividing the mean MAE value over all users by </w:t>
      </w:r>
      <w:r w:rsidR="00430BD3">
        <w:rPr>
          <w:rFonts w:eastAsia="Times New Roman"/>
        </w:rPr>
        <w:t xml:space="preserve">the </w:t>
      </w:r>
      <w:r w:rsidR="00FC7ACF" w:rsidRPr="002D4352">
        <w:rPr>
          <w:rFonts w:eastAsia="Times New Roman"/>
        </w:rPr>
        <w:t>maximum rating</w:t>
      </w:r>
      <w:r w:rsidR="005A0A64">
        <w:rPr>
          <w:rFonts w:eastAsia="Times New Roman"/>
        </w:rPr>
        <w:t xml:space="preserve"> (</w:t>
      </w:r>
      <m:oMath>
        <m:sSub>
          <m:sSubPr>
            <m:ctrlPr>
              <w:rPr>
                <w:rFonts w:ascii="Cambria Math" w:hAnsi="Cambria Math"/>
                <w:i/>
                <w:szCs w:val="24"/>
              </w:rPr>
            </m:ctrlPr>
          </m:sSubPr>
          <m:e>
            <m:r>
              <w:rPr>
                <w:rFonts w:ascii="Cambria Math" w:hAnsi="Cambria Math"/>
                <w:szCs w:val="24"/>
              </w:rPr>
              <m:t>Rating</m:t>
            </m:r>
          </m:e>
          <m:sub>
            <m:r>
              <w:rPr>
                <w:rFonts w:ascii="Cambria Math" w:hAnsi="Cambria Math"/>
                <w:szCs w:val="24"/>
              </w:rPr>
              <m:t>max</m:t>
            </m:r>
          </m:sub>
        </m:sSub>
      </m:oMath>
      <w:r w:rsidR="005A0A64">
        <w:rPr>
          <w:rFonts w:eastAsia="Times New Roman"/>
        </w:rPr>
        <w:t>)</w:t>
      </w:r>
      <w:r w:rsidR="00FC7ACF" w:rsidRPr="002D4352">
        <w:rPr>
          <w:rFonts w:eastAsia="Times New Roman"/>
        </w:rPr>
        <w:t xml:space="preserve"> minus </w:t>
      </w:r>
      <w:r w:rsidR="00430BD3">
        <w:rPr>
          <w:rFonts w:eastAsia="Times New Roman"/>
        </w:rPr>
        <w:t xml:space="preserve">the </w:t>
      </w:r>
      <w:r w:rsidR="00FC7ACF" w:rsidRPr="002D4352">
        <w:rPr>
          <w:rFonts w:eastAsia="Times New Roman"/>
        </w:rPr>
        <w:t>minimum rating</w:t>
      </w:r>
      <w:r w:rsidR="005A0A64">
        <w:rPr>
          <w:rFonts w:eastAsia="Times New Roman"/>
        </w:rPr>
        <w:t xml:space="preserve"> (</w:t>
      </w:r>
      <m:oMath>
        <m:sSub>
          <m:sSubPr>
            <m:ctrlPr>
              <w:rPr>
                <w:rFonts w:ascii="Cambria Math" w:hAnsi="Cambria Math"/>
                <w:i/>
                <w:szCs w:val="24"/>
              </w:rPr>
            </m:ctrlPr>
          </m:sSubPr>
          <m:e>
            <m:r>
              <w:rPr>
                <w:rFonts w:ascii="Cambria Math" w:hAnsi="Cambria Math"/>
                <w:szCs w:val="24"/>
              </w:rPr>
              <m:t>Rating</m:t>
            </m:r>
          </m:e>
          <m:sub>
            <m:r>
              <w:rPr>
                <w:rFonts w:ascii="Cambria Math" w:hAnsi="Cambria Math"/>
                <w:szCs w:val="24"/>
              </w:rPr>
              <m:t>min</m:t>
            </m:r>
          </m:sub>
        </m:sSub>
      </m:oMath>
      <w:r w:rsidR="005A0A64">
        <w:rPr>
          <w:rFonts w:eastAsia="Times New Roman"/>
        </w:rPr>
        <w:t>)</w:t>
      </w:r>
      <w:r w:rsidR="00FC7ACF" w:rsidRPr="002D4352">
        <w:rPr>
          <w:rFonts w:eastAsia="Times New Roman"/>
        </w:rPr>
        <w:t xml:space="preserve"> in the system</w:t>
      </w:r>
      <w:r w:rsidR="00CA4B81" w:rsidRPr="002D4352">
        <w:rPr>
          <w:rFonts w:eastAsia="Times New Roman"/>
        </w:rPr>
        <w:t xml:space="preserve"> </w:t>
      </w:r>
      <w:r w:rsidR="001010B6" w:rsidRPr="002D4352">
        <w:rPr>
          <w:rFonts w:eastAsia="Times New Roman"/>
        </w:rPr>
        <w:fldChar w:fldCharType="begin"/>
      </w:r>
      <w:r w:rsidR="00BD4CEE">
        <w:rPr>
          <w:rFonts w:eastAsia="Times New Roman"/>
        </w:rPr>
        <w:instrText xml:space="preserve"> ADDIN EN.CITE &lt;EndNote&gt;&lt;Cite&gt;&lt;Author&gt;Goldberg&lt;/Author&gt;&lt;Year&gt;2001&lt;/Year&gt;&lt;RecNum&gt;91&lt;/RecNum&gt;&lt;DisplayText&gt;[46]&lt;/DisplayText&gt;&lt;record&gt;&lt;rec-number&gt;91&lt;/rec-number&gt;&lt;foreign-keys&gt;&lt;key app="EN" db-id="225x5erpzerdfmexat55zxtmt52r9drad52a"&gt;91&lt;/key&gt;&lt;/foreign-keys&gt;&lt;ref-type name="Journal Article"&gt;17&lt;/ref-type&gt;&lt;contributors&gt;&lt;authors&gt;&lt;author&gt;Goldberg, Ken&lt;/author&gt;&lt;author&gt;Roeder, Theresa&lt;/author&gt;&lt;author&gt;Gupta, Dhruv&lt;/author&gt;&lt;author&gt;Perkins, Chris&lt;/author&gt;&lt;/authors&gt;&lt;/contributors&gt;&lt;titles&gt;&lt;title&gt;Eigentaste: A constant time collaborative filtering algorithm&lt;/title&gt;&lt;secondary-title&gt;Information Retrieval&lt;/secondary-title&gt;&lt;/titles&gt;&lt;periodical&gt;&lt;full-title&gt;Information Retrieval&lt;/full-title&gt;&lt;/periodical&gt;&lt;pages&gt;133-151&lt;/pages&gt;&lt;volume&gt;4&lt;/volume&gt;&lt;number&gt;2&lt;/number&gt;&lt;dates&gt;&lt;year&gt;2001&lt;/year&gt;&lt;/dates&gt;&lt;isbn&gt;1386-4564&lt;/isbn&gt;&lt;urls&gt;&lt;/urls&gt;&lt;/record&gt;&lt;/Cite&gt;&lt;/EndNote&gt;</w:instrText>
      </w:r>
      <w:r w:rsidR="001010B6" w:rsidRPr="002D4352">
        <w:rPr>
          <w:rFonts w:eastAsia="Times New Roman"/>
        </w:rPr>
        <w:fldChar w:fldCharType="separate"/>
      </w:r>
      <w:r w:rsidR="00BD4CEE">
        <w:rPr>
          <w:rFonts w:eastAsia="Times New Roman"/>
          <w:noProof/>
        </w:rPr>
        <w:t>[</w:t>
      </w:r>
      <w:hyperlink w:anchor="_ENREF_46" w:tooltip="Goldberg, 2001 #91" w:history="1">
        <w:r w:rsidR="005E7D49">
          <w:rPr>
            <w:rFonts w:eastAsia="Times New Roman"/>
            <w:noProof/>
          </w:rPr>
          <w:t>46</w:t>
        </w:r>
      </w:hyperlink>
      <w:r w:rsidR="00BD4CEE">
        <w:rPr>
          <w:rFonts w:eastAsia="Times New Roman"/>
          <w:noProof/>
        </w:rPr>
        <w:t>]</w:t>
      </w:r>
      <w:r w:rsidR="001010B6" w:rsidRPr="002D4352">
        <w:rPr>
          <w:rFonts w:eastAsia="Times New Roman"/>
        </w:rPr>
        <w:fldChar w:fldCharType="end"/>
      </w:r>
      <w:r w:rsidR="0099394E">
        <w:rPr>
          <w:rFonts w:eastAsia="Times New Roman"/>
        </w:rPr>
        <w:t>,</w:t>
      </w:r>
    </w:p>
    <w:p w:rsidR="0099394E" w:rsidRPr="0099394E" w:rsidRDefault="0099394E" w:rsidP="0099394E">
      <w:pPr>
        <w:pStyle w:val="MTDisplayEquation"/>
      </w:pPr>
      <w:r>
        <w:tab/>
      </w:r>
      <w:r w:rsidR="00415CC0" w:rsidRPr="0099394E">
        <w:rPr>
          <w:position w:val="-38"/>
        </w:rPr>
        <w:object w:dxaOrig="3580" w:dyaOrig="760">
          <v:shape id="_x0000_i1039" type="#_x0000_t75" style="width:154.5pt;height:33pt" o:ole="">
            <v:imagedata r:id="rId45" o:title=""/>
          </v:shape>
          <o:OLEObject Type="Embed" ProgID="Equation.DSMT4" ShapeID="_x0000_i1039" DrawAspect="Content" ObjectID="_1524330215" r:id="rId4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15</w:instrText>
        </w:r>
      </w:fldSimple>
      <w:r>
        <w:instrText>)</w:instrText>
      </w:r>
      <w:r w:rsidR="001010B6">
        <w:fldChar w:fldCharType="end"/>
      </w:r>
    </w:p>
    <w:p w:rsidR="001A7972" w:rsidRPr="002D4352" w:rsidRDefault="00FF015C" w:rsidP="00FF015C">
      <w:pPr>
        <w:pStyle w:val="Heading4"/>
      </w:pPr>
      <w:r>
        <w:t xml:space="preserve">4.1.1.2. </w:t>
      </w:r>
      <w:r w:rsidR="001A7972" w:rsidRPr="002D4352">
        <w:t>Root Mean Absolute Error</w:t>
      </w:r>
    </w:p>
    <w:p w:rsidR="006A57AD" w:rsidRDefault="00430BD3" w:rsidP="00F8331E">
      <w:pPr>
        <w:pStyle w:val="evaluationSurvey"/>
        <w:rPr>
          <w:szCs w:val="24"/>
        </w:rPr>
      </w:pPr>
      <w:r>
        <w:rPr>
          <w:szCs w:val="24"/>
        </w:rPr>
        <w:t>RMSE</w:t>
      </w:r>
      <w:r w:rsidR="005202F6" w:rsidRPr="00F440F4">
        <w:rPr>
          <w:szCs w:val="24"/>
        </w:rPr>
        <w:t xml:space="preserve"> is a variation of MAE which put</w:t>
      </w:r>
      <w:r>
        <w:rPr>
          <w:szCs w:val="24"/>
        </w:rPr>
        <w:t>s</w:t>
      </w:r>
      <w:r w:rsidR="005202F6" w:rsidRPr="00F440F4">
        <w:rPr>
          <w:szCs w:val="24"/>
        </w:rPr>
        <w:t xml:space="preserve"> more emphasis on large errors by using power 2 on the deviation of predicted</w:t>
      </w:r>
      <w:r w:rsidR="00FD0FD8" w:rsidRPr="00F440F4">
        <w:rPr>
          <w:szCs w:val="24"/>
        </w:rPr>
        <w:t xml:space="preserve"> rating</w:t>
      </w:r>
      <w:r w:rsidR="005A0A64">
        <w:rPr>
          <w:szCs w:val="24"/>
        </w:rPr>
        <w:t>s</w:t>
      </w:r>
      <w:r w:rsidR="00FD0FD8" w:rsidRPr="00F440F4">
        <w:rPr>
          <w:szCs w:val="24"/>
        </w:rPr>
        <w:t xml:space="preserve"> from real rating</w:t>
      </w:r>
      <w:r w:rsidR="005A0A64">
        <w:rPr>
          <w:szCs w:val="24"/>
        </w:rPr>
        <w:t>s</w:t>
      </w:r>
      <w:r w:rsidR="006A57AD">
        <w:rPr>
          <w:szCs w:val="24"/>
        </w:rPr>
        <w:t>,</w:t>
      </w:r>
    </w:p>
    <w:p w:rsidR="007A3244" w:rsidRPr="0099394E" w:rsidRDefault="0099394E" w:rsidP="0099394E">
      <w:pPr>
        <w:pStyle w:val="MTDisplayEquation"/>
      </w:pPr>
      <w:r>
        <w:tab/>
      </w:r>
      <w:r w:rsidR="00415CC0" w:rsidRPr="0099394E">
        <w:rPr>
          <w:position w:val="-30"/>
        </w:rPr>
        <w:object w:dxaOrig="4180" w:dyaOrig="680">
          <v:shape id="_x0000_i1040" type="#_x0000_t75" style="width:188.5pt;height:30pt" o:ole="">
            <v:imagedata r:id="rId47" o:title=""/>
          </v:shape>
          <o:OLEObject Type="Embed" ProgID="Equation.DSMT4" ShapeID="_x0000_i1040" DrawAspect="Content" ObjectID="_1524330216" r:id="rId4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16</w:instrText>
        </w:r>
      </w:fldSimple>
      <w:r>
        <w:instrText>)</w:instrText>
      </w:r>
      <w:r w:rsidR="001010B6">
        <w:fldChar w:fldCharType="end"/>
      </w:r>
      <w:r w:rsidR="00F17583" w:rsidRPr="00F440F4">
        <w:rPr>
          <w:szCs w:val="24"/>
        </w:rPr>
        <w:t xml:space="preserve"> </w:t>
      </w:r>
    </w:p>
    <w:p w:rsidR="00F17583" w:rsidRDefault="00430BD3" w:rsidP="0099394E">
      <w:pPr>
        <w:pStyle w:val="evaluationSurvey"/>
        <w:ind w:firstLine="0"/>
        <w:rPr>
          <w:rFonts w:asciiTheme="majorBidi" w:hAnsiTheme="majorBidi" w:cstheme="majorBidi"/>
          <w:szCs w:val="24"/>
        </w:rPr>
      </w:pPr>
      <w:r>
        <w:rPr>
          <w:rFonts w:asciiTheme="majorBidi" w:hAnsiTheme="majorBidi" w:cstheme="majorBidi"/>
          <w:szCs w:val="24"/>
        </w:rPr>
        <w:t>and the normalized RMSE as</w:t>
      </w:r>
    </w:p>
    <w:p w:rsidR="00AE0AEF" w:rsidRPr="00F440F4" w:rsidRDefault="00AE0AEF" w:rsidP="00AE0AEF">
      <w:pPr>
        <w:pStyle w:val="MTDisplayEquation"/>
      </w:pPr>
      <w:r>
        <w:tab/>
      </w:r>
      <w:r w:rsidR="00415CC0" w:rsidRPr="00AE0AEF">
        <w:rPr>
          <w:position w:val="-38"/>
        </w:rPr>
        <w:object w:dxaOrig="3700" w:dyaOrig="760">
          <v:shape id="_x0000_i1041" type="#_x0000_t75" style="width:157.5pt;height:32.5pt" o:ole="">
            <v:imagedata r:id="rId49" o:title=""/>
          </v:shape>
          <o:OLEObject Type="Embed" ProgID="Equation.DSMT4" ShapeID="_x0000_i1041" DrawAspect="Content" ObjectID="_1524330217" r:id="rId5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17</w:instrText>
        </w:r>
      </w:fldSimple>
      <w:r>
        <w:instrText>)</w:instrText>
      </w:r>
      <w:r w:rsidR="001010B6">
        <w:fldChar w:fldCharType="end"/>
      </w:r>
    </w:p>
    <w:p w:rsidR="001A7972" w:rsidRPr="002D4352" w:rsidRDefault="00FF015C" w:rsidP="00FF015C">
      <w:pPr>
        <w:pStyle w:val="Heading4"/>
      </w:pPr>
      <w:r>
        <w:lastRenderedPageBreak/>
        <w:t xml:space="preserve">4.1.1.3. </w:t>
      </w:r>
      <w:r w:rsidR="001A7972" w:rsidRPr="002D4352">
        <w:t>Asymmetric Loss</w:t>
      </w:r>
    </w:p>
    <w:p w:rsidR="00F17583" w:rsidRDefault="00C8040B" w:rsidP="003E4D90">
      <w:pPr>
        <w:pStyle w:val="evaluationSurvey"/>
        <w:rPr>
          <w:szCs w:val="24"/>
        </w:rPr>
      </w:pPr>
      <w:r w:rsidRPr="002976B9">
        <w:rPr>
          <w:szCs w:val="24"/>
        </w:rPr>
        <w:t>In systems which</w:t>
      </w:r>
      <w:r w:rsidR="00F17583" w:rsidRPr="002976B9">
        <w:rPr>
          <w:szCs w:val="24"/>
        </w:rPr>
        <w:t xml:space="preserve"> recommending bad items as good ones is worse than recommending good items as bad</w:t>
      </w:r>
      <w:r w:rsidRPr="002976B9">
        <w:rPr>
          <w:szCs w:val="24"/>
        </w:rPr>
        <w:t xml:space="preserve"> ones</w:t>
      </w:r>
      <w:r w:rsidR="00430BD3">
        <w:rPr>
          <w:szCs w:val="24"/>
        </w:rPr>
        <w:t xml:space="preserve">, one </w:t>
      </w:r>
      <w:r w:rsidR="00F17583" w:rsidRPr="002976B9">
        <w:rPr>
          <w:szCs w:val="24"/>
        </w:rPr>
        <w:t xml:space="preserve">can use asymmetric loss to </w:t>
      </w:r>
      <w:r w:rsidR="00F90E46">
        <w:rPr>
          <w:szCs w:val="24"/>
        </w:rPr>
        <w:t>evaluate the system</w:t>
      </w:r>
    </w:p>
    <w:p w:rsidR="00430BD3" w:rsidRDefault="00AE0AEF" w:rsidP="00CA6A70">
      <w:pPr>
        <w:pStyle w:val="MTDisplayEquation"/>
      </w:pPr>
      <w:r>
        <w:tab/>
      </w:r>
      <w:r w:rsidR="00F90E46" w:rsidRPr="00AE0AEF">
        <w:rPr>
          <w:position w:val="-30"/>
        </w:rPr>
        <w:object w:dxaOrig="2720" w:dyaOrig="680">
          <v:shape id="_x0000_i1042" type="#_x0000_t75" style="width:111pt;height:27.5pt" o:ole="">
            <v:imagedata r:id="rId51" o:title=""/>
          </v:shape>
          <o:OLEObject Type="Embed" ProgID="Equation.DSMT4" ShapeID="_x0000_i1042" DrawAspect="Content" ObjectID="_1524330218" r:id="rId52"/>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18</w:instrText>
        </w:r>
      </w:fldSimple>
      <w:r>
        <w:instrText>)</w:instrText>
      </w:r>
      <w:r w:rsidR="001010B6">
        <w:fldChar w:fldCharType="end"/>
      </w:r>
    </w:p>
    <w:p w:rsidR="00371733" w:rsidRDefault="00CA6A70" w:rsidP="00F90E46">
      <w:pPr>
        <w:pStyle w:val="evaluationSurvey"/>
      </w:pPr>
      <w:r>
        <w:t xml:space="preserve">If the recommended item is liked by the user, </w:t>
      </w:r>
      <w:r w:rsidRPr="00F90E46">
        <w:rPr>
          <w:i/>
          <w:iCs/>
        </w:rPr>
        <w:t>loss</w:t>
      </w:r>
      <w:r>
        <w:t xml:space="preserve"> equals zero, however</w:t>
      </w:r>
      <w:r w:rsidR="00F90E46">
        <w:t xml:space="preserve"> for</w:t>
      </w:r>
      <w:r>
        <w:t xml:space="preserve"> an item is liked by the user but not recommended by the system</w:t>
      </w:r>
      <w:r w:rsidR="00F90E46">
        <w:t>,</w:t>
      </w:r>
      <w:r>
        <w:t xml:space="preserve"> </w:t>
      </w:r>
      <w:r w:rsidRPr="00F90E46">
        <w:rPr>
          <w:i/>
          <w:iCs/>
        </w:rPr>
        <w:t>loss</w:t>
      </w:r>
      <w:r>
        <w:t xml:space="preserve"> is defined as,</w:t>
      </w:r>
    </w:p>
    <w:p w:rsidR="00CA6A70" w:rsidRDefault="00CA6A70" w:rsidP="00CA6A70">
      <w:pPr>
        <w:pStyle w:val="MTDisplayEquation"/>
      </w:pPr>
      <w:r>
        <w:tab/>
      </w:r>
      <w:r w:rsidR="00415CC0" w:rsidRPr="00CA6A70">
        <w:rPr>
          <w:position w:val="-14"/>
        </w:rPr>
        <w:object w:dxaOrig="1540" w:dyaOrig="380">
          <v:shape id="_x0000_i1043" type="#_x0000_t75" style="width:65pt;height:16.5pt" o:ole="">
            <v:imagedata r:id="rId53" o:title=""/>
          </v:shape>
          <o:OLEObject Type="Embed" ProgID="Equation.DSMT4" ShapeID="_x0000_i1043" DrawAspect="Content" ObjectID="_1524330219" r:id="rId54"/>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19</w:instrText>
        </w:r>
      </w:fldSimple>
      <w:r>
        <w:instrText>)</w:instrText>
      </w:r>
      <w:r w:rsidR="001010B6">
        <w:fldChar w:fldCharType="end"/>
      </w:r>
    </w:p>
    <w:p w:rsidR="00CA6A70" w:rsidRDefault="00CA6A70" w:rsidP="00CA6A70">
      <w:pPr>
        <w:pStyle w:val="evaluationSurvey"/>
        <w:ind w:firstLine="0"/>
      </w:pPr>
      <w:r>
        <w:t>and finally if a disliked item is recommended to the user</w:t>
      </w:r>
      <w:r w:rsidR="00F90E46">
        <w:t>, the loss is</w:t>
      </w:r>
    </w:p>
    <w:p w:rsidR="00CA6A70" w:rsidRDefault="00CA6A70" w:rsidP="00CA6A70">
      <w:pPr>
        <w:pStyle w:val="MTDisplayEquation"/>
      </w:pPr>
      <w:r>
        <w:tab/>
      </w:r>
      <w:r w:rsidR="00415CC0" w:rsidRPr="00CA6A70">
        <w:rPr>
          <w:position w:val="-20"/>
        </w:rPr>
        <w:object w:dxaOrig="4819" w:dyaOrig="480">
          <v:shape id="_x0000_i1044" type="#_x0000_t75" style="width:219.5pt;height:21.5pt" o:ole="">
            <v:imagedata r:id="rId55" o:title=""/>
          </v:shape>
          <o:OLEObject Type="Embed" ProgID="Equation.DSMT4" ShapeID="_x0000_i1044" DrawAspect="Content" ObjectID="_1524330220" r:id="rId5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0</w:instrText>
        </w:r>
      </w:fldSimple>
      <w:r>
        <w:instrText>)</w:instrText>
      </w:r>
      <w:r w:rsidR="001010B6">
        <w:fldChar w:fldCharType="end"/>
      </w:r>
    </w:p>
    <w:p w:rsidR="001A7972" w:rsidRPr="002D4352" w:rsidRDefault="006D1B40" w:rsidP="00D448E8">
      <w:pPr>
        <w:pStyle w:val="Heading3"/>
        <w:rPr>
          <w:i/>
        </w:rPr>
      </w:pPr>
      <w:r>
        <w:t>4.1.2</w:t>
      </w:r>
      <w:r w:rsidR="001A7972" w:rsidRPr="002D4352">
        <w:t xml:space="preserve"> Rank Accuracy metrics</w:t>
      </w:r>
    </w:p>
    <w:p w:rsidR="00823733" w:rsidRPr="002D4352" w:rsidRDefault="00B15667" w:rsidP="005E7D49">
      <w:pPr>
        <w:pStyle w:val="evaluationSurvey"/>
      </w:pPr>
      <w:r w:rsidRPr="002D4352">
        <w:t xml:space="preserve">  In order to measure the </w:t>
      </w:r>
      <w:r w:rsidR="00C8040B" w:rsidRPr="002D4352">
        <w:t>relationship</w:t>
      </w:r>
      <w:r w:rsidRPr="002D4352">
        <w:t xml:space="preserve"> between the order of </w:t>
      </w:r>
      <w:r w:rsidR="00CA2688">
        <w:t xml:space="preserve">the </w:t>
      </w:r>
      <w:r w:rsidRPr="002D4352">
        <w:t xml:space="preserve">items in </w:t>
      </w:r>
      <w:r w:rsidR="00320469">
        <w:t xml:space="preserve">a </w:t>
      </w:r>
      <w:r w:rsidRPr="002D4352">
        <w:t xml:space="preserve">recommended list with the order </w:t>
      </w:r>
      <w:r w:rsidR="00CA2688">
        <w:t xml:space="preserve">that </w:t>
      </w:r>
      <w:r w:rsidRPr="002D4352">
        <w:t xml:space="preserve">each </w:t>
      </w:r>
      <w:r w:rsidRPr="006B5048">
        <w:t xml:space="preserve">user </w:t>
      </w:r>
      <w:r w:rsidR="00C8040B" w:rsidRPr="006B5048">
        <w:t>ha</w:t>
      </w:r>
      <w:r w:rsidR="00CA2688">
        <w:t>s</w:t>
      </w:r>
      <w:r w:rsidRPr="006B5048">
        <w:t xml:space="preserve"> give</w:t>
      </w:r>
      <w:r w:rsidR="00C8040B" w:rsidRPr="006B5048">
        <w:t>n</w:t>
      </w:r>
      <w:r w:rsidRPr="006B5048">
        <w:t xml:space="preserve"> to th</w:t>
      </w:r>
      <w:r w:rsidRPr="002D4352">
        <w:t>e same items,</w:t>
      </w:r>
      <w:r w:rsidR="00776FB2" w:rsidRPr="002D4352">
        <w:t xml:space="preserve"> r</w:t>
      </w:r>
      <w:r w:rsidR="00C8040B" w:rsidRPr="002D4352">
        <w:t>ank accuracy metrics are used.</w:t>
      </w:r>
      <w:r w:rsidRPr="002D4352">
        <w:t xml:space="preserve"> </w:t>
      </w:r>
      <w:r w:rsidR="00C8040B" w:rsidRPr="002D4352">
        <w:t>These metrics are</w:t>
      </w:r>
      <w:r w:rsidRPr="002D4352">
        <w:t xml:space="preserve"> useful when</w:t>
      </w:r>
      <w:r w:rsidR="00CA2688">
        <w:t xml:space="preserve"> one</w:t>
      </w:r>
      <w:r w:rsidRPr="002D4352">
        <w:t xml:space="preserve"> recommend</w:t>
      </w:r>
      <w:r w:rsidR="00CA2688">
        <w:t>s a</w:t>
      </w:r>
      <w:r w:rsidRPr="002D4352">
        <w:t xml:space="preserve"> ranked list of items </w:t>
      </w:r>
      <w:r w:rsidR="00CA2688">
        <w:t>to users</w:t>
      </w:r>
      <w:r w:rsidRPr="002D4352">
        <w:t xml:space="preserve"> </w:t>
      </w:r>
      <w:r w:rsidR="001010B6" w:rsidRPr="002D4352">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2D4352">
        <w:fldChar w:fldCharType="separate"/>
      </w:r>
      <w:r w:rsidR="002A7F11">
        <w:rPr>
          <w:noProof/>
        </w:rPr>
        <w:t>[</w:t>
      </w:r>
      <w:hyperlink w:anchor="_ENREF_74" w:tooltip="Herlocker, 2004 #3" w:history="1">
        <w:r w:rsidR="005E7D49">
          <w:rPr>
            <w:noProof/>
          </w:rPr>
          <w:t>74</w:t>
        </w:r>
      </w:hyperlink>
      <w:r w:rsidR="002A7F11">
        <w:rPr>
          <w:noProof/>
        </w:rPr>
        <w:t>]</w:t>
      </w:r>
      <w:r w:rsidR="001010B6" w:rsidRPr="002D4352">
        <w:fldChar w:fldCharType="end"/>
      </w:r>
      <w:r w:rsidRPr="002D4352">
        <w:t>.</w:t>
      </w:r>
    </w:p>
    <w:p w:rsidR="001A7972" w:rsidRPr="002D4352" w:rsidRDefault="00FF015C" w:rsidP="00D448E8">
      <w:pPr>
        <w:pStyle w:val="Heading4"/>
      </w:pPr>
      <w:r>
        <w:t xml:space="preserve">4.1.2.1. </w:t>
      </w:r>
      <w:r w:rsidR="007930FD" w:rsidRPr="002D4352">
        <w:t>Pearson</w:t>
      </w:r>
      <w:r w:rsidR="001A7972" w:rsidRPr="002D4352">
        <w:t xml:space="preserve"> Correlation</w:t>
      </w:r>
    </w:p>
    <w:p w:rsidR="00E42F62" w:rsidRDefault="00E42F62" w:rsidP="005E7D49">
      <w:pPr>
        <w:pStyle w:val="evaluationSurvey"/>
      </w:pPr>
      <w:r w:rsidRPr="002D4352">
        <w:t xml:space="preserve">Pearson </w:t>
      </w:r>
      <w:r w:rsidR="007930FD" w:rsidRPr="002D4352">
        <w:t>Correlation (P</w:t>
      </w:r>
      <w:r w:rsidRPr="002D4352">
        <w:t>C) measures the linear relationship between two list of predicted rati</w:t>
      </w:r>
      <w:r w:rsidR="008A4248" w:rsidRPr="002D4352">
        <w:t>ngs and real ratings of a user</w:t>
      </w:r>
      <w:r w:rsidR="007930FD" w:rsidRPr="002D4352">
        <w:t>. Hill et</w:t>
      </w:r>
      <w:r w:rsidR="003202ED">
        <w:t>.</w:t>
      </w:r>
      <w:r w:rsidR="007930FD" w:rsidRPr="002D4352">
        <w:t xml:space="preserve"> al. used this metric to evaluate their recommender</w:t>
      </w:r>
      <w:r w:rsidR="003202ED">
        <w:t xml:space="preserve"> algorithm</w:t>
      </w:r>
      <w:r w:rsidR="002976B9">
        <w:t xml:space="preserve"> </w:t>
      </w:r>
      <w:r w:rsidR="001010B6" w:rsidRPr="002D4352">
        <w:fldChar w:fldCharType="begin"/>
      </w:r>
      <w:r w:rsidR="007930FD" w:rsidRPr="002D4352">
        <w:instrText xml:space="preserve"> ADDIN EN.CITE &lt;EndNote&gt;&lt;Cite&gt;&lt;Author&gt;Hill&lt;/Author&gt;&lt;Year&gt;1995&lt;/Year&gt;&lt;RecNum&gt;73&lt;/RecNum&gt;&lt;DisplayText&gt;[3]&lt;/DisplayText&gt;&lt;record&gt;&lt;rec-number&gt;73&lt;/rec-number&gt;&lt;foreign-keys&gt;&lt;key app="EN" db-id="225x5erpzerdfmexat55zxtmt52r9drad52a"&gt;73&lt;/key&gt;&lt;/foreign-keys&gt;&lt;ref-type name="Conference Proceedings"&gt;10&lt;/ref-type&gt;&lt;contributors&gt;&lt;authors&gt;&lt;author&gt;Hill, Will&lt;/author&gt;&lt;author&gt;Stead, Larry&lt;/author&gt;&lt;author&gt;Rosenstein, Mark&lt;/author&gt;&lt;author&gt;Furnas, George&lt;/author&gt;&lt;/authors&gt;&lt;/contributors&gt;&lt;titles&gt;&lt;title&gt;Recommending and evaluating choices in a virtual community of use&lt;/title&gt;&lt;secondary-title&gt;Proceedings of the SIGCHI conference on Human factors in computing systems&lt;/secondary-title&gt;&lt;/titles&gt;&lt;pages&gt;194-201&lt;/pages&gt;&lt;dates&gt;&lt;year&gt;1995&lt;/year&gt;&lt;/dates&gt;&lt;publisher&gt;ACM Press/Addison-Wesley Publishing Co.&lt;/publisher&gt;&lt;isbn&gt;0201847051&lt;/isbn&gt;&lt;urls&gt;&lt;/urls&gt;&lt;/record&gt;&lt;/Cite&gt;&lt;/EndNote&gt;</w:instrText>
      </w:r>
      <w:r w:rsidR="001010B6" w:rsidRPr="002D4352">
        <w:fldChar w:fldCharType="separate"/>
      </w:r>
      <w:r w:rsidR="007930FD" w:rsidRPr="002D4352">
        <w:rPr>
          <w:noProof/>
        </w:rPr>
        <w:t>[</w:t>
      </w:r>
      <w:hyperlink w:anchor="_ENREF_3" w:tooltip="Hill, 1995 #73" w:history="1">
        <w:r w:rsidR="005E7D49" w:rsidRPr="002D4352">
          <w:rPr>
            <w:noProof/>
          </w:rPr>
          <w:t>3</w:t>
        </w:r>
      </w:hyperlink>
      <w:r w:rsidR="007930FD" w:rsidRPr="002D4352">
        <w:rPr>
          <w:noProof/>
        </w:rPr>
        <w:t>]</w:t>
      </w:r>
      <w:r w:rsidR="001010B6" w:rsidRPr="002D4352">
        <w:fldChar w:fldCharType="end"/>
      </w:r>
      <w:r w:rsidR="007930FD" w:rsidRPr="002D4352">
        <w:t xml:space="preserve">. </w:t>
      </w:r>
      <w:r w:rsidR="003202ED">
        <w:t>One should</w:t>
      </w:r>
      <w:r w:rsidR="00CA2688">
        <w:t xml:space="preserve"> first calculate </w:t>
      </w:r>
      <w:r w:rsidR="007930FD" w:rsidRPr="002D4352">
        <w:t>the P</w:t>
      </w:r>
      <w:r w:rsidRPr="002D4352">
        <w:t xml:space="preserve">C for each user, </w:t>
      </w:r>
      <w:r w:rsidR="003202ED">
        <w:t xml:space="preserve">and </w:t>
      </w:r>
      <w:r w:rsidRPr="002D4352">
        <w:t>then get the a</w:t>
      </w:r>
      <w:r w:rsidR="007930FD" w:rsidRPr="002D4352">
        <w:t>verage by dividing sum of all P</w:t>
      </w:r>
      <w:r w:rsidRPr="002D4352">
        <w:t>C values by the number of users in the system</w:t>
      </w:r>
      <w:r w:rsidR="00CA2688">
        <w:t>, as</w:t>
      </w:r>
    </w:p>
    <w:p w:rsidR="001F15E1" w:rsidRPr="002D4352" w:rsidRDefault="001F15E1" w:rsidP="001F15E1">
      <w:pPr>
        <w:pStyle w:val="MTDisplayEquation"/>
      </w:pPr>
      <w:r>
        <w:tab/>
      </w:r>
      <w:r w:rsidR="003202ED" w:rsidRPr="00235F20">
        <w:rPr>
          <w:position w:val="-66"/>
        </w:rPr>
        <w:object w:dxaOrig="4420" w:dyaOrig="1380">
          <v:shape id="_x0000_i1045" type="#_x0000_t75" style="width:175.5pt;height:54.5pt" o:ole="">
            <v:imagedata r:id="rId57" o:title=""/>
          </v:shape>
          <o:OLEObject Type="Embed" ProgID="Equation.DSMT4" ShapeID="_x0000_i1045" DrawAspect="Content" ObjectID="_1524330221" r:id="rId5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1</w:instrText>
        </w:r>
      </w:fldSimple>
      <w:r>
        <w:instrText>)</w:instrText>
      </w:r>
      <w:r w:rsidR="001010B6">
        <w:fldChar w:fldCharType="end"/>
      </w:r>
    </w:p>
    <w:p w:rsidR="006C2AB6" w:rsidRPr="002D4352" w:rsidRDefault="00FF015C" w:rsidP="00D448E8">
      <w:pPr>
        <w:pStyle w:val="Heading4"/>
      </w:pPr>
      <w:r>
        <w:t xml:space="preserve">4.1.2.2. </w:t>
      </w:r>
      <w:r w:rsidR="00BD7757">
        <w:t>Spearman Correlation</w:t>
      </w:r>
    </w:p>
    <w:p w:rsidR="006C2AB6" w:rsidRDefault="006C2AB6" w:rsidP="005E7D49">
      <w:pPr>
        <w:pStyle w:val="evaluationSurvey"/>
      </w:pPr>
      <w:r w:rsidRPr="002D4352">
        <w:t xml:space="preserve">Spearman's rank correlation coefficient or Spearman's rho, is a </w:t>
      </w:r>
      <w:hyperlink r:id="rId59" w:tooltip="Non-parametric statistics" w:history="1">
        <w:r w:rsidRPr="002D4352">
          <w:rPr>
            <w:rStyle w:val="Hyperlink"/>
            <w:color w:val="auto"/>
            <w:u w:val="none"/>
          </w:rPr>
          <w:t>nonparametric</w:t>
        </w:r>
      </w:hyperlink>
      <w:r w:rsidRPr="002D4352">
        <w:t xml:space="preserve"> metric of </w:t>
      </w:r>
      <w:hyperlink r:id="rId60" w:tooltip="Correlation and dependence" w:history="1">
        <w:r w:rsidRPr="002D4352">
          <w:rPr>
            <w:rStyle w:val="Hyperlink"/>
            <w:color w:val="auto"/>
            <w:u w:val="none"/>
          </w:rPr>
          <w:t>statistical dependence</w:t>
        </w:r>
      </w:hyperlink>
      <w:r w:rsidRPr="002D4352">
        <w:t xml:space="preserve"> between predicted and real lists </w:t>
      </w:r>
      <w:r w:rsidR="002346F7" w:rsidRPr="002D4352">
        <w:t>and</w:t>
      </w:r>
      <w:r w:rsidRPr="002D4352">
        <w:t xml:space="preserve"> is named after </w:t>
      </w:r>
      <w:hyperlink r:id="rId61" w:tooltip="Charles Spearman" w:history="1">
        <w:r w:rsidRPr="002D4352">
          <w:rPr>
            <w:rStyle w:val="Hyperlink"/>
            <w:color w:val="auto"/>
            <w:u w:val="none"/>
          </w:rPr>
          <w:t>Charles Spearman</w:t>
        </w:r>
      </w:hyperlink>
      <w:r w:rsidR="00BD7757">
        <w:rPr>
          <w:rStyle w:val="Hyperlink"/>
          <w:color w:val="auto"/>
          <w:u w:val="none"/>
        </w:rPr>
        <w:t xml:space="preserve"> </w:t>
      </w:r>
      <w:r w:rsidR="001010B6">
        <w:rPr>
          <w:rStyle w:val="Hyperlink"/>
          <w:color w:val="auto"/>
          <w:u w:val="none"/>
        </w:rPr>
        <w:fldChar w:fldCharType="begin"/>
      </w:r>
      <w:r w:rsidR="005E7D49">
        <w:rPr>
          <w:rStyle w:val="Hyperlink"/>
          <w:color w:val="auto"/>
          <w:u w:val="none"/>
        </w:rPr>
        <w:instrText xml:space="preserve"> ADDIN EN.CITE &lt;EndNote&gt;&lt;Cite&gt;&lt;Author&gt;Spearman&lt;/Author&gt;&lt;Year&gt;1904&lt;/Year&gt;&lt;RecNum&gt;19&lt;/RecNum&gt;&lt;DisplayText&gt;[204]&lt;/DisplayText&gt;&lt;record&gt;&lt;rec-number&gt;19&lt;/rec-number&gt;&lt;foreign-keys&gt;&lt;key app="EN" db-id="225x5erpzerdfmexat55zxtmt52r9drad52a"&gt;19&lt;/key&gt;&lt;/foreign-keys&gt;&lt;ref-type name="Journal Article"&gt;17&lt;/ref-type&gt;&lt;contributors&gt;&lt;authors&gt;&lt;author&gt;Spearman, Charles&lt;/author&gt;&lt;/authors&gt;&lt;/contributors&gt;&lt;titles&gt;&lt;title&gt;The proof and measurement of association between two things&lt;/title&gt;&lt;secondary-title&gt;The American journal of psychology&lt;/secondary-title&gt;&lt;/titles&gt;&lt;periodical&gt;&lt;full-title&gt;The American journal of psychology&lt;/full-title&gt;&lt;/periodical&gt;&lt;pages&gt;72-101&lt;/pages&gt;&lt;volume&gt;15&lt;/volume&gt;&lt;number&gt;1&lt;/number&gt;&lt;dates&gt;&lt;year&gt;1904&lt;/year&gt;&lt;/dates&gt;&lt;isbn&gt;0002-9556&lt;/isbn&gt;&lt;urls&gt;&lt;/urls&gt;&lt;/record&gt;&lt;/Cite&gt;&lt;/EndNote&gt;</w:instrText>
      </w:r>
      <w:r w:rsidR="001010B6">
        <w:rPr>
          <w:rStyle w:val="Hyperlink"/>
          <w:color w:val="auto"/>
          <w:u w:val="none"/>
        </w:rPr>
        <w:fldChar w:fldCharType="separate"/>
      </w:r>
      <w:r w:rsidR="005E7D49">
        <w:rPr>
          <w:rStyle w:val="Hyperlink"/>
          <w:noProof/>
          <w:color w:val="auto"/>
          <w:u w:val="none"/>
        </w:rPr>
        <w:t>[</w:t>
      </w:r>
      <w:hyperlink w:anchor="_ENREF_204" w:tooltip="Spearman, 1904 #19" w:history="1">
        <w:r w:rsidR="005E7D49">
          <w:rPr>
            <w:rStyle w:val="Hyperlink"/>
            <w:noProof/>
            <w:color w:val="auto"/>
            <w:u w:val="none"/>
          </w:rPr>
          <w:t>204</w:t>
        </w:r>
      </w:hyperlink>
      <w:r w:rsidR="005E7D49">
        <w:rPr>
          <w:rStyle w:val="Hyperlink"/>
          <w:noProof/>
          <w:color w:val="auto"/>
          <w:u w:val="none"/>
        </w:rPr>
        <w:t>]</w:t>
      </w:r>
      <w:r w:rsidR="001010B6">
        <w:rPr>
          <w:rStyle w:val="Hyperlink"/>
          <w:color w:val="auto"/>
          <w:u w:val="none"/>
        </w:rPr>
        <w:fldChar w:fldCharType="end"/>
      </w:r>
      <w:r w:rsidRPr="002D4352">
        <w:t xml:space="preserve">. The </w:t>
      </w:r>
      <w:r w:rsidR="005C11A4" w:rsidRPr="002D4352">
        <w:t>difference between P</w:t>
      </w:r>
      <w:r w:rsidR="00CA2688">
        <w:t xml:space="preserve">earson </w:t>
      </w:r>
      <w:r w:rsidR="003202ED">
        <w:t>and S</w:t>
      </w:r>
      <w:r w:rsidR="003202ED" w:rsidRPr="002D4352">
        <w:t xml:space="preserve">pearman </w:t>
      </w:r>
      <w:r w:rsidR="00CA2688">
        <w:t>correlation</w:t>
      </w:r>
      <w:r w:rsidR="003202ED">
        <w:t>s</w:t>
      </w:r>
      <w:r w:rsidR="00CA2688">
        <w:t xml:space="preserve"> </w:t>
      </w:r>
      <w:r w:rsidRPr="002D4352">
        <w:t xml:space="preserve">is </w:t>
      </w:r>
      <w:r w:rsidR="00CA2688">
        <w:t xml:space="preserve">that </w:t>
      </w:r>
      <w:r w:rsidRPr="002D4352">
        <w:t>in the latter</w:t>
      </w:r>
      <w:r w:rsidR="00F46F04">
        <w:t>,</w:t>
      </w:r>
      <w:r w:rsidRPr="002D4352">
        <w:t xml:space="preserve"> </w:t>
      </w:r>
      <w:r w:rsidR="005C11A4" w:rsidRPr="002976B9">
        <w:rPr>
          <w:i/>
          <w:iCs/>
        </w:rPr>
        <w:t>r</w:t>
      </w:r>
      <w:r w:rsidR="005C11A4" w:rsidRPr="002976B9">
        <w:rPr>
          <w:i/>
          <w:iCs/>
          <w:vertAlign w:val="subscript"/>
        </w:rPr>
        <w:t>i</w:t>
      </w:r>
      <w:r w:rsidR="005C11A4" w:rsidRPr="002D4352">
        <w:t xml:space="preserve"> and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r</m:t>
                </m:r>
              </m:e>
              <m:sub>
                <m:r>
                  <w:rPr>
                    <w:rFonts w:ascii="Cambria Math" w:hAnsi="Cambria Math"/>
                  </w:rPr>
                  <m:t>i</m:t>
                </m:r>
              </m:sub>
            </m:sSub>
          </m:e>
        </m:acc>
      </m:oMath>
      <w:r w:rsidR="005C11A4" w:rsidRPr="002D4352">
        <w:rPr>
          <w:vertAlign w:val="subscript"/>
          <w:rtl/>
          <w:lang w:bidi="fa-IR"/>
        </w:rPr>
        <w:t xml:space="preserve"> </w:t>
      </w:r>
      <w:r w:rsidR="005C11A4" w:rsidRPr="002D4352">
        <w:rPr>
          <w:lang w:bidi="fa-IR"/>
        </w:rPr>
        <w:t xml:space="preserve"> </w:t>
      </w:r>
      <w:r w:rsidR="00F46F04">
        <w:rPr>
          <w:lang w:bidi="fa-IR"/>
        </w:rPr>
        <w:t>are</w:t>
      </w:r>
      <w:r w:rsidR="005C11A4" w:rsidRPr="002D4352">
        <w:rPr>
          <w:lang w:bidi="fa-IR"/>
        </w:rPr>
        <w:t xml:space="preserve"> the ranks of corresponding items in the real and predicted rating lists, respectively</w:t>
      </w:r>
      <w:r w:rsidR="00F46F04">
        <w:rPr>
          <w:lang w:bidi="fa-IR"/>
        </w:rPr>
        <w:t xml:space="preserve">, rather than the value of </w:t>
      </w:r>
      <w:r w:rsidR="00F46F04" w:rsidRPr="000B18D1">
        <w:rPr>
          <w:lang w:bidi="fa-IR"/>
        </w:rPr>
        <w:t>ratings</w:t>
      </w:r>
      <w:r w:rsidR="005C11A4" w:rsidRPr="000B18D1">
        <w:t xml:space="preserve">. </w:t>
      </w:r>
      <w:r w:rsidRPr="000B18D1">
        <w:t>I</w:t>
      </w:r>
      <w:r w:rsidR="00CA2688">
        <w:t xml:space="preserve">ndeed, Spearman’s rank correlation is Pearson </w:t>
      </w:r>
      <w:r w:rsidR="003202ED">
        <w:t>correlation of the rank vectors, and is calculated as</w:t>
      </w:r>
    </w:p>
    <w:p w:rsidR="00653C9F" w:rsidRPr="002976B9" w:rsidRDefault="00653C9F" w:rsidP="00653C9F">
      <w:pPr>
        <w:pStyle w:val="MTDisplayEquation"/>
      </w:pPr>
      <w:r>
        <w:lastRenderedPageBreak/>
        <w:tab/>
      </w:r>
      <w:r w:rsidR="00415CC0" w:rsidRPr="00653C9F">
        <w:rPr>
          <w:position w:val="-66"/>
        </w:rPr>
        <w:object w:dxaOrig="4140" w:dyaOrig="1380">
          <v:shape id="_x0000_i1046" type="#_x0000_t75" style="width:158pt;height:53.5pt" o:ole="">
            <v:imagedata r:id="rId62" o:title=""/>
          </v:shape>
          <o:OLEObject Type="Embed" ProgID="Equation.DSMT4" ShapeID="_x0000_i1046" DrawAspect="Content" ObjectID="_1524330222" r:id="rId63"/>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2</w:instrText>
        </w:r>
      </w:fldSimple>
      <w:r>
        <w:instrText>)</w:instrText>
      </w:r>
      <w:r w:rsidR="001010B6">
        <w:fldChar w:fldCharType="end"/>
      </w:r>
    </w:p>
    <w:p w:rsidR="001A7972" w:rsidRPr="002D4352" w:rsidRDefault="00FF015C" w:rsidP="00D448E8">
      <w:pPr>
        <w:pStyle w:val="Heading4"/>
      </w:pPr>
      <w:r>
        <w:t xml:space="preserve">4.1.2.3. </w:t>
      </w:r>
      <w:r w:rsidR="00BD7757">
        <w:t>Kendall Tau</w:t>
      </w:r>
      <w:r w:rsidR="00CA6A70">
        <w:t xml:space="preserve"> Correlation</w:t>
      </w:r>
    </w:p>
    <w:p w:rsidR="00CA2688" w:rsidRDefault="005C4CD6" w:rsidP="005E7D49">
      <w:pPr>
        <w:pStyle w:val="evaluationSurvey"/>
      </w:pPr>
      <w:r w:rsidRPr="002D4352">
        <w:t>Kendall rank</w:t>
      </w:r>
      <w:r w:rsidR="002346F7" w:rsidRPr="002D4352">
        <w:t xml:space="preserve"> correlation </w:t>
      </w:r>
      <w:r w:rsidRPr="002D4352">
        <w:t>is used to measure the similarity of the</w:t>
      </w:r>
      <w:r w:rsidR="00966FF2">
        <w:t xml:space="preserve"> orderings of two ranked lists which </w:t>
      </w:r>
      <w:r w:rsidRPr="002D4352">
        <w:t xml:space="preserve">was proposed by </w:t>
      </w:r>
      <w:hyperlink r:id="rId64" w:tooltip="Maurice Kendall" w:history="1">
        <w:r w:rsidRPr="002D4352">
          <w:rPr>
            <w:rStyle w:val="Hyperlink"/>
            <w:color w:val="auto"/>
            <w:u w:val="none"/>
          </w:rPr>
          <w:t>Maurice Kendall</w:t>
        </w:r>
      </w:hyperlink>
      <w:r w:rsidR="005D4A02" w:rsidRPr="002D4352">
        <w:t xml:space="preserve"> </w:t>
      </w:r>
      <w:r w:rsidR="001010B6" w:rsidRPr="002D4352">
        <w:fldChar w:fldCharType="begin"/>
      </w:r>
      <w:r w:rsidR="005E7D49">
        <w:instrText xml:space="preserve"> ADDIN EN.CITE &lt;EndNote&gt;&lt;Cite&gt;&lt;Author&gt;Kendall&lt;/Author&gt;&lt;Year&gt;1938&lt;/Year&gt;&lt;RecNum&gt;17&lt;/RecNum&gt;&lt;DisplayText&gt;[205]&lt;/DisplayText&gt;&lt;record&gt;&lt;rec-number&gt;17&lt;/rec-number&gt;&lt;foreign-keys&gt;&lt;key app="EN" db-id="225x5erpzerdfmexat55zxtmt52r9drad52a"&gt;17&lt;/key&gt;&lt;/foreign-keys&gt;&lt;ref-type name="Journal Article"&gt;17&lt;/ref-type&gt;&lt;contributors&gt;&lt;authors&gt;&lt;author&gt;Kendall, Maurice G&lt;/author&gt;&lt;/authors&gt;&lt;/contributors&gt;&lt;titles&gt;&lt;title&gt;A new measure of rank correlation&lt;/title&gt;&lt;secondary-title&gt;Biometrika&lt;/secondary-title&gt;&lt;/titles&gt;&lt;periodical&gt;&lt;full-title&gt;Biometrika&lt;/full-title&gt;&lt;/periodical&gt;&lt;pages&gt;81-93&lt;/pages&gt;&lt;volume&gt;30&lt;/volume&gt;&lt;number&gt;1/2&lt;/number&gt;&lt;dates&gt;&lt;year&gt;1938&lt;/year&gt;&lt;/dates&gt;&lt;isbn&gt;0006-3444&lt;/isbn&gt;&lt;urls&gt;&lt;/urls&gt;&lt;/record&gt;&lt;/Cite&gt;&lt;/EndNote&gt;</w:instrText>
      </w:r>
      <w:r w:rsidR="001010B6" w:rsidRPr="002D4352">
        <w:fldChar w:fldCharType="separate"/>
      </w:r>
      <w:r w:rsidR="005E7D49">
        <w:rPr>
          <w:noProof/>
        </w:rPr>
        <w:t>[</w:t>
      </w:r>
      <w:hyperlink w:anchor="_ENREF_205" w:tooltip="Kendall, 1938 #17" w:history="1">
        <w:r w:rsidR="005E7D49">
          <w:rPr>
            <w:noProof/>
          </w:rPr>
          <w:t>205</w:t>
        </w:r>
      </w:hyperlink>
      <w:r w:rsidR="005E7D49">
        <w:rPr>
          <w:noProof/>
        </w:rPr>
        <w:t>]</w:t>
      </w:r>
      <w:r w:rsidR="001010B6" w:rsidRPr="002D4352">
        <w:fldChar w:fldCharType="end"/>
      </w:r>
      <w:r w:rsidRPr="002D4352">
        <w:t>.</w:t>
      </w:r>
      <w:r w:rsidR="005D4A02" w:rsidRPr="002D4352">
        <w:t xml:space="preserve"> </w:t>
      </w:r>
      <w:r w:rsidR="005C11A4" w:rsidRPr="002D4352">
        <w:t>It is defined as</w:t>
      </w:r>
    </w:p>
    <w:p w:rsidR="00653C9F" w:rsidRDefault="00653C9F" w:rsidP="00653C9F">
      <w:pPr>
        <w:pStyle w:val="MTDisplayEquation"/>
      </w:pPr>
      <w:r>
        <w:tab/>
      </w:r>
      <w:r w:rsidRPr="00653C9F">
        <w:rPr>
          <w:position w:val="-24"/>
        </w:rPr>
        <w:object w:dxaOrig="1100" w:dyaOrig="620">
          <v:shape id="_x0000_i1047" type="#_x0000_t75" style="width:55.5pt;height:31pt" o:ole="">
            <v:imagedata r:id="rId65" o:title=""/>
          </v:shape>
          <o:OLEObject Type="Embed" ProgID="Equation.DSMT4" ShapeID="_x0000_i1047" DrawAspect="Content" ObjectID="_1524330223" r:id="rId6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21" w:name="ZEqnNum900382"/>
      <w:r>
        <w:instrText>(</w:instrText>
      </w:r>
      <w:fldSimple w:instr=" SEQ MTEqn \c \* Arabic \* MERGEFORMAT ">
        <w:r w:rsidR="004B2459">
          <w:rPr>
            <w:noProof/>
          </w:rPr>
          <w:instrText>23</w:instrText>
        </w:r>
      </w:fldSimple>
      <w:r>
        <w:instrText>)</w:instrText>
      </w:r>
      <w:bookmarkEnd w:id="21"/>
      <w:r w:rsidR="001010B6">
        <w:fldChar w:fldCharType="end"/>
      </w:r>
    </w:p>
    <w:p w:rsidR="00233F12" w:rsidRDefault="00CA2688" w:rsidP="003202ED">
      <w:pPr>
        <w:pStyle w:val="evaluationSurvey"/>
        <w:ind w:firstLine="0"/>
      </w:pPr>
      <w:r>
        <w:t>w</w:t>
      </w:r>
      <w:r w:rsidR="005C11A4" w:rsidRPr="002D4352">
        <w:t xml:space="preserve">here </w:t>
      </w:r>
      <w:r w:rsidR="005C11A4" w:rsidRPr="002976B9">
        <w:rPr>
          <w:i/>
          <w:iCs/>
        </w:rPr>
        <w:t>C</w:t>
      </w:r>
      <w:r w:rsidR="005C11A4" w:rsidRPr="002D4352">
        <w:t xml:space="preserve"> is the number of pairs of items </w:t>
      </w:r>
      <w:r>
        <w:t xml:space="preserve">for </w:t>
      </w:r>
      <w:r w:rsidR="005C11A4" w:rsidRPr="002D4352">
        <w:t xml:space="preserve">which the recommender predicted in the same order as real rating list of user (Concordant pairs) and </w:t>
      </w:r>
      <w:r w:rsidR="005C11A4" w:rsidRPr="002976B9">
        <w:rPr>
          <w:i/>
          <w:iCs/>
        </w:rPr>
        <w:t>D</w:t>
      </w:r>
      <w:r w:rsidR="005C11A4" w:rsidRPr="002D4352">
        <w:t xml:space="preserve"> is the number of pairs of items</w:t>
      </w:r>
      <w:r>
        <w:t xml:space="preserve"> for</w:t>
      </w:r>
      <w:r w:rsidR="005C11A4" w:rsidRPr="002D4352">
        <w:t xml:space="preserve"> which the recommender predicted the wrong order</w:t>
      </w:r>
      <w:r w:rsidR="00405F78" w:rsidRPr="002D4352">
        <w:t xml:space="preserve"> (Discordant pairs). </w:t>
      </w:r>
      <w:r w:rsidR="00233F12" w:rsidRPr="002D4352">
        <w:t>When there are no discordant pairs of items (</w:t>
      </w:r>
      <w:r w:rsidR="00233F12" w:rsidRPr="002976B9">
        <w:rPr>
          <w:i/>
          <w:iCs/>
        </w:rPr>
        <w:t>D = 0</w:t>
      </w:r>
      <w:r w:rsidR="00233F12" w:rsidRPr="002D4352">
        <w:t>), i.e.</w:t>
      </w:r>
      <w:r w:rsidR="003202ED">
        <w:t>,</w:t>
      </w:r>
      <w:r w:rsidR="00233F12" w:rsidRPr="002D4352">
        <w:t xml:space="preserve"> the ranking of items in </w:t>
      </w:r>
      <w:r>
        <w:t xml:space="preserve">the </w:t>
      </w:r>
      <w:r w:rsidR="00233F12" w:rsidRPr="002D4352">
        <w:t xml:space="preserve">predicted and </w:t>
      </w:r>
      <w:r>
        <w:t xml:space="preserve">the </w:t>
      </w:r>
      <w:r w:rsidR="00233F12" w:rsidRPr="002D4352">
        <w:t>real rating lists are exactly the same,</w:t>
      </w:r>
      <w:r>
        <w:t xml:space="preserve"> the </w:t>
      </w:r>
      <w:r w:rsidR="00233F12" w:rsidRPr="002D4352">
        <w:t>Kendall tau value will be 1, and for two completely dissimilar lists the value of this metric is -1 (</w:t>
      </w:r>
      <w:r w:rsidR="00233F12" w:rsidRPr="002976B9">
        <w:rPr>
          <w:i/>
          <w:iCs/>
        </w:rPr>
        <w:t>C = 0</w:t>
      </w:r>
      <w:r w:rsidR="00233F12" w:rsidRPr="002D4352">
        <w:t>).</w:t>
      </w:r>
      <w:r w:rsidR="00CA07BD" w:rsidRPr="002D4352">
        <w:t xml:space="preserve"> Considering a ranked list with </w:t>
      </w:r>
      <w:r w:rsidR="00CA07BD" w:rsidRPr="002976B9">
        <w:rPr>
          <w:i/>
          <w:iCs/>
        </w:rPr>
        <w:t>N</w:t>
      </w:r>
      <w:r w:rsidR="002976B9">
        <w:t xml:space="preserve"> items, there are </w:t>
      </w:r>
      <m:oMath>
        <m:r>
          <w:rPr>
            <w:rFonts w:ascii="Cambria Math" w:hAnsi="Cambria Math"/>
          </w:rPr>
          <m:t>N×(N-1)/2</m:t>
        </m:r>
      </m:oMath>
      <w:r w:rsidR="00CA07BD" w:rsidRPr="002D4352">
        <w:t xml:space="preserve"> ordered pairs of </w:t>
      </w:r>
      <w:r w:rsidR="00C50DF5" w:rsidRPr="002D4352">
        <w:t xml:space="preserve">items, </w:t>
      </w:r>
      <w:r>
        <w:t>thus</w:t>
      </w:r>
      <w:r w:rsidR="00C50DF5" w:rsidRPr="002D4352">
        <w:t xml:space="preserve"> Eq. </w:t>
      </w:r>
      <w:r w:rsidR="003E5303">
        <w:t xml:space="preserve"> </w:t>
      </w:r>
      <w:r w:rsidR="001010B6">
        <w:rPr>
          <w:iCs/>
        </w:rPr>
        <w:fldChar w:fldCharType="begin"/>
      </w:r>
      <w:r w:rsidR="003E5303">
        <w:rPr>
          <w:iCs/>
        </w:rPr>
        <w:instrText xml:space="preserve"> GOTOBUTTON ZEqnNum900382  \* MERGEFORMAT </w:instrText>
      </w:r>
      <w:r w:rsidR="001010B6">
        <w:rPr>
          <w:iCs/>
        </w:rPr>
        <w:fldChar w:fldCharType="begin"/>
      </w:r>
      <w:r w:rsidR="003E5303">
        <w:rPr>
          <w:iCs/>
        </w:rPr>
        <w:instrText xml:space="preserve"> REF ZEqnNum900382 \* Charformat \! \* MERGEFORMAT </w:instrText>
      </w:r>
      <w:r w:rsidR="001010B6">
        <w:rPr>
          <w:iCs/>
        </w:rPr>
        <w:fldChar w:fldCharType="separate"/>
      </w:r>
      <w:r w:rsidR="004B2459" w:rsidRPr="004B2459">
        <w:rPr>
          <w:iCs/>
        </w:rPr>
        <w:instrText>(23)</w:instrText>
      </w:r>
      <w:r w:rsidR="001010B6">
        <w:rPr>
          <w:iCs/>
        </w:rPr>
        <w:fldChar w:fldCharType="end"/>
      </w:r>
      <w:r w:rsidR="001010B6">
        <w:rPr>
          <w:iCs/>
        </w:rPr>
        <w:fldChar w:fldCharType="end"/>
      </w:r>
      <w:r w:rsidR="003E5303">
        <w:rPr>
          <w:iCs/>
        </w:rPr>
        <w:t xml:space="preserve"> </w:t>
      </w:r>
      <w:r w:rsidR="00C50DF5" w:rsidRPr="002D4352">
        <w:t>is equal to</w:t>
      </w:r>
    </w:p>
    <w:p w:rsidR="003E5303" w:rsidRPr="002D4352" w:rsidRDefault="003E5303" w:rsidP="003E5303">
      <w:pPr>
        <w:pStyle w:val="MTDisplayEquation"/>
      </w:pPr>
      <w:r>
        <w:tab/>
      </w:r>
      <w:r w:rsidR="003202ED" w:rsidRPr="003E5303">
        <w:rPr>
          <w:position w:val="-28"/>
        </w:rPr>
        <w:object w:dxaOrig="1579" w:dyaOrig="660">
          <v:shape id="_x0000_i1048" type="#_x0000_t75" style="width:79pt;height:33pt" o:ole="">
            <v:imagedata r:id="rId67" o:title=""/>
          </v:shape>
          <o:OLEObject Type="Embed" ProgID="Equation.DSMT4" ShapeID="_x0000_i1048" DrawAspect="Content" ObjectID="_1524330224" r:id="rId6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4</w:instrText>
        </w:r>
      </w:fldSimple>
      <w:r>
        <w:instrText>)</w:instrText>
      </w:r>
      <w:r w:rsidR="001010B6">
        <w:fldChar w:fldCharType="end"/>
      </w:r>
    </w:p>
    <w:p w:rsidR="001A4E0A" w:rsidRDefault="00013AAA" w:rsidP="005E7D49">
      <w:pPr>
        <w:pStyle w:val="evaluationSurvey"/>
      </w:pPr>
      <w:r w:rsidRPr="002D4352">
        <w:t xml:space="preserve">Sometimes </w:t>
      </w:r>
      <w:r w:rsidR="002976B9">
        <w:t>a user gi</w:t>
      </w:r>
      <w:r w:rsidR="002346F7" w:rsidRPr="002D4352">
        <w:t>ve</w:t>
      </w:r>
      <w:r w:rsidR="002976B9">
        <w:t xml:space="preserve">s several items </w:t>
      </w:r>
      <w:r w:rsidR="00CA2688">
        <w:t xml:space="preserve">the </w:t>
      </w:r>
      <w:r w:rsidRPr="002D4352">
        <w:t>same rating</w:t>
      </w:r>
      <w:r w:rsidR="002976B9">
        <w:t>s</w:t>
      </w:r>
      <w:r w:rsidRPr="002D4352">
        <w:t xml:space="preserve"> or </w:t>
      </w:r>
      <w:r w:rsidR="002346F7" w:rsidRPr="002D4352">
        <w:t>a</w:t>
      </w:r>
      <w:r w:rsidR="00C50DF5" w:rsidRPr="002D4352">
        <w:t xml:space="preserve"> </w:t>
      </w:r>
      <w:r w:rsidRPr="002D4352">
        <w:t>recommender predict</w:t>
      </w:r>
      <w:r w:rsidR="00E06F31" w:rsidRPr="002D4352">
        <w:t>s</w:t>
      </w:r>
      <w:r w:rsidRPr="002D4352">
        <w:t xml:space="preserve"> </w:t>
      </w:r>
      <w:r w:rsidR="00CA2688">
        <w:t xml:space="preserve">the </w:t>
      </w:r>
      <w:r w:rsidRPr="002D4352">
        <w:t>same ratings for several items</w:t>
      </w:r>
      <w:r w:rsidR="00CA2688">
        <w:t xml:space="preserve">. In such </w:t>
      </w:r>
      <w:r w:rsidRPr="002D4352">
        <w:t xml:space="preserve">cases, we use </w:t>
      </w:r>
      <w:r w:rsidR="00E06F31" w:rsidRPr="002D4352">
        <w:t>a variation of Kendall Tau correlation proposed by Herlocker et</w:t>
      </w:r>
      <w:r w:rsidR="003202ED">
        <w:t>.</w:t>
      </w:r>
      <w:r w:rsidR="00E06F31" w:rsidRPr="002D4352">
        <w:t xml:space="preserve"> al. </w:t>
      </w:r>
      <w:r w:rsidR="001010B6" w:rsidRPr="002D4352">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2D4352">
        <w:fldChar w:fldCharType="separate"/>
      </w:r>
      <w:r w:rsidR="002A7F11">
        <w:rPr>
          <w:noProof/>
        </w:rPr>
        <w:t>[</w:t>
      </w:r>
      <w:hyperlink w:anchor="_ENREF_74" w:tooltip="Herlocker, 2004 #3" w:history="1">
        <w:r w:rsidR="005E7D49">
          <w:rPr>
            <w:noProof/>
          </w:rPr>
          <w:t>74</w:t>
        </w:r>
      </w:hyperlink>
      <w:r w:rsidR="002A7F11">
        <w:rPr>
          <w:noProof/>
        </w:rPr>
        <w:t>]</w:t>
      </w:r>
      <w:r w:rsidR="001010B6" w:rsidRPr="002D4352">
        <w:fldChar w:fldCharType="end"/>
      </w:r>
      <w:r w:rsidR="003E5303">
        <w:t xml:space="preserve"> that i</w:t>
      </w:r>
      <w:r w:rsidR="001A4E0A">
        <w:t>s defined as</w:t>
      </w:r>
    </w:p>
    <w:p w:rsidR="003E5303" w:rsidRDefault="003E5303" w:rsidP="003E5303">
      <w:pPr>
        <w:pStyle w:val="MTDisplayEquation"/>
      </w:pPr>
      <w:r>
        <w:tab/>
      </w:r>
      <w:r w:rsidR="003202ED" w:rsidRPr="003E5303">
        <w:rPr>
          <w:position w:val="-32"/>
        </w:rPr>
        <w:object w:dxaOrig="3180" w:dyaOrig="700">
          <v:shape id="_x0000_i1049" type="#_x0000_t75" style="width:159pt;height:35pt" o:ole="">
            <v:imagedata r:id="rId69" o:title=""/>
          </v:shape>
          <o:OLEObject Type="Embed" ProgID="Equation.DSMT4" ShapeID="_x0000_i1049" DrawAspect="Content" ObjectID="_1524330225" r:id="rId7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5</w:instrText>
        </w:r>
      </w:fldSimple>
      <w:r>
        <w:instrText>)</w:instrText>
      </w:r>
      <w:r w:rsidR="001010B6">
        <w:fldChar w:fldCharType="end"/>
      </w:r>
    </w:p>
    <w:p w:rsidR="00233F12" w:rsidRPr="002D4352" w:rsidRDefault="001A4E0A" w:rsidP="003E5303">
      <w:pPr>
        <w:pStyle w:val="evaluationSurvey"/>
        <w:ind w:firstLine="0"/>
      </w:pPr>
      <w:r>
        <w:t>where</w:t>
      </w:r>
      <w:r w:rsidR="00E06F31" w:rsidRPr="002D4352">
        <w:t xml:space="preserve"> </w:t>
      </w:r>
      <w:r w:rsidR="00E06F31" w:rsidRPr="002976B9">
        <w:rPr>
          <w:i/>
          <w:iCs/>
        </w:rPr>
        <w:t>TR</w:t>
      </w:r>
      <w:r w:rsidR="00E06F31" w:rsidRPr="002D4352">
        <w:t xml:space="preserve"> is the number of item pairs with</w:t>
      </w:r>
      <w:r>
        <w:t xml:space="preserve"> the</w:t>
      </w:r>
      <w:r w:rsidR="00E06F31" w:rsidRPr="002D4352">
        <w:t xml:space="preserve"> same real ratings and </w:t>
      </w:r>
      <w:r w:rsidR="00E06F31" w:rsidRPr="002976B9">
        <w:rPr>
          <w:i/>
          <w:iCs/>
        </w:rPr>
        <w:t>TP</w:t>
      </w:r>
      <w:r w:rsidR="00E06F31" w:rsidRPr="002D4352">
        <w:t xml:space="preserve"> is the number of items with</w:t>
      </w:r>
      <w:r>
        <w:t xml:space="preserve"> the</w:t>
      </w:r>
      <w:r w:rsidR="00E06F31" w:rsidRPr="002D4352">
        <w:t xml:space="preserve"> same predicted ratings. </w:t>
      </w:r>
    </w:p>
    <w:p w:rsidR="00ED4BD9" w:rsidRPr="002D4352" w:rsidRDefault="001A4E0A" w:rsidP="005E7D49">
      <w:pPr>
        <w:pStyle w:val="evaluationSurvey"/>
        <w:rPr>
          <w:rFonts w:eastAsiaTheme="minorEastAsia"/>
        </w:rPr>
      </w:pPr>
      <w:r>
        <w:rPr>
          <w:rFonts w:eastAsiaTheme="minorEastAsia"/>
        </w:rPr>
        <w:t>The</w:t>
      </w:r>
      <w:r w:rsidR="00647AC8" w:rsidRPr="002D4352">
        <w:rPr>
          <w:rFonts w:eastAsiaTheme="minorEastAsia"/>
        </w:rPr>
        <w:t xml:space="preserve"> Kendall Tau does</w:t>
      </w:r>
      <w:r>
        <w:rPr>
          <w:rFonts w:eastAsiaTheme="minorEastAsia"/>
        </w:rPr>
        <w:t xml:space="preserve"> </w:t>
      </w:r>
      <w:r w:rsidR="00647AC8" w:rsidRPr="002D4352">
        <w:rPr>
          <w:rFonts w:eastAsiaTheme="minorEastAsia"/>
        </w:rPr>
        <w:t>n</w:t>
      </w:r>
      <w:r>
        <w:rPr>
          <w:rFonts w:eastAsiaTheme="minorEastAsia"/>
        </w:rPr>
        <w:t>o</w:t>
      </w:r>
      <w:r w:rsidR="00647AC8" w:rsidRPr="002D4352">
        <w:rPr>
          <w:rFonts w:eastAsiaTheme="minorEastAsia"/>
        </w:rPr>
        <w:t>t consider the position of</w:t>
      </w:r>
      <w:r>
        <w:rPr>
          <w:rFonts w:eastAsiaTheme="minorEastAsia"/>
        </w:rPr>
        <w:t xml:space="preserve"> the</w:t>
      </w:r>
      <w:r w:rsidR="00647AC8" w:rsidRPr="002D4352">
        <w:rPr>
          <w:rFonts w:eastAsiaTheme="minorEastAsia"/>
        </w:rPr>
        <w:t xml:space="preserve"> correct ranked items, e.g.</w:t>
      </w:r>
      <w:r w:rsidR="003202ED">
        <w:rPr>
          <w:rFonts w:eastAsiaTheme="minorEastAsia"/>
        </w:rPr>
        <w:t>,</w:t>
      </w:r>
      <w:r w:rsidR="00647AC8" w:rsidRPr="002D4352">
        <w:rPr>
          <w:rFonts w:eastAsiaTheme="minorEastAsia"/>
        </w:rPr>
        <w:t xml:space="preserve"> between </w:t>
      </w:r>
      <w:r w:rsidR="002976B9">
        <w:rPr>
          <w:rFonts w:eastAsiaTheme="minorEastAsia"/>
        </w:rPr>
        <w:t xml:space="preserve">the </w:t>
      </w:r>
      <w:r w:rsidR="00647AC8" w:rsidRPr="002D4352">
        <w:rPr>
          <w:rFonts w:eastAsiaTheme="minorEastAsia"/>
        </w:rPr>
        <w:t>first and</w:t>
      </w:r>
      <w:r>
        <w:rPr>
          <w:rFonts w:eastAsiaTheme="minorEastAsia"/>
        </w:rPr>
        <w:t xml:space="preserve"> the</w:t>
      </w:r>
      <w:r w:rsidR="00647AC8" w:rsidRPr="002D4352">
        <w:rPr>
          <w:rFonts w:eastAsiaTheme="minorEastAsia"/>
        </w:rPr>
        <w:t xml:space="preserve"> second rating and between 50</w:t>
      </w:r>
      <w:r>
        <w:rPr>
          <w:rFonts w:eastAsiaTheme="minorEastAsia"/>
        </w:rPr>
        <w:t>th</w:t>
      </w:r>
      <w:r w:rsidR="00647AC8" w:rsidRPr="002D4352">
        <w:rPr>
          <w:rFonts w:eastAsiaTheme="minorEastAsia"/>
        </w:rPr>
        <w:t xml:space="preserve"> and 51th ratings.</w:t>
      </w:r>
      <w:r w:rsidR="002346F7" w:rsidRPr="002D4352">
        <w:rPr>
          <w:rFonts w:eastAsiaTheme="minorEastAsia"/>
        </w:rPr>
        <w:t xml:space="preserve"> One solution for this</w:t>
      </w:r>
      <w:r>
        <w:rPr>
          <w:rFonts w:eastAsiaTheme="minorEastAsia"/>
        </w:rPr>
        <w:t xml:space="preserve"> issue</w:t>
      </w:r>
      <w:r w:rsidR="002346F7" w:rsidRPr="002D4352">
        <w:rPr>
          <w:rFonts w:eastAsiaTheme="minorEastAsia"/>
        </w:rPr>
        <w:t xml:space="preserve"> can be </w:t>
      </w:r>
      <w:r>
        <w:rPr>
          <w:rFonts w:eastAsiaTheme="minorEastAsia"/>
        </w:rPr>
        <w:t xml:space="preserve">to </w:t>
      </w:r>
      <w:r w:rsidR="002346F7" w:rsidRPr="002D4352">
        <w:rPr>
          <w:rFonts w:eastAsiaTheme="minorEastAsia"/>
        </w:rPr>
        <w:t xml:space="preserve">add </w:t>
      </w:r>
      <w:r w:rsidR="002346F7" w:rsidRPr="009B64EA">
        <w:rPr>
          <w:rFonts w:eastAsiaTheme="minorEastAsia"/>
        </w:rPr>
        <w:t xml:space="preserve">more </w:t>
      </w:r>
      <w:r w:rsidR="00647AC8" w:rsidRPr="009B64EA">
        <w:rPr>
          <w:rFonts w:eastAsiaTheme="minorEastAsia"/>
        </w:rPr>
        <w:t xml:space="preserve">weight </w:t>
      </w:r>
      <w:r w:rsidR="002346F7" w:rsidRPr="009B64EA">
        <w:rPr>
          <w:rFonts w:eastAsiaTheme="minorEastAsia"/>
        </w:rPr>
        <w:t xml:space="preserve">to </w:t>
      </w:r>
      <w:r w:rsidR="00647AC8" w:rsidRPr="009B64EA">
        <w:rPr>
          <w:rFonts w:eastAsiaTheme="minorEastAsia"/>
        </w:rPr>
        <w:t>concordant pairs at</w:t>
      </w:r>
      <w:r>
        <w:rPr>
          <w:rFonts w:eastAsiaTheme="minorEastAsia"/>
        </w:rPr>
        <w:t xml:space="preserve"> the</w:t>
      </w:r>
      <w:r w:rsidR="00647AC8" w:rsidRPr="009B64EA">
        <w:rPr>
          <w:rFonts w:eastAsiaTheme="minorEastAsia"/>
        </w:rPr>
        <w:t xml:space="preserve"> top of the list than </w:t>
      </w:r>
      <w:r w:rsidR="003202ED">
        <w:rPr>
          <w:rFonts w:eastAsiaTheme="minorEastAsia"/>
        </w:rPr>
        <w:t>those</w:t>
      </w:r>
      <w:r w:rsidR="00647AC8" w:rsidRPr="009B64EA">
        <w:rPr>
          <w:rFonts w:eastAsiaTheme="minorEastAsia"/>
        </w:rPr>
        <w:t xml:space="preserve"> toward</w:t>
      </w:r>
      <w:r>
        <w:rPr>
          <w:rFonts w:eastAsiaTheme="minorEastAsia"/>
        </w:rPr>
        <w:t>s</w:t>
      </w:r>
      <w:r w:rsidR="00647AC8" w:rsidRPr="009B64EA">
        <w:rPr>
          <w:rFonts w:eastAsiaTheme="minorEastAsia"/>
        </w:rPr>
        <w:t xml:space="preserve"> the end of the list </w:t>
      </w:r>
      <w:r w:rsidR="001010B6" w:rsidRPr="009B64EA">
        <w:rPr>
          <w:rFonts w:eastAsiaTheme="minorEastAsia"/>
        </w:rPr>
        <w:fldChar w:fldCharType="begin"/>
      </w:r>
      <w:r w:rsidR="005E7D49">
        <w:rPr>
          <w:rFonts w:eastAsiaTheme="minorEastAsia"/>
        </w:rPr>
        <w:instrText xml:space="preserve"> ADDIN EN.CITE &lt;EndNote&gt;&lt;Cite&gt;&lt;Author&gt;Lü&lt;/Author&gt;&lt;Year&gt;2012&lt;/Year&gt;&lt;RecNum&gt;7&lt;/RecNum&gt;&lt;DisplayText&gt;[133]&lt;/DisplayText&gt;&lt;record&gt;&lt;rec-number&gt;7&lt;/rec-number&gt;&lt;foreign-keys&gt;&lt;key app="EN" db-id="225x5erpzerdfmexat55zxtmt52r9drad52a"&gt;7&lt;/key&gt;&lt;/foreign-keys&gt;&lt;ref-type name="Journal Article"&gt;17&lt;/ref-type&gt;&lt;contributors&gt;&lt;authors&gt;&lt;author&gt;Lü, Linyuan&lt;/author&gt;&lt;author&gt;Medo, Matúš&lt;/author&gt;&lt;author&gt;Yeung, Chi Ho&lt;/author&gt;&lt;author&gt;Zhang, Yi-Cheng&lt;/author&gt;&lt;author&gt;Zhang, Zi-Ke&lt;/author&gt;&lt;author&gt;Zhou, Tao&lt;/author&gt;&lt;/authors&gt;&lt;/contributors&gt;&lt;titles&gt;&lt;title&gt;Recommender systems&lt;/title&gt;&lt;secondary-title&gt;Physics Reports&lt;/secondary-title&gt;&lt;/titles&gt;&lt;periodical&gt;&lt;full-title&gt;Physics Reports&lt;/full-title&gt;&lt;/periodical&gt;&lt;pages&gt;1-49&lt;/pages&gt;&lt;volume&gt;519&lt;/volume&gt;&lt;number&gt;1&lt;/number&gt;&lt;dates&gt;&lt;year&gt;2012&lt;/year&gt;&lt;/dates&gt;&lt;isbn&gt;0370-1573&lt;/isbn&gt;&lt;urls&gt;&lt;/urls&gt;&lt;/record&gt;&lt;/Cite&gt;&lt;/EndNote&gt;</w:instrText>
      </w:r>
      <w:r w:rsidR="001010B6" w:rsidRPr="009B64EA">
        <w:rPr>
          <w:rFonts w:eastAsiaTheme="minorEastAsia"/>
        </w:rPr>
        <w:fldChar w:fldCharType="separate"/>
      </w:r>
      <w:r w:rsidR="005E7D49">
        <w:rPr>
          <w:rFonts w:eastAsiaTheme="minorEastAsia"/>
          <w:noProof/>
        </w:rPr>
        <w:t>[</w:t>
      </w:r>
      <w:hyperlink w:anchor="_ENREF_133" w:tooltip="Lü, 2012 #7" w:history="1">
        <w:r w:rsidR="005E7D49">
          <w:rPr>
            <w:rFonts w:eastAsiaTheme="minorEastAsia"/>
            <w:noProof/>
          </w:rPr>
          <w:t>133</w:t>
        </w:r>
      </w:hyperlink>
      <w:r w:rsidR="005E7D49">
        <w:rPr>
          <w:rFonts w:eastAsiaTheme="minorEastAsia"/>
          <w:noProof/>
        </w:rPr>
        <w:t>]</w:t>
      </w:r>
      <w:r w:rsidR="001010B6" w:rsidRPr="009B64EA">
        <w:rPr>
          <w:rFonts w:eastAsiaTheme="minorEastAsia"/>
        </w:rPr>
        <w:fldChar w:fldCharType="end"/>
      </w:r>
      <w:r w:rsidR="00647AC8" w:rsidRPr="009B64EA">
        <w:rPr>
          <w:rFonts w:eastAsiaTheme="minorEastAsia"/>
        </w:rPr>
        <w:t>.</w:t>
      </w:r>
    </w:p>
    <w:p w:rsidR="00647AC8" w:rsidRPr="002D4352" w:rsidRDefault="00FF015C" w:rsidP="00D448E8">
      <w:pPr>
        <w:pStyle w:val="Heading4"/>
        <w:rPr>
          <w:rFonts w:eastAsiaTheme="minorEastAsia"/>
        </w:rPr>
      </w:pPr>
      <w:r>
        <w:rPr>
          <w:rFonts w:eastAsiaTheme="minorEastAsia"/>
        </w:rPr>
        <w:t xml:space="preserve">4.1.2.4. </w:t>
      </w:r>
      <w:r w:rsidR="00647AC8" w:rsidRPr="002D4352">
        <w:rPr>
          <w:rFonts w:eastAsiaTheme="minorEastAsia"/>
        </w:rPr>
        <w:t>Normalized Distance-Based Performance Measure</w:t>
      </w:r>
    </w:p>
    <w:p w:rsidR="001A4E0A" w:rsidRDefault="00647AC8" w:rsidP="005E7D49">
      <w:pPr>
        <w:pStyle w:val="evaluationSurvey"/>
      </w:pPr>
      <w:r w:rsidRPr="002D4352">
        <w:t>For comparing two weakly ordered ranked list, normalized distance-based perform</w:t>
      </w:r>
      <w:r w:rsidR="00720711" w:rsidRPr="002D4352">
        <w:t>ance</w:t>
      </w:r>
      <w:r w:rsidR="006A57AD">
        <w:t xml:space="preserve"> </w:t>
      </w:r>
      <w:r w:rsidR="00720711" w:rsidRPr="002D4352">
        <w:t>measure</w:t>
      </w:r>
      <w:r w:rsidR="006A57AD">
        <w:t xml:space="preserve"> (NDPM)</w:t>
      </w:r>
      <w:r w:rsidR="006A57AD" w:rsidRPr="002D4352">
        <w:t xml:space="preserve"> </w:t>
      </w:r>
      <w:r w:rsidR="00720711" w:rsidRPr="002D4352">
        <w:t xml:space="preserve">was proposed </w:t>
      </w:r>
      <w:r w:rsidR="00720711" w:rsidRPr="00394354">
        <w:t>by</w:t>
      </w:r>
      <w:r w:rsidR="00720711" w:rsidRPr="002D4352">
        <w:t xml:space="preserve"> </w:t>
      </w:r>
      <w:r w:rsidR="00040E9C" w:rsidRPr="002D4352">
        <w:t xml:space="preserve">Yao </w:t>
      </w:r>
      <w:r w:rsidR="001010B6" w:rsidRPr="002D4352">
        <w:fldChar w:fldCharType="begin"/>
      </w:r>
      <w:r w:rsidR="005E7D49">
        <w:instrText xml:space="preserve"> ADDIN EN.CITE &lt;EndNote&gt;&lt;Cite&gt;&lt;Author&gt;Yao&lt;/Author&gt;&lt;Year&gt;1995&lt;/Year&gt;&lt;RecNum&gt;18&lt;/RecNum&gt;&lt;DisplayText&gt;[206]&lt;/DisplayText&gt;&lt;record&gt;&lt;rec-number&gt;18&lt;/rec-number&gt;&lt;foreign-keys&gt;&lt;key app="EN" db-id="225x5erpzerdfmexat55zxtmt52r9drad52a"&gt;18&lt;/key&gt;&lt;/foreign-keys&gt;&lt;ref-type name="Journal Article"&gt;17&lt;/ref-type&gt;&lt;contributors&gt;&lt;authors&gt;&lt;author&gt;Yao, YY&lt;/author&gt;&lt;/authors&gt;&lt;/contributors&gt;&lt;titles&gt;&lt;title&gt;Measuring retrieval effectiveness based on user preference of documents&lt;/title&gt;&lt;secondary-title&gt;JASIS&lt;/secondary-title&gt;&lt;/titles&gt;&lt;periodical&gt;&lt;full-title&gt;JASIS&lt;/full-title&gt;&lt;/periodical&gt;&lt;pages&gt;133-145&lt;/pages&gt;&lt;volume&gt;46&lt;/volume&gt;&lt;number&gt;2&lt;/number&gt;&lt;dates&gt;&lt;year&gt;1995&lt;/year&gt;&lt;/dates&gt;&lt;urls&gt;&lt;/urls&gt;&lt;/record&gt;&lt;/Cite&gt;&lt;/EndNote&gt;</w:instrText>
      </w:r>
      <w:r w:rsidR="001010B6" w:rsidRPr="002D4352">
        <w:fldChar w:fldCharType="separate"/>
      </w:r>
      <w:r w:rsidR="005E7D49">
        <w:rPr>
          <w:noProof/>
        </w:rPr>
        <w:t>[</w:t>
      </w:r>
      <w:hyperlink w:anchor="_ENREF_206" w:tooltip="Yao, 1995 #18" w:history="1">
        <w:r w:rsidR="005E7D49">
          <w:rPr>
            <w:noProof/>
          </w:rPr>
          <w:t>206</w:t>
        </w:r>
      </w:hyperlink>
      <w:r w:rsidR="005E7D49">
        <w:rPr>
          <w:noProof/>
        </w:rPr>
        <w:t>]</w:t>
      </w:r>
      <w:r w:rsidR="001010B6" w:rsidRPr="002D4352">
        <w:fldChar w:fldCharType="end"/>
      </w:r>
      <w:r w:rsidR="00720711" w:rsidRPr="002D4352">
        <w:t xml:space="preserve"> </w:t>
      </w:r>
      <w:r w:rsidR="00B15667" w:rsidRPr="002D4352">
        <w:t xml:space="preserve">and </w:t>
      </w:r>
      <w:r w:rsidR="001A4E0A">
        <w:t>i</w:t>
      </w:r>
      <w:r w:rsidR="00720711" w:rsidRPr="002D4352">
        <w:t>s defined by</w:t>
      </w:r>
    </w:p>
    <w:p w:rsidR="003E5303" w:rsidRDefault="003E5303" w:rsidP="003E5303">
      <w:pPr>
        <w:pStyle w:val="MTDisplayEquation"/>
      </w:pPr>
      <w:r>
        <w:lastRenderedPageBreak/>
        <w:tab/>
      </w:r>
      <w:r w:rsidRPr="003E5303">
        <w:rPr>
          <w:position w:val="-24"/>
        </w:rPr>
        <w:object w:dxaOrig="2040" w:dyaOrig="620">
          <v:shape id="_x0000_i1050" type="#_x0000_t75" style="width:102pt;height:31pt" o:ole="">
            <v:imagedata r:id="rId71" o:title=""/>
          </v:shape>
          <o:OLEObject Type="Embed" ProgID="Equation.DSMT4" ShapeID="_x0000_i1050" DrawAspect="Content" ObjectID="_1524330226" r:id="rId72"/>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6</w:instrText>
        </w:r>
      </w:fldSimple>
      <w:r>
        <w:instrText>)</w:instrText>
      </w:r>
      <w:r w:rsidR="001010B6">
        <w:fldChar w:fldCharType="end"/>
      </w:r>
    </w:p>
    <w:p w:rsidR="00E37A2A" w:rsidRPr="002D4352" w:rsidRDefault="001A4E0A" w:rsidP="003E5303">
      <w:pPr>
        <w:pStyle w:val="evaluationSurvey"/>
        <w:ind w:firstLine="0"/>
      </w:pPr>
      <w:r>
        <w:t>where</w:t>
      </w:r>
      <w:r w:rsidR="00720711" w:rsidRPr="002D4352">
        <w:t xml:space="preserve"> </w:t>
      </w:r>
      <w:r w:rsidR="00720711" w:rsidRPr="00EA7E33">
        <w:rPr>
          <w:i/>
          <w:iCs/>
        </w:rPr>
        <w:t>D</w:t>
      </w:r>
      <w:r w:rsidR="00720711" w:rsidRPr="002D4352">
        <w:t xml:space="preserve"> </w:t>
      </w:r>
      <w:r>
        <w:t>is t</w:t>
      </w:r>
      <w:r w:rsidR="00720711" w:rsidRPr="002D4352">
        <w:t>he n</w:t>
      </w:r>
      <w:r w:rsidR="00E37A2A" w:rsidRPr="002D4352">
        <w:t xml:space="preserve">umber of discordant pairs, </w:t>
      </w:r>
      <w:r w:rsidR="00EB4804">
        <w:rPr>
          <w:i/>
          <w:iCs/>
        </w:rPr>
        <w:t>CU</w:t>
      </w:r>
      <w:r w:rsidR="00E37A2A" w:rsidRPr="002D4352">
        <w:t xml:space="preserve"> is the number of pairs</w:t>
      </w:r>
      <w:r>
        <w:t xml:space="preserve"> for</w:t>
      </w:r>
      <w:r w:rsidR="00E37A2A" w:rsidRPr="002D4352">
        <w:t xml:space="preserve"> which one system gives a tie and the other ranked list does</w:t>
      </w:r>
      <w:r>
        <w:t xml:space="preserve"> </w:t>
      </w:r>
      <w:r w:rsidR="00E37A2A" w:rsidRPr="002D4352">
        <w:t>n</w:t>
      </w:r>
      <w:r>
        <w:t>o</w:t>
      </w:r>
      <w:r w:rsidR="00E37A2A" w:rsidRPr="002D4352">
        <w:t>t</w:t>
      </w:r>
      <w:r w:rsidR="00E37A2A" w:rsidRPr="009B64EA">
        <w:t xml:space="preserve">, and </w:t>
      </w:r>
      <w:r w:rsidR="00394354" w:rsidRPr="009B64EA">
        <w:rPr>
          <w:i/>
          <w:iCs/>
        </w:rPr>
        <w:t>NP</w:t>
      </w:r>
      <w:r w:rsidR="00E37A2A" w:rsidRPr="009B64EA">
        <w:t xml:space="preserve"> is the total</w:t>
      </w:r>
      <w:r w:rsidR="00E37A2A" w:rsidRPr="002D4352">
        <w:t xml:space="preserve"> number of pairs in the </w:t>
      </w:r>
      <w:r w:rsidR="003602AA" w:rsidRPr="002D4352">
        <w:t>real ranked list minus tie</w:t>
      </w:r>
      <w:r>
        <w:t>d</w:t>
      </w:r>
      <w:r w:rsidR="003602AA" w:rsidRPr="002D4352">
        <w:t xml:space="preserve"> ones</w:t>
      </w:r>
      <w:r>
        <w:t>. Indeed,</w:t>
      </w:r>
      <w:r w:rsidR="00B45BA7" w:rsidRPr="002D4352">
        <w:t xml:space="preserve"> the modified </w:t>
      </w:r>
      <w:r w:rsidR="002A14AC" w:rsidRPr="002D4352">
        <w:t>K</w:t>
      </w:r>
      <w:r w:rsidR="00B45BA7" w:rsidRPr="002D4352">
        <w:t xml:space="preserve">endall </w:t>
      </w:r>
      <w:r w:rsidR="002A14AC" w:rsidRPr="002D4352">
        <w:t>T</w:t>
      </w:r>
      <w:r w:rsidR="00B45BA7" w:rsidRPr="002D4352">
        <w:t>au correlation penalize the system even when there are tied pairs in the real ranked list</w:t>
      </w:r>
      <w:r>
        <w:t>;</w:t>
      </w:r>
      <w:r w:rsidR="00B45BA7" w:rsidRPr="002D4352">
        <w:t xml:space="preserve"> however</w:t>
      </w:r>
      <w:r>
        <w:t>,</w:t>
      </w:r>
      <w:r w:rsidR="00B45BA7" w:rsidRPr="002D4352">
        <w:t xml:space="preserve"> </w:t>
      </w:r>
      <w:r w:rsidR="00B45BA7" w:rsidRPr="00394354">
        <w:rPr>
          <w:i/>
          <w:iCs/>
        </w:rPr>
        <w:t>NDPM</w:t>
      </w:r>
      <w:r w:rsidR="00B45BA7" w:rsidRPr="002D4352">
        <w:t xml:space="preserve"> </w:t>
      </w:r>
      <w:r w:rsidR="002A14AC" w:rsidRPr="002D4352">
        <w:t>only</w:t>
      </w:r>
      <w:r w:rsidR="00B45BA7" w:rsidRPr="002D4352">
        <w:t xml:space="preserve"> penalize</w:t>
      </w:r>
      <w:r w:rsidR="002A14AC" w:rsidRPr="002D4352">
        <w:t>s</w:t>
      </w:r>
      <w:r w:rsidR="00B45BA7" w:rsidRPr="002D4352">
        <w:t xml:space="preserve"> the recommender </w:t>
      </w:r>
      <w:r w:rsidR="002A14AC" w:rsidRPr="002D4352">
        <w:t xml:space="preserve">for tied pairs of predicted ranked list </w:t>
      </w:r>
      <w:r>
        <w:t xml:space="preserve">for </w:t>
      </w:r>
      <w:r w:rsidR="002A14AC" w:rsidRPr="002D4352">
        <w:t>which one item is strictly preferred in the real list.</w:t>
      </w:r>
    </w:p>
    <w:p w:rsidR="001A7972" w:rsidRPr="002D4352" w:rsidRDefault="006D1B40" w:rsidP="00D448E8">
      <w:pPr>
        <w:pStyle w:val="Heading3"/>
        <w:rPr>
          <w:i/>
        </w:rPr>
      </w:pPr>
      <w:r>
        <w:t>4.1.3</w:t>
      </w:r>
      <w:r w:rsidR="001A7972" w:rsidRPr="002D4352">
        <w:t xml:space="preserve"> Classification Accuracy metrics</w:t>
      </w:r>
    </w:p>
    <w:p w:rsidR="00692470" w:rsidRPr="002D4352" w:rsidRDefault="00F66BA0" w:rsidP="00BD6D82">
      <w:pPr>
        <w:pStyle w:val="evaluationSurvey"/>
      </w:pPr>
      <w:r w:rsidRPr="002D4352">
        <w:t xml:space="preserve">In order to measure how many times the system can classify a relevant item as a good one or an irrelevant item as a bad </w:t>
      </w:r>
      <w:r w:rsidR="00BD6D82">
        <w:t>one</w:t>
      </w:r>
      <w:r w:rsidRPr="002D4352">
        <w:t xml:space="preserve">, classification accuracy metric are used. A relevant item is an item </w:t>
      </w:r>
      <w:r w:rsidR="00BD6D82">
        <w:t>that</w:t>
      </w:r>
      <w:r w:rsidRPr="002D4352">
        <w:t xml:space="preserve"> </w:t>
      </w:r>
      <w:r w:rsidR="001A4E0A">
        <w:t xml:space="preserve">the </w:t>
      </w:r>
      <w:r w:rsidRPr="002D4352">
        <w:t>user ha</w:t>
      </w:r>
      <w:r w:rsidR="001A4E0A">
        <w:t>s</w:t>
      </w:r>
      <w:r w:rsidRPr="002D4352">
        <w:t xml:space="preserve"> liked in the real ratings. </w:t>
      </w:r>
      <w:r w:rsidR="007D2DB9" w:rsidRPr="002D4352">
        <w:t>For binary ratings, obviously</w:t>
      </w:r>
      <w:r w:rsidR="001A4E0A">
        <w:t>,</w:t>
      </w:r>
      <w:r w:rsidR="007D2DB9" w:rsidRPr="002D4352">
        <w:t xml:space="preserve"> there are </w:t>
      </w:r>
      <w:r w:rsidR="007D2DB9" w:rsidRPr="00BD6D82">
        <w:rPr>
          <w:i/>
          <w:iCs/>
        </w:rPr>
        <w:t>liked</w:t>
      </w:r>
      <w:r w:rsidR="007D2DB9" w:rsidRPr="002D4352">
        <w:t xml:space="preserve"> and </w:t>
      </w:r>
      <w:r w:rsidR="007D2DB9" w:rsidRPr="00BD6D82">
        <w:rPr>
          <w:i/>
          <w:iCs/>
        </w:rPr>
        <w:t>disliked</w:t>
      </w:r>
      <w:r w:rsidR="007D2DB9" w:rsidRPr="002D4352">
        <w:t xml:space="preserve"> items and not </w:t>
      </w:r>
      <w:r w:rsidR="001A4E0A">
        <w:t xml:space="preserve">the </w:t>
      </w:r>
      <w:r w:rsidR="007D2DB9" w:rsidRPr="002D4352">
        <w:t>rat</w:t>
      </w:r>
      <w:r w:rsidR="001A4E0A">
        <w:t>ings</w:t>
      </w:r>
      <w:r w:rsidR="007D2DB9" w:rsidRPr="009B64EA">
        <w:t>. Usually</w:t>
      </w:r>
      <w:r w:rsidR="001A4E0A">
        <w:t>,</w:t>
      </w:r>
      <w:r w:rsidR="007D2DB9" w:rsidRPr="009B64EA">
        <w:t xml:space="preserve"> </w:t>
      </w:r>
      <w:r w:rsidR="001A4E0A">
        <w:t xml:space="preserve">the </w:t>
      </w:r>
      <w:r w:rsidR="007D2DB9" w:rsidRPr="009B64EA">
        <w:t>disliked and no</w:t>
      </w:r>
      <w:r w:rsidR="001A4E0A">
        <w:t>n-</w:t>
      </w:r>
      <w:r w:rsidR="007D2DB9" w:rsidRPr="009B64EA">
        <w:t>rated items are grouped together</w:t>
      </w:r>
      <w:r w:rsidR="001A4E0A">
        <w:t>,</w:t>
      </w:r>
      <w:r w:rsidR="007D2DB9" w:rsidRPr="009B64EA">
        <w:t xml:space="preserve"> and hence</w:t>
      </w:r>
      <w:r w:rsidR="001A4E0A">
        <w:t>,</w:t>
      </w:r>
      <w:r w:rsidR="007D2DB9" w:rsidRPr="009B64EA">
        <w:t xml:space="preserve"> </w:t>
      </w:r>
      <w:r w:rsidR="001A4E0A">
        <w:t xml:space="preserve">the </w:t>
      </w:r>
      <w:r w:rsidR="007D2DB9" w:rsidRPr="009B64EA">
        <w:t xml:space="preserve">liked items </w:t>
      </w:r>
      <w:r w:rsidR="00102715" w:rsidRPr="009B64EA">
        <w:t xml:space="preserve">(sometimes showed as purchased items) </w:t>
      </w:r>
      <w:r w:rsidR="007D2DB9" w:rsidRPr="009B64EA">
        <w:t xml:space="preserve">are </w:t>
      </w:r>
      <w:r w:rsidR="001A4E0A">
        <w:t xml:space="preserve">the </w:t>
      </w:r>
      <w:r w:rsidR="007D2DB9" w:rsidRPr="009B64EA">
        <w:t>relevant ones. However</w:t>
      </w:r>
      <w:r w:rsidR="001A4E0A">
        <w:t>,</w:t>
      </w:r>
      <w:r w:rsidR="007D2DB9" w:rsidRPr="002D4352">
        <w:t xml:space="preserve"> for numerical rating scales, w</w:t>
      </w:r>
      <w:r w:rsidR="00E363AF" w:rsidRPr="002D4352">
        <w:t xml:space="preserve">e define </w:t>
      </w:r>
      <w:r w:rsidR="001A4E0A">
        <w:t xml:space="preserve">the </w:t>
      </w:r>
      <w:r w:rsidR="007D2DB9" w:rsidRPr="002D4352">
        <w:t xml:space="preserve">relevant </w:t>
      </w:r>
      <w:r w:rsidR="00E363AF" w:rsidRPr="002D4352">
        <w:t>items</w:t>
      </w:r>
      <w:r w:rsidR="001A4E0A">
        <w:t xml:space="preserve"> as</w:t>
      </w:r>
      <w:r w:rsidR="007D2DB9" w:rsidRPr="002D4352">
        <w:t xml:space="preserve"> the items</w:t>
      </w:r>
      <w:r w:rsidR="00E363AF" w:rsidRPr="002D4352">
        <w:t xml:space="preserve"> for which the user gave a higher rating than</w:t>
      </w:r>
      <w:r w:rsidR="001A4E0A">
        <w:t xml:space="preserve"> the</w:t>
      </w:r>
      <w:r w:rsidR="00E363AF" w:rsidRPr="002D4352">
        <w:t xml:space="preserve"> average rating of all the items </w:t>
      </w:r>
      <w:r w:rsidR="001A4E0A">
        <w:t>he/</w:t>
      </w:r>
      <w:r w:rsidR="00E363AF" w:rsidRPr="002D4352">
        <w:t xml:space="preserve">she </w:t>
      </w:r>
      <w:r w:rsidR="00AC40E8" w:rsidRPr="002D4352">
        <w:t>v</w:t>
      </w:r>
      <w:r w:rsidR="00E363AF" w:rsidRPr="002D4352">
        <w:t xml:space="preserve">oted for. </w:t>
      </w:r>
      <w:r w:rsidR="008B1CF3" w:rsidRPr="002D4352">
        <w:t>For</w:t>
      </w:r>
      <w:r w:rsidR="001B7A81" w:rsidRPr="002D4352">
        <w:t xml:space="preserve"> classification metrics</w:t>
      </w:r>
      <w:r w:rsidR="008B1CF3" w:rsidRPr="002D4352">
        <w:t>,</w:t>
      </w:r>
      <w:r w:rsidR="001B7A81" w:rsidRPr="002D4352">
        <w:t xml:space="preserve"> d</w:t>
      </w:r>
      <w:r w:rsidR="00692470" w:rsidRPr="002D4352">
        <w:t xml:space="preserve">eviation from </w:t>
      </w:r>
      <w:r w:rsidR="001A4E0A">
        <w:t xml:space="preserve">the </w:t>
      </w:r>
      <w:r w:rsidR="00692470" w:rsidRPr="002D4352">
        <w:t>real ratings is tolerated as long as the relevant item</w:t>
      </w:r>
      <w:r w:rsidR="008B1CF3" w:rsidRPr="002D4352">
        <w:t xml:space="preserve">s </w:t>
      </w:r>
      <w:r w:rsidR="001A4E0A">
        <w:t>are</w:t>
      </w:r>
      <w:r w:rsidR="00692470" w:rsidRPr="002D4352">
        <w:t xml:space="preserve"> recommended on the top</w:t>
      </w:r>
      <w:r w:rsidR="001A4E0A">
        <w:t>-</w:t>
      </w:r>
      <w:r w:rsidR="00692470" w:rsidRPr="00394354">
        <w:rPr>
          <w:i/>
          <w:iCs/>
        </w:rPr>
        <w:t>N</w:t>
      </w:r>
      <w:r w:rsidR="00692470" w:rsidRPr="002D4352">
        <w:t xml:space="preserve"> list. </w:t>
      </w:r>
      <w:r w:rsidRPr="002D4352">
        <w:t xml:space="preserve">Unlike </w:t>
      </w:r>
      <w:r w:rsidR="001A4E0A">
        <w:t xml:space="preserve">the </w:t>
      </w:r>
      <w:r w:rsidRPr="002D4352">
        <w:t>rank accuracy metric</w:t>
      </w:r>
      <w:r w:rsidR="001A4E0A">
        <w:t>s</w:t>
      </w:r>
      <w:r w:rsidRPr="002D4352">
        <w:t>, these metrics are most useful when evaluating recommenders with binary or unary ratings. In order to apply</w:t>
      </w:r>
      <w:r w:rsidR="001A4E0A">
        <w:t xml:space="preserve"> the</w:t>
      </w:r>
      <w:r w:rsidRPr="002D4352">
        <w:t xml:space="preserve"> classification accuracy metric for datasets with numerical rating sca</w:t>
      </w:r>
      <w:r w:rsidR="008B1CF3" w:rsidRPr="002D4352">
        <w:t>les, for each user we consider</w:t>
      </w:r>
      <w:r w:rsidRPr="002D4352">
        <w:t xml:space="preserve"> items rated more than </w:t>
      </w:r>
      <w:r w:rsidR="0070386E">
        <w:t>his/</w:t>
      </w:r>
      <w:r w:rsidRPr="002D4352">
        <w:t xml:space="preserve">her </w:t>
      </w:r>
      <w:r w:rsidR="008B1CF3" w:rsidRPr="002D4352">
        <w:t>average</w:t>
      </w:r>
      <w:r w:rsidRPr="002D4352">
        <w:t xml:space="preserve"> rating as items which </w:t>
      </w:r>
      <w:r w:rsidR="0070386E">
        <w:t>he/</w:t>
      </w:r>
      <w:r w:rsidRPr="002D4352">
        <w:t xml:space="preserve">she </w:t>
      </w:r>
      <w:r w:rsidR="0070386E">
        <w:t xml:space="preserve">has </w:t>
      </w:r>
      <w:r w:rsidRPr="002D4352">
        <w:t>liked.</w:t>
      </w:r>
      <w:r w:rsidR="00D00270" w:rsidRPr="002D4352">
        <w:t xml:space="preserve"> Precision, recall and F</w:t>
      </w:r>
      <w:r w:rsidR="00692470" w:rsidRPr="002D4352">
        <w:t>1 score metrics belong to this group.</w:t>
      </w:r>
    </w:p>
    <w:p w:rsidR="00692470" w:rsidRPr="00966FF2" w:rsidRDefault="00D00270" w:rsidP="005E7D49">
      <w:pPr>
        <w:pStyle w:val="evaluationSurvey"/>
      </w:pPr>
      <w:r w:rsidRPr="002D4352">
        <w:t>One</w:t>
      </w:r>
      <w:r w:rsidR="00692470" w:rsidRPr="002D4352">
        <w:t xml:space="preserve"> problem with these metrics is</w:t>
      </w:r>
      <w:r w:rsidR="00B734F3" w:rsidRPr="002D4352">
        <w:t xml:space="preserve"> </w:t>
      </w:r>
      <w:r w:rsidR="00FA07FC">
        <w:t xml:space="preserve">that the </w:t>
      </w:r>
      <w:r w:rsidRPr="002D4352">
        <w:t>items with no</w:t>
      </w:r>
      <w:r w:rsidR="00B734F3" w:rsidRPr="002D4352">
        <w:t xml:space="preserve"> real rating</w:t>
      </w:r>
      <w:r w:rsidR="00FA07FC">
        <w:t xml:space="preserve"> cannot be </w:t>
      </w:r>
      <w:r w:rsidR="00B734F3" w:rsidRPr="002D4352">
        <w:t>consider</w:t>
      </w:r>
      <w:r w:rsidR="00FA07FC">
        <w:t>ed</w:t>
      </w:r>
      <w:r w:rsidR="00B734F3" w:rsidRPr="002D4352">
        <w:t xml:space="preserve"> as</w:t>
      </w:r>
      <w:r w:rsidRPr="002D4352">
        <w:t xml:space="preserve"> irrelevant</w:t>
      </w:r>
      <w:r w:rsidR="00FA07FC">
        <w:t>,</w:t>
      </w:r>
      <w:r w:rsidRPr="002D4352">
        <w:t xml:space="preserve"> because the user might</w:t>
      </w:r>
      <w:r w:rsidR="00B734F3" w:rsidRPr="002D4352">
        <w:t xml:space="preserve"> had not seen or consume</w:t>
      </w:r>
      <w:r w:rsidRPr="002D4352">
        <w:t>d</w:t>
      </w:r>
      <w:r w:rsidR="00B734F3" w:rsidRPr="002D4352">
        <w:t xml:space="preserve"> </w:t>
      </w:r>
      <w:r w:rsidR="00FA07FC">
        <w:t>them</w:t>
      </w:r>
      <w:r w:rsidRPr="002D4352">
        <w:t xml:space="preserve"> at all</w:t>
      </w:r>
      <w:r w:rsidR="00B734F3" w:rsidRPr="002D4352">
        <w:t xml:space="preserve"> </w:t>
      </w:r>
      <w:r w:rsidR="001010B6" w:rsidRPr="002D4352">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rsidRPr="002D4352">
        <w:fldChar w:fldCharType="separate"/>
      </w:r>
      <w:r w:rsidR="002A7F11">
        <w:rPr>
          <w:noProof/>
        </w:rPr>
        <w:t>[</w:t>
      </w:r>
      <w:hyperlink w:anchor="_ENREF_74" w:tooltip="Herlocker, 2004 #3" w:history="1">
        <w:r w:rsidR="005E7D49">
          <w:rPr>
            <w:noProof/>
          </w:rPr>
          <w:t>74</w:t>
        </w:r>
      </w:hyperlink>
      <w:r w:rsidR="002A7F11">
        <w:rPr>
          <w:noProof/>
        </w:rPr>
        <w:t>]</w:t>
      </w:r>
      <w:r w:rsidR="001010B6" w:rsidRPr="002D4352">
        <w:fldChar w:fldCharType="end"/>
      </w:r>
      <w:r w:rsidR="00B734F3" w:rsidRPr="002D4352">
        <w:t>. In order to handle</w:t>
      </w:r>
      <w:r w:rsidR="00FA07FC">
        <w:t xml:space="preserve"> the</w:t>
      </w:r>
      <w:r w:rsidR="00B734F3" w:rsidRPr="002D4352">
        <w:t xml:space="preserve"> sparsity of the input data, there</w:t>
      </w:r>
      <w:r w:rsidR="00CE5D3C" w:rsidRPr="002D4352">
        <w:t xml:space="preserve"> are</w:t>
      </w:r>
      <w:r w:rsidR="00FA07FC">
        <w:t xml:space="preserve"> a number of </w:t>
      </w:r>
      <w:r w:rsidR="00B734F3" w:rsidRPr="002D4352">
        <w:t xml:space="preserve">approaches. One simple solution is to eliminate all </w:t>
      </w:r>
      <w:r w:rsidR="00B734F3" w:rsidRPr="009B64EA">
        <w:t>unrated items and predict the top</w:t>
      </w:r>
      <w:r w:rsidR="00FA07FC">
        <w:t>-</w:t>
      </w:r>
      <w:r w:rsidR="00B734F3" w:rsidRPr="00FA07FC">
        <w:rPr>
          <w:i/>
          <w:iCs/>
        </w:rPr>
        <w:t>N</w:t>
      </w:r>
      <w:r w:rsidR="00B734F3" w:rsidRPr="009B64EA">
        <w:t xml:space="preserve"> list only for items</w:t>
      </w:r>
      <w:r w:rsidR="00BD6D82">
        <w:t xml:space="preserve"> for</w:t>
      </w:r>
      <w:r w:rsidR="00B734F3" w:rsidRPr="009B64EA">
        <w:t xml:space="preserve"> which we have the users’ rating. However</w:t>
      </w:r>
      <w:r w:rsidR="00FA07FC">
        <w:t>,</w:t>
      </w:r>
      <w:r w:rsidR="00B734F3" w:rsidRPr="009B64EA">
        <w:t xml:space="preserve"> this method</w:t>
      </w:r>
      <w:r w:rsidR="00BD6D82">
        <w:t xml:space="preserve"> likely </w:t>
      </w:r>
      <w:r w:rsidR="000B5C92" w:rsidRPr="009B64EA">
        <w:t>lead</w:t>
      </w:r>
      <w:r w:rsidR="00BD6D82">
        <w:t>s</w:t>
      </w:r>
      <w:r w:rsidR="000B5C92" w:rsidRPr="009B64EA">
        <w:t xml:space="preserve"> to</w:t>
      </w:r>
      <w:r w:rsidR="00B734F3" w:rsidRPr="009B64EA">
        <w:t xml:space="preserve"> biased recommendation</w:t>
      </w:r>
      <w:r w:rsidR="000B5C92" w:rsidRPr="009B64EA">
        <w:t>, i.e.</w:t>
      </w:r>
      <w:r w:rsidR="00FA07FC">
        <w:t>, the</w:t>
      </w:r>
      <w:r w:rsidR="00B734F3" w:rsidRPr="009B64EA">
        <w:t xml:space="preserve"> items which </w:t>
      </w:r>
      <w:r w:rsidR="00FA07FC">
        <w:t xml:space="preserve">the </w:t>
      </w:r>
      <w:r w:rsidR="00B734F3" w:rsidRPr="009B64EA">
        <w:t>user ha</w:t>
      </w:r>
      <w:r w:rsidR="00FA07FC">
        <w:t xml:space="preserve">s not </w:t>
      </w:r>
      <w:r w:rsidR="00CE5D3C" w:rsidRPr="009B64EA">
        <w:t xml:space="preserve">yet </w:t>
      </w:r>
      <w:r w:rsidR="00B734F3" w:rsidRPr="009B64EA">
        <w:t xml:space="preserve">consumed will never be measured and get recommended to </w:t>
      </w:r>
      <w:r w:rsidR="00FA07FC">
        <w:t>the user</w:t>
      </w:r>
      <w:r w:rsidR="00B734F3" w:rsidRPr="009B64EA">
        <w:t>.</w:t>
      </w:r>
      <w:r w:rsidR="0070386E">
        <w:t xml:space="preserve"> </w:t>
      </w:r>
      <w:r w:rsidR="00BC36C7" w:rsidRPr="002D4352">
        <w:t xml:space="preserve">The second solution </w:t>
      </w:r>
      <w:r w:rsidR="00CE5D3C" w:rsidRPr="002D4352">
        <w:t xml:space="preserve">for </w:t>
      </w:r>
      <w:r w:rsidR="00FA07FC">
        <w:t xml:space="preserve">treating </w:t>
      </w:r>
      <w:r w:rsidR="00BC36C7" w:rsidRPr="002D4352">
        <w:t>sparse datasets is to consider slightly negative default rating</w:t>
      </w:r>
      <w:r w:rsidR="00CE5D3C" w:rsidRPr="002D4352">
        <w:t>s</w:t>
      </w:r>
      <w:r w:rsidR="00BC36C7" w:rsidRPr="002D4352">
        <w:t xml:space="preserve"> in recommending items </w:t>
      </w:r>
      <w:r w:rsidR="00FA07FC">
        <w:t xml:space="preserve">that </w:t>
      </w:r>
      <w:r w:rsidR="00BC36C7" w:rsidRPr="002D4352">
        <w:t>ha</w:t>
      </w:r>
      <w:r w:rsidR="00FA07FC">
        <w:t xml:space="preserve">s not </w:t>
      </w:r>
      <w:r w:rsidR="00BC36C7" w:rsidRPr="002D4352">
        <w:t xml:space="preserve">been rated </w:t>
      </w:r>
      <w:r w:rsidR="001010B6" w:rsidRPr="002D4352">
        <w:fldChar w:fldCharType="begin"/>
      </w:r>
      <w:r w:rsidR="002A7F11">
        <w:instrText xml:space="preserve"> ADDIN EN.CITE &lt;EndNote&gt;&lt;Cite&gt;&lt;Author&gt;Breese&lt;/Author&gt;&lt;Year&gt;1998&lt;/Year&gt;&lt;RecNum&gt;10&lt;/RecNum&gt;&lt;DisplayText&gt;[76]&lt;/DisplayText&gt;&lt;record&gt;&lt;rec-number&gt;10&lt;/rec-number&gt;&lt;foreign-keys&gt;&lt;key app="EN" db-id="225x5erpzerdfmexat55zxtmt52r9drad52a"&gt;10&lt;/key&gt;&lt;/foreign-keys&gt;&lt;ref-type name="Conference Proceedings"&gt;10&lt;/ref-type&gt;&lt;contributors&gt;&lt;authors&gt;&lt;author&gt;Breese, John S&lt;/author&gt;&lt;author&gt;Heckerman, David&lt;/author&gt;&lt;author&gt;Kadie, Carl&lt;/author&gt;&lt;/authors&gt;&lt;/contributors&gt;&lt;titles&gt;&lt;title&gt;Empirical analysis of predictive algorithms for collaborative filtering&lt;/title&gt;&lt;secondary-title&gt;Proceedings of the Fourteenth conference on Uncertainty in artificial intelligence&lt;/secondary-title&gt;&lt;/titles&gt;&lt;pages&gt;43-52&lt;/pages&gt;&lt;dates&gt;&lt;year&gt;1998&lt;/year&gt;&lt;/dates&gt;&lt;publisher&gt;Morgan Kaufmann Publishers Inc.&lt;/publisher&gt;&lt;isbn&gt;155860555X&lt;/isbn&gt;&lt;urls&gt;&lt;/urls&gt;&lt;/record&gt;&lt;/Cite&gt;&lt;/EndNote&gt;</w:instrText>
      </w:r>
      <w:r w:rsidR="001010B6" w:rsidRPr="002D4352">
        <w:fldChar w:fldCharType="separate"/>
      </w:r>
      <w:r w:rsidR="002A7F11">
        <w:rPr>
          <w:noProof/>
        </w:rPr>
        <w:t>[</w:t>
      </w:r>
      <w:hyperlink w:anchor="_ENREF_76" w:tooltip="Breese, 1998 #10" w:history="1">
        <w:r w:rsidR="005E7D49">
          <w:rPr>
            <w:noProof/>
          </w:rPr>
          <w:t>76</w:t>
        </w:r>
      </w:hyperlink>
      <w:r w:rsidR="002A7F11">
        <w:rPr>
          <w:noProof/>
        </w:rPr>
        <w:t>]</w:t>
      </w:r>
      <w:r w:rsidR="001010B6" w:rsidRPr="002D4352">
        <w:fldChar w:fldCharType="end"/>
      </w:r>
      <w:r w:rsidR="00BC36C7" w:rsidRPr="002D4352">
        <w:t>. However</w:t>
      </w:r>
      <w:r w:rsidR="00FA07FC">
        <w:t>,</w:t>
      </w:r>
      <w:r w:rsidR="00BC36C7" w:rsidRPr="002D4352">
        <w:t xml:space="preserve"> the default rating may differ greatly</w:t>
      </w:r>
      <w:r w:rsidR="00692470" w:rsidRPr="002D4352">
        <w:t xml:space="preserve"> from the t</w:t>
      </w:r>
      <w:r w:rsidR="009B64EA">
        <w:t xml:space="preserve">rue rating for unobserved item </w:t>
      </w:r>
      <w:r w:rsidR="001010B6">
        <w:fldChar w:fldCharType="begin"/>
      </w:r>
      <w:r w:rsidR="002A7F11">
        <w:instrText xml:space="preserve"> ADDIN EN.CITE &lt;EndNote&gt;&lt;Cite&gt;&lt;Author&gt;Herlocker&lt;/Author&gt;&lt;Year&gt;2004&lt;/Year&gt;&lt;RecNum&gt;3&lt;/RecNum&gt;&lt;DisplayText&gt;[74]&lt;/DisplayText&gt;&lt;record&gt;&lt;rec-number&gt;3&lt;/rec-number&gt;&lt;foreign-keys&gt;&lt;key app="EN" db-id="225x5erpzerdfmexat55zxtmt52r9drad52a"&gt;3&lt;/key&gt;&lt;/foreign-keys&gt;&lt;ref-type name="Journal Article"&gt;17&lt;/ref-type&gt;&lt;contributors&gt;&lt;authors&gt;&lt;author&gt;Herlocker, Jonathan L&lt;/author&gt;&lt;author&gt;Konstan, Joseph A&lt;/author&gt;&lt;author&gt;Terveen, Loren G&lt;/author&gt;&lt;author&gt;Riedl, John T&lt;/author&gt;&lt;/authors&gt;&lt;/contributors&gt;&lt;titles&gt;&lt;title&gt;Evaluating collaborative filtering recommender systems&lt;/title&gt;&lt;secondary-title&gt;ACM Transactions on Information Systems (TOIS)&lt;/secondary-title&gt;&lt;/titles&gt;&lt;periodical&gt;&lt;full-title&gt;ACM Transactions on Information Systems (TOIS)&lt;/full-title&gt;&lt;/periodical&gt;&lt;pages&gt;5-53&lt;/pages&gt;&lt;volume&gt;22&lt;/volume&gt;&lt;number&gt;1&lt;/number&gt;&lt;dates&gt;&lt;year&gt;2004&lt;/year&gt;&lt;/dates&gt;&lt;isbn&gt;1046-8188&lt;/isbn&gt;&lt;urls&gt;&lt;/urls&gt;&lt;/record&gt;&lt;/Cite&gt;&lt;/EndNote&gt;</w:instrText>
      </w:r>
      <w:r w:rsidR="001010B6">
        <w:fldChar w:fldCharType="separate"/>
      </w:r>
      <w:r w:rsidR="002A7F11">
        <w:rPr>
          <w:noProof/>
        </w:rPr>
        <w:t>[</w:t>
      </w:r>
      <w:hyperlink w:anchor="_ENREF_74" w:tooltip="Herlocker, 2004 #3" w:history="1">
        <w:r w:rsidR="005E7D49">
          <w:rPr>
            <w:noProof/>
          </w:rPr>
          <w:t>74</w:t>
        </w:r>
      </w:hyperlink>
      <w:r w:rsidR="002A7F11">
        <w:rPr>
          <w:noProof/>
        </w:rPr>
        <w:t>]</w:t>
      </w:r>
      <w:r w:rsidR="001010B6">
        <w:fldChar w:fldCharType="end"/>
      </w:r>
      <w:r w:rsidR="00692470" w:rsidRPr="002D4352">
        <w:t>.</w:t>
      </w:r>
      <w:r w:rsidR="00966FF2">
        <w:t xml:space="preserve"> </w:t>
      </w:r>
      <w:r w:rsidR="00692470" w:rsidRPr="00394354">
        <w:rPr>
          <w:szCs w:val="24"/>
        </w:rPr>
        <w:t>A third approach</w:t>
      </w:r>
      <w:r w:rsidR="00FA07FC">
        <w:rPr>
          <w:szCs w:val="24"/>
        </w:rPr>
        <w:t>,</w:t>
      </w:r>
      <w:r w:rsidR="00692470" w:rsidRPr="00394354">
        <w:rPr>
          <w:szCs w:val="24"/>
        </w:rPr>
        <w:t xml:space="preserve"> which </w:t>
      </w:r>
      <w:r w:rsidR="009B64EA">
        <w:rPr>
          <w:szCs w:val="24"/>
        </w:rPr>
        <w:t>is</w:t>
      </w:r>
      <w:r w:rsidR="00692470" w:rsidRPr="00394354">
        <w:rPr>
          <w:szCs w:val="24"/>
        </w:rPr>
        <w:t xml:space="preserve"> </w:t>
      </w:r>
      <w:r w:rsidR="00FA07FC">
        <w:rPr>
          <w:szCs w:val="24"/>
        </w:rPr>
        <w:t xml:space="preserve">employed </w:t>
      </w:r>
      <w:r w:rsidR="00BD6D82">
        <w:rPr>
          <w:szCs w:val="24"/>
        </w:rPr>
        <w:t>in this manuscript</w:t>
      </w:r>
      <w:r w:rsidR="009B64EA">
        <w:rPr>
          <w:szCs w:val="24"/>
        </w:rPr>
        <w:t>,</w:t>
      </w:r>
      <w:r w:rsidR="00692470" w:rsidRPr="00394354">
        <w:rPr>
          <w:szCs w:val="24"/>
        </w:rPr>
        <w:t xml:space="preserve"> is to</w:t>
      </w:r>
      <w:r w:rsidR="00BD6D82">
        <w:rPr>
          <w:szCs w:val="24"/>
        </w:rPr>
        <w:t xml:space="preserve"> perform the predictions </w:t>
      </w:r>
      <w:r w:rsidR="00692470" w:rsidRPr="00394354">
        <w:rPr>
          <w:szCs w:val="24"/>
        </w:rPr>
        <w:t>for all unobserved items</w:t>
      </w:r>
      <w:r w:rsidR="00FA07FC">
        <w:rPr>
          <w:szCs w:val="24"/>
        </w:rPr>
        <w:t>,</w:t>
      </w:r>
      <w:r w:rsidR="00692470" w:rsidRPr="00394354">
        <w:rPr>
          <w:szCs w:val="24"/>
        </w:rPr>
        <w:t xml:space="preserve"> but evaluate</w:t>
      </w:r>
      <w:r w:rsidR="00BD6D82">
        <w:rPr>
          <w:szCs w:val="24"/>
        </w:rPr>
        <w:t xml:space="preserve"> in only </w:t>
      </w:r>
      <w:r w:rsidR="00692470" w:rsidRPr="00394354">
        <w:rPr>
          <w:szCs w:val="24"/>
        </w:rPr>
        <w:t>for</w:t>
      </w:r>
      <w:r w:rsidR="00966FF2">
        <w:rPr>
          <w:szCs w:val="24"/>
        </w:rPr>
        <w:t xml:space="preserve"> top</w:t>
      </w:r>
      <w:r w:rsidR="00FA07FC">
        <w:rPr>
          <w:szCs w:val="24"/>
        </w:rPr>
        <w:t>-</w:t>
      </w:r>
      <w:r w:rsidR="00966FF2" w:rsidRPr="00FA07FC">
        <w:rPr>
          <w:i/>
          <w:iCs/>
          <w:szCs w:val="24"/>
        </w:rPr>
        <w:t>N</w:t>
      </w:r>
      <w:r w:rsidR="00966FF2">
        <w:rPr>
          <w:szCs w:val="24"/>
        </w:rPr>
        <w:t xml:space="preserve"> items in the list</w:t>
      </w:r>
      <w:r w:rsidR="009B64EA">
        <w:rPr>
          <w:szCs w:val="24"/>
        </w:rPr>
        <w:t>.</w:t>
      </w:r>
    </w:p>
    <w:p w:rsidR="001A7972" w:rsidRPr="002D4352" w:rsidRDefault="00FF015C" w:rsidP="00D448E8">
      <w:pPr>
        <w:pStyle w:val="Heading4"/>
      </w:pPr>
      <w:r>
        <w:lastRenderedPageBreak/>
        <w:t xml:space="preserve">4.1.3.1. </w:t>
      </w:r>
      <w:r w:rsidR="001A7972" w:rsidRPr="002D4352">
        <w:t>Precision</w:t>
      </w:r>
      <w:r w:rsidR="00995080" w:rsidRPr="002D4352">
        <w:t xml:space="preserve"> and </w:t>
      </w:r>
      <w:r w:rsidR="001A7972" w:rsidRPr="002D4352">
        <w:t>Recall</w:t>
      </w:r>
    </w:p>
    <w:p w:rsidR="00AA3FA5" w:rsidRDefault="00995080" w:rsidP="005E7D49">
      <w:pPr>
        <w:pStyle w:val="evaluationSurvey"/>
      </w:pPr>
      <w:r w:rsidRPr="002D4352">
        <w:t xml:space="preserve">Precision and recall are among </w:t>
      </w:r>
      <w:r w:rsidR="00FA07FC">
        <w:t xml:space="preserve">the </w:t>
      </w:r>
      <w:r w:rsidRPr="002D4352">
        <w:t xml:space="preserve">most frequently used metrics of information retrieval field introduced by </w:t>
      </w:r>
      <w:r w:rsidRPr="002D4352">
        <w:rPr>
          <w:noProof/>
        </w:rPr>
        <w:t>Cleverdon et</w:t>
      </w:r>
      <w:r w:rsidR="004D4DE4">
        <w:rPr>
          <w:noProof/>
        </w:rPr>
        <w:t>.</w:t>
      </w:r>
      <w:r w:rsidRPr="002D4352">
        <w:rPr>
          <w:noProof/>
        </w:rPr>
        <w:t xml:space="preserve"> al.</w:t>
      </w:r>
      <w:r w:rsidR="00FA07FC">
        <w:rPr>
          <w:noProof/>
        </w:rPr>
        <w:t xml:space="preserve"> (</w:t>
      </w:r>
      <w:r w:rsidRPr="002D4352">
        <w:t>1968</w:t>
      </w:r>
      <w:r w:rsidR="00FA07FC">
        <w:t>)</w:t>
      </w:r>
      <w:r w:rsidRPr="002D4352">
        <w:t xml:space="preserve"> </w:t>
      </w:r>
      <w:r w:rsidR="001010B6" w:rsidRPr="002D4352">
        <w:fldChar w:fldCharType="begin"/>
      </w:r>
      <w:r w:rsidR="005E7D49">
        <w:instrText xml:space="preserve"> ADDIN EN.CITE &lt;EndNote&gt;&lt;Cite&gt;&lt;Author&gt;Cleverdon&lt;/Author&gt;&lt;RecNum&gt;14&lt;/RecNum&gt;&lt;DisplayText&gt;[207]&lt;/DisplayText&gt;&lt;record&gt;&lt;rec-number&gt;14&lt;/rec-number&gt;&lt;foreign-keys&gt;&lt;key app="EN" db-id="225x5erpzerdfmexat55zxtmt52r9drad52a"&gt;14&lt;/key&gt;&lt;/foreign-keys&gt;&lt;ref-type name="Journal Article"&gt;17&lt;/ref-type&gt;&lt;contributors&gt;&lt;authors&gt;&lt;author&gt;Cleverdon, C&lt;/author&gt;&lt;author&gt;Kean, M&lt;/author&gt;&lt;/authors&gt;&lt;/contributors&gt;&lt;titles&gt;&lt;title&gt;Factors Determining the Performance of Indexing Systems&lt;/title&gt;&lt;secondary-title&gt;URL http://dspace. lib. cranfield. ac. uk/handle/1826/863&lt;/secondary-title&gt;&lt;/titles&gt;&lt;periodical&gt;&lt;full-title&gt;URL http://dspace. lib. cranfield. ac. uk/handle/1826/863&lt;/full-title&gt;&lt;/periodical&gt;&lt;dates&gt;&lt;year&gt;1966&lt;/year&gt;&lt;/dates&gt;&lt;urls&gt;&lt;/urls&gt;&lt;/record&gt;&lt;/Cite&gt;&lt;/EndNote&gt;</w:instrText>
      </w:r>
      <w:r w:rsidR="001010B6" w:rsidRPr="002D4352">
        <w:fldChar w:fldCharType="separate"/>
      </w:r>
      <w:r w:rsidR="005E7D49">
        <w:rPr>
          <w:noProof/>
        </w:rPr>
        <w:t>[</w:t>
      </w:r>
      <w:hyperlink w:anchor="_ENREF_207" w:tooltip="Cleverdon, 1966 #14" w:history="1">
        <w:r w:rsidR="005E7D49">
          <w:rPr>
            <w:noProof/>
          </w:rPr>
          <w:t>207</w:t>
        </w:r>
      </w:hyperlink>
      <w:r w:rsidR="005E7D49">
        <w:rPr>
          <w:noProof/>
        </w:rPr>
        <w:t>]</w:t>
      </w:r>
      <w:r w:rsidR="001010B6" w:rsidRPr="002D4352">
        <w:fldChar w:fldCharType="end"/>
      </w:r>
      <w:r w:rsidR="00FA07FC">
        <w:t>. They have been among the first series of the metrics used to evaluate RS</w:t>
      </w:r>
      <w:r w:rsidR="004D4DE4">
        <w:t xml:space="preserve"> algorithms</w:t>
      </w:r>
      <w:r w:rsidR="00CC5BE3" w:rsidRPr="002D4352">
        <w:t xml:space="preserve"> </w:t>
      </w:r>
      <w:r w:rsidR="001010B6" w:rsidRPr="002D4352">
        <w:fldChar w:fldCharType="begin">
          <w:fldData xml:space="preserve">PEVuZE5vdGU+PENpdGU+PEF1dGhvcj5CYXN1PC9BdXRob3I+PFllYXI+MTk5ODwvWWVhcj48UmVj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</w:fldData>
        </w:fldChar>
      </w:r>
      <w:r w:rsidR="002C72FD">
        <w:instrText xml:space="preserve"> ADDIN EN.CITE </w:instrText>
      </w:r>
      <w:r w:rsidR="001010B6">
        <w:fldChar w:fldCharType="begin">
          <w:fldData xml:space="preserve">PEVuZE5vdGU+PENpdGU+PEF1dGhvcj5CYXN1PC9BdXRob3I+PFllYXI+MTk5ODwvWWVhcj48UmVj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</w:fldData>
        </w:fldChar>
      </w:r>
      <w:r w:rsidR="002C72FD">
        <w:instrText xml:space="preserve"> ADDIN EN.CITE.DATA </w:instrText>
      </w:r>
      <w:r w:rsidR="001010B6">
        <w:fldChar w:fldCharType="end"/>
      </w:r>
      <w:r w:rsidR="001010B6" w:rsidRPr="002D4352">
        <w:fldChar w:fldCharType="separate"/>
      </w:r>
      <w:r w:rsidR="002C72FD">
        <w:rPr>
          <w:noProof/>
        </w:rPr>
        <w:t>[</w:t>
      </w:r>
      <w:hyperlink w:anchor="_ENREF_54" w:tooltip="Sarwar, 2000 #13" w:history="1">
        <w:r w:rsidR="005E7D49">
          <w:rPr>
            <w:noProof/>
          </w:rPr>
          <w:t>54</w:t>
        </w:r>
      </w:hyperlink>
      <w:r w:rsidR="002C72FD">
        <w:rPr>
          <w:noProof/>
        </w:rPr>
        <w:t xml:space="preserve">, </w:t>
      </w:r>
      <w:hyperlink w:anchor="_ENREF_82" w:tooltip="Basu, 1998 #15" w:history="1">
        <w:r w:rsidR="005E7D49">
          <w:rPr>
            <w:noProof/>
          </w:rPr>
          <w:t>82</w:t>
        </w:r>
      </w:hyperlink>
      <w:r w:rsidR="002C72FD">
        <w:rPr>
          <w:noProof/>
        </w:rPr>
        <w:t xml:space="preserve">, </w:t>
      </w:r>
      <w:hyperlink w:anchor="_ENREF_104" w:tooltip="Billsus, 1998 #16" w:history="1">
        <w:r w:rsidR="005E7D49">
          <w:rPr>
            <w:noProof/>
          </w:rPr>
          <w:t>104</w:t>
        </w:r>
      </w:hyperlink>
      <w:r w:rsidR="002C72FD">
        <w:rPr>
          <w:noProof/>
        </w:rPr>
        <w:t xml:space="preserve">, </w:t>
      </w:r>
      <w:hyperlink w:anchor="_ENREF_105" w:tooltip="Sarwar, 2000 #12" w:history="1">
        <w:r w:rsidR="005E7D49">
          <w:rPr>
            <w:noProof/>
          </w:rPr>
          <w:t>105</w:t>
        </w:r>
      </w:hyperlink>
      <w:r w:rsidR="002C72FD">
        <w:rPr>
          <w:noProof/>
        </w:rPr>
        <w:t>]</w:t>
      </w:r>
      <w:r w:rsidR="001010B6" w:rsidRPr="002D4352">
        <w:fldChar w:fldCharType="end"/>
      </w:r>
      <w:r w:rsidRPr="002D4352">
        <w:t>.</w:t>
      </w:r>
      <w:r w:rsidR="00FA07FC">
        <w:t xml:space="preserve"> </w:t>
      </w:r>
      <w:r w:rsidR="003E5DFD" w:rsidRPr="002D4352">
        <w:t xml:space="preserve">These metrics use a </w:t>
      </w:r>
      <w:r w:rsidR="004D4DE4">
        <w:t xml:space="preserve">confusion </w:t>
      </w:r>
      <w:r w:rsidR="003E5DFD" w:rsidRPr="002D4352">
        <w:t xml:space="preserve">matrix </w:t>
      </w:r>
      <w:r w:rsidR="007D0EF0">
        <w:t xml:space="preserve">that divides the </w:t>
      </w:r>
      <w:r w:rsidR="003E5DFD" w:rsidRPr="002D4352">
        <w:t>items into 4 different groups</w:t>
      </w:r>
      <w:r w:rsidR="004D4DE4">
        <w:t xml:space="preserve"> (Table 2)</w:t>
      </w:r>
      <w:r w:rsidR="003E5DFD" w:rsidRPr="002D4352">
        <w:t>. In this m</w:t>
      </w:r>
      <w:r w:rsidR="00CE5D3C" w:rsidRPr="002D4352">
        <w:t xml:space="preserve">atrix, relevant items which are </w:t>
      </w:r>
      <w:r w:rsidR="003E5DFD" w:rsidRPr="002D4352">
        <w:t xml:space="preserve">recommended </w:t>
      </w:r>
      <w:r w:rsidR="00CE5D3C" w:rsidRPr="002D4352">
        <w:t>by</w:t>
      </w:r>
      <w:r w:rsidR="003E5DFD" w:rsidRPr="002D4352">
        <w:t xml:space="preserve"> the system</w:t>
      </w:r>
      <w:r w:rsidR="00CE5D3C" w:rsidRPr="002D4352">
        <w:t>,</w:t>
      </w:r>
      <w:r w:rsidR="003E5DFD" w:rsidRPr="002D4352">
        <w:t xml:space="preserve"> are </w:t>
      </w:r>
      <w:r w:rsidR="004D4DE4">
        <w:t xml:space="preserve">placed </w:t>
      </w:r>
      <w:r w:rsidR="003E5DFD" w:rsidRPr="002D4352">
        <w:t>in the true positive (</w:t>
      </w:r>
      <w:r w:rsidR="003E5DFD" w:rsidRPr="00394354">
        <w:rPr>
          <w:i/>
          <w:iCs/>
        </w:rPr>
        <w:t>TP</w:t>
      </w:r>
      <w:r w:rsidR="003E5DFD" w:rsidRPr="002D4352">
        <w:t>)</w:t>
      </w:r>
      <w:r w:rsidR="007D0EF0">
        <w:t xml:space="preserve"> group</w:t>
      </w:r>
      <w:r w:rsidR="003E5DFD" w:rsidRPr="002D4352">
        <w:t>, and those</w:t>
      </w:r>
      <w:r w:rsidR="00BB6568" w:rsidRPr="002D4352">
        <w:t xml:space="preserve"> relevant items </w:t>
      </w:r>
      <w:r w:rsidR="004D4DE4">
        <w:t>that the</w:t>
      </w:r>
      <w:r w:rsidR="00BB6568" w:rsidRPr="002D4352">
        <w:t xml:space="preserve"> system failed to detect as relevant for the user</w:t>
      </w:r>
      <w:r w:rsidR="007D0EF0">
        <w:t xml:space="preserve"> </w:t>
      </w:r>
      <w:r w:rsidR="004D4DE4">
        <w:t>go</w:t>
      </w:r>
      <w:r w:rsidR="007D0EF0">
        <w:t xml:space="preserve"> to</w:t>
      </w:r>
      <w:r w:rsidR="00BB6568" w:rsidRPr="002D4352">
        <w:t xml:space="preserve"> false negative</w:t>
      </w:r>
      <w:r w:rsidR="007D0EF0">
        <w:t xml:space="preserve"> (FN)</w:t>
      </w:r>
      <w:r w:rsidR="00BB6568" w:rsidRPr="002D4352">
        <w:t xml:space="preserve"> group. Irrelevant items which are incorrectly recommended by the system are </w:t>
      </w:r>
      <w:r w:rsidR="004D4DE4">
        <w:t>placed</w:t>
      </w:r>
      <w:r w:rsidR="00BB6568" w:rsidRPr="002D4352">
        <w:t xml:space="preserve"> in the false positive</w:t>
      </w:r>
      <w:r w:rsidR="007D0EF0">
        <w:t xml:space="preserve"> (FP)</w:t>
      </w:r>
      <w:r w:rsidR="00BB6568" w:rsidRPr="002D4352">
        <w:t xml:space="preserve"> group</w:t>
      </w:r>
      <w:r w:rsidR="007D0EF0">
        <w:t>,</w:t>
      </w:r>
      <w:r w:rsidR="00BB6568" w:rsidRPr="002D4352">
        <w:t xml:space="preserve"> and</w:t>
      </w:r>
      <w:r w:rsidR="007D0EF0">
        <w:t xml:space="preserve"> finally, the</w:t>
      </w:r>
      <w:r w:rsidR="00BB6568" w:rsidRPr="002D4352">
        <w:t xml:space="preserve"> irrelevant items </w:t>
      </w:r>
      <w:r w:rsidR="004D4DE4">
        <w:t>that</w:t>
      </w:r>
      <w:r w:rsidR="00BB6568" w:rsidRPr="002D4352">
        <w:t xml:space="preserve"> are correctly not recommended to the user are</w:t>
      </w:r>
      <w:r w:rsidR="004D4DE4">
        <w:t xml:space="preserve"> considered</w:t>
      </w:r>
      <w:r w:rsidR="00BB6568" w:rsidRPr="002D4352">
        <w:t xml:space="preserve"> in the true negative</w:t>
      </w:r>
      <w:r w:rsidR="007D0EF0">
        <w:t xml:space="preserve"> (TN)</w:t>
      </w:r>
      <w:r w:rsidR="00BB6568" w:rsidRPr="002D4352">
        <w:t xml:space="preserve"> group.</w:t>
      </w:r>
    </w:p>
    <w:p w:rsidR="004D4DE4" w:rsidRPr="002D4352" w:rsidRDefault="004D4DE4" w:rsidP="004D4DE4">
      <w:pPr>
        <w:pStyle w:val="evaluationSurvey"/>
      </w:pPr>
    </w:p>
    <w:p w:rsidR="006A57AD" w:rsidRPr="006A57AD" w:rsidRDefault="006A57AD" w:rsidP="006A57AD">
      <w:pPr>
        <w:pStyle w:val="Caption"/>
        <w:keepNext/>
        <w:jc w:val="center"/>
        <w:rPr>
          <w:i w:val="0"/>
          <w:iCs w:val="0"/>
          <w:color w:val="auto"/>
          <w:sz w:val="20"/>
          <w:szCs w:val="20"/>
        </w:rPr>
      </w:pPr>
      <w:bookmarkStart w:id="22" w:name="_Ref391818621"/>
      <w:r w:rsidRPr="006A57AD">
        <w:rPr>
          <w:b/>
          <w:bCs/>
          <w:i w:val="0"/>
          <w:iCs w:val="0"/>
          <w:color w:val="auto"/>
          <w:sz w:val="20"/>
          <w:szCs w:val="20"/>
        </w:rPr>
        <w:t xml:space="preserve">Table </w:t>
      </w:r>
      <w:r w:rsidR="001010B6" w:rsidRPr="006A57AD">
        <w:rPr>
          <w:b/>
          <w:bCs/>
          <w:i w:val="0"/>
          <w:iCs w:val="0"/>
          <w:color w:val="auto"/>
          <w:sz w:val="20"/>
          <w:szCs w:val="20"/>
        </w:rPr>
        <w:fldChar w:fldCharType="begin"/>
      </w:r>
      <w:r w:rsidRPr="006A57AD">
        <w:rPr>
          <w:b/>
          <w:bCs/>
          <w:i w:val="0"/>
          <w:iCs w:val="0"/>
          <w:color w:val="auto"/>
          <w:sz w:val="20"/>
          <w:szCs w:val="20"/>
        </w:rPr>
        <w:instrText xml:space="preserve"> SEQ Table \* ARABIC </w:instrText>
      </w:r>
      <w:r w:rsidR="001010B6" w:rsidRPr="006A57AD">
        <w:rPr>
          <w:b/>
          <w:bCs/>
          <w:i w:val="0"/>
          <w:iCs w:val="0"/>
          <w:color w:val="auto"/>
          <w:sz w:val="20"/>
          <w:szCs w:val="20"/>
        </w:rPr>
        <w:fldChar w:fldCharType="separate"/>
      </w:r>
      <w:r w:rsidR="004B2459">
        <w:rPr>
          <w:b/>
          <w:bCs/>
          <w:i w:val="0"/>
          <w:iCs w:val="0"/>
          <w:noProof/>
          <w:color w:val="auto"/>
          <w:sz w:val="20"/>
          <w:szCs w:val="20"/>
        </w:rPr>
        <w:t>2</w:t>
      </w:r>
      <w:r w:rsidR="001010B6" w:rsidRPr="006A57AD">
        <w:rPr>
          <w:b/>
          <w:bCs/>
          <w:i w:val="0"/>
          <w:iCs w:val="0"/>
          <w:color w:val="auto"/>
          <w:sz w:val="20"/>
          <w:szCs w:val="20"/>
        </w:rPr>
        <w:fldChar w:fldCharType="end"/>
      </w:r>
      <w:bookmarkEnd w:id="22"/>
      <w:r w:rsidRPr="006A57AD">
        <w:rPr>
          <w:i w:val="0"/>
          <w:iCs w:val="0"/>
          <w:color w:val="auto"/>
          <w:sz w:val="20"/>
          <w:szCs w:val="20"/>
        </w:rPr>
        <w:t>: Confusion matrix. TP represents true positive, TN represents true negative, FP means</w:t>
      </w:r>
      <w:r>
        <w:rPr>
          <w:i w:val="0"/>
          <w:iCs w:val="0"/>
          <w:color w:val="auto"/>
          <w:sz w:val="20"/>
          <w:szCs w:val="20"/>
        </w:rPr>
        <w:t xml:space="preserve"> false positive and FN means fa</w:t>
      </w:r>
      <w:r w:rsidRPr="006A57AD">
        <w:rPr>
          <w:i w:val="0"/>
          <w:iCs w:val="0"/>
          <w:color w:val="auto"/>
          <w:sz w:val="20"/>
          <w:szCs w:val="20"/>
        </w:rPr>
        <w:t>l</w:t>
      </w:r>
      <w:r>
        <w:rPr>
          <w:i w:val="0"/>
          <w:iCs w:val="0"/>
          <w:color w:val="auto"/>
          <w:sz w:val="20"/>
          <w:szCs w:val="20"/>
        </w:rPr>
        <w:t>s</w:t>
      </w:r>
      <w:r w:rsidRPr="006A57AD">
        <w:rPr>
          <w:i w:val="0"/>
          <w:iCs w:val="0"/>
          <w:color w:val="auto"/>
          <w:sz w:val="20"/>
          <w:szCs w:val="20"/>
        </w:rPr>
        <w:t>e negatives</w:t>
      </w:r>
      <w:r w:rsidR="00D90D04">
        <w:rPr>
          <w:i w:val="0"/>
          <w:iCs w:val="0"/>
          <w:color w:val="auto"/>
          <w:sz w:val="20"/>
          <w:szCs w:val="20"/>
        </w:rPr>
        <w:t>.</w:t>
      </w:r>
    </w:p>
    <w:tbl>
      <w:tblPr>
        <w:tblStyle w:val="TableGridLight1"/>
        <w:tblW w:w="0" w:type="auto"/>
        <w:jc w:val="center"/>
        <w:tblLook w:val="04A0" w:firstRow="1" w:lastRow="0" w:firstColumn="1" w:lastColumn="0" w:noHBand="0" w:noVBand="1"/>
      </w:tblPr>
      <w:tblGrid>
        <w:gridCol w:w="1083"/>
        <w:gridCol w:w="1483"/>
        <w:gridCol w:w="1788"/>
      </w:tblGrid>
      <w:tr w:rsidR="005F179F" w:rsidRPr="00EB4804" w:rsidTr="00B4658E">
        <w:trPr>
          <w:jc w:val="center"/>
        </w:trPr>
        <w:tc>
          <w:tcPr>
            <w:tcW w:w="0" w:type="auto"/>
          </w:tcPr>
          <w:p w:rsidR="005F179F" w:rsidRPr="00EB4804" w:rsidRDefault="005F179F" w:rsidP="004C03A6"/>
        </w:tc>
        <w:tc>
          <w:tcPr>
            <w:tcW w:w="0" w:type="auto"/>
          </w:tcPr>
          <w:p w:rsidR="005F179F" w:rsidRPr="006A57AD" w:rsidRDefault="005F179F" w:rsidP="004C03A6">
            <w:pPr>
              <w:rPr>
                <w:b/>
                <w:bCs/>
              </w:rPr>
            </w:pPr>
            <w:r w:rsidRPr="006A57AD">
              <w:rPr>
                <w:b/>
                <w:bCs/>
              </w:rPr>
              <w:t>Recommended</w:t>
            </w:r>
          </w:p>
        </w:tc>
        <w:tc>
          <w:tcPr>
            <w:tcW w:w="0" w:type="auto"/>
          </w:tcPr>
          <w:p w:rsidR="005F179F" w:rsidRPr="006A57AD" w:rsidRDefault="005F179F" w:rsidP="004C03A6">
            <w:pPr>
              <w:rPr>
                <w:b/>
                <w:bCs/>
              </w:rPr>
            </w:pPr>
            <w:r w:rsidRPr="006A57AD">
              <w:rPr>
                <w:b/>
                <w:bCs/>
              </w:rPr>
              <w:t>Not recommended</w:t>
            </w:r>
          </w:p>
        </w:tc>
      </w:tr>
      <w:tr w:rsidR="005F179F" w:rsidRPr="00EB4804" w:rsidTr="00B4658E">
        <w:trPr>
          <w:jc w:val="center"/>
        </w:trPr>
        <w:tc>
          <w:tcPr>
            <w:tcW w:w="0" w:type="auto"/>
          </w:tcPr>
          <w:p w:rsidR="005F179F" w:rsidRPr="006A57AD" w:rsidRDefault="005F179F" w:rsidP="004C03A6">
            <w:pPr>
              <w:rPr>
                <w:b/>
                <w:bCs/>
              </w:rPr>
            </w:pPr>
            <w:r w:rsidRPr="006A57AD">
              <w:rPr>
                <w:b/>
                <w:bCs/>
              </w:rPr>
              <w:t>Relevant</w:t>
            </w:r>
          </w:p>
        </w:tc>
        <w:tc>
          <w:tcPr>
            <w:tcW w:w="0" w:type="auto"/>
          </w:tcPr>
          <w:p w:rsidR="005F179F" w:rsidRPr="00EB4804" w:rsidRDefault="005F179F" w:rsidP="006A57AD">
            <w:pPr>
              <w:jc w:val="center"/>
            </w:pPr>
            <w:r w:rsidRPr="00EB4804">
              <w:t>TP</w:t>
            </w:r>
          </w:p>
        </w:tc>
        <w:tc>
          <w:tcPr>
            <w:tcW w:w="0" w:type="auto"/>
          </w:tcPr>
          <w:p w:rsidR="005F179F" w:rsidRPr="00EB4804" w:rsidRDefault="005F179F" w:rsidP="006A57AD">
            <w:pPr>
              <w:jc w:val="center"/>
            </w:pPr>
            <w:r w:rsidRPr="00EB4804">
              <w:t>FN</w:t>
            </w:r>
          </w:p>
        </w:tc>
      </w:tr>
      <w:tr w:rsidR="005F179F" w:rsidRPr="00EB4804" w:rsidTr="00B4658E">
        <w:trPr>
          <w:jc w:val="center"/>
        </w:trPr>
        <w:tc>
          <w:tcPr>
            <w:tcW w:w="0" w:type="auto"/>
          </w:tcPr>
          <w:p w:rsidR="005F179F" w:rsidRPr="006A57AD" w:rsidRDefault="005F179F" w:rsidP="004C03A6">
            <w:pPr>
              <w:rPr>
                <w:b/>
                <w:bCs/>
              </w:rPr>
            </w:pPr>
            <w:r w:rsidRPr="006A57AD">
              <w:rPr>
                <w:b/>
                <w:bCs/>
              </w:rPr>
              <w:t>Irrelevant</w:t>
            </w:r>
          </w:p>
        </w:tc>
        <w:tc>
          <w:tcPr>
            <w:tcW w:w="0" w:type="auto"/>
          </w:tcPr>
          <w:p w:rsidR="005F179F" w:rsidRPr="00EB4804" w:rsidRDefault="005F179F" w:rsidP="006A57AD">
            <w:pPr>
              <w:jc w:val="center"/>
            </w:pPr>
            <w:r w:rsidRPr="00EB4804">
              <w:t>FP</w:t>
            </w:r>
          </w:p>
        </w:tc>
        <w:tc>
          <w:tcPr>
            <w:tcW w:w="0" w:type="auto"/>
          </w:tcPr>
          <w:p w:rsidR="005F179F" w:rsidRPr="00EB4804" w:rsidRDefault="005F179F" w:rsidP="006A57AD">
            <w:pPr>
              <w:jc w:val="center"/>
            </w:pPr>
            <w:r w:rsidRPr="00EB4804">
              <w:t>TN</w:t>
            </w:r>
          </w:p>
        </w:tc>
      </w:tr>
    </w:tbl>
    <w:p w:rsidR="00D90D04" w:rsidRDefault="00D90D04" w:rsidP="003E4D90">
      <w:pPr>
        <w:pStyle w:val="evaluationSurvey"/>
      </w:pPr>
    </w:p>
    <w:p w:rsidR="005F179F" w:rsidRDefault="005F179F" w:rsidP="003E4D90">
      <w:pPr>
        <w:pStyle w:val="evaluationSurvey"/>
      </w:pPr>
      <w:r w:rsidRPr="002D4352">
        <w:t xml:space="preserve">Precision is calculated as the ratio of </w:t>
      </w:r>
      <w:r w:rsidR="007D0EF0">
        <w:t xml:space="preserve">the </w:t>
      </w:r>
      <w:r w:rsidRPr="002D4352">
        <w:t>relevant items which are recommended to the number o</w:t>
      </w:r>
      <w:r w:rsidR="00A84E74" w:rsidRPr="002D4352">
        <w:t>f all recommended items</w:t>
      </w:r>
      <w:r w:rsidR="007D0EF0">
        <w:t>,</w:t>
      </w:r>
      <w:r w:rsidR="00A84E74" w:rsidRPr="002D4352">
        <w:t xml:space="preserve"> as</w:t>
      </w:r>
    </w:p>
    <w:p w:rsidR="00E240C5" w:rsidRPr="002D4352" w:rsidRDefault="00E240C5" w:rsidP="00E240C5">
      <w:pPr>
        <w:pStyle w:val="MTDisplayEquation"/>
      </w:pPr>
      <w:r>
        <w:tab/>
      </w:r>
      <w:r w:rsidRPr="00E240C5">
        <w:rPr>
          <w:position w:val="-24"/>
        </w:rPr>
        <w:object w:dxaOrig="1400" w:dyaOrig="620">
          <v:shape id="_x0000_i1051" type="#_x0000_t75" style="width:70.5pt;height:31pt" o:ole="">
            <v:imagedata r:id="rId73" o:title=""/>
          </v:shape>
          <o:OLEObject Type="Embed" ProgID="Equation.DSMT4" ShapeID="_x0000_i1051" DrawAspect="Content" ObjectID="_1524330227" r:id="rId74"/>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7</w:instrText>
        </w:r>
      </w:fldSimple>
      <w:r>
        <w:instrText>)</w:instrText>
      </w:r>
      <w:r w:rsidR="001010B6">
        <w:fldChar w:fldCharType="end"/>
      </w:r>
    </w:p>
    <w:p w:rsidR="005F179F" w:rsidRDefault="004D4DE4" w:rsidP="004D4DE4">
      <w:pPr>
        <w:pStyle w:val="evaluationSurvey"/>
        <w:ind w:firstLine="0"/>
      </w:pPr>
      <w:r>
        <w:t>And r</w:t>
      </w:r>
      <w:r w:rsidR="005F179F" w:rsidRPr="002D4352">
        <w:t xml:space="preserve">ecall is calculated as the ratio of </w:t>
      </w:r>
      <w:r w:rsidR="007D0EF0">
        <w:t xml:space="preserve">the </w:t>
      </w:r>
      <w:r w:rsidR="005F179F" w:rsidRPr="002D4352">
        <w:t xml:space="preserve">relevant items which are recommended to the number of all </w:t>
      </w:r>
      <w:r w:rsidR="00627D05" w:rsidRPr="002D4352">
        <w:t>relevant</w:t>
      </w:r>
      <w:r w:rsidR="005F179F" w:rsidRPr="002D4352">
        <w:t xml:space="preserve"> items</w:t>
      </w:r>
      <w:r w:rsidR="007D0EF0">
        <w:t>,</w:t>
      </w:r>
      <w:r w:rsidR="005F179F" w:rsidRPr="002D4352">
        <w:t xml:space="preserve"> as</w:t>
      </w:r>
    </w:p>
    <w:p w:rsidR="00E240C5" w:rsidRPr="002D4352" w:rsidRDefault="00E240C5" w:rsidP="00E240C5">
      <w:pPr>
        <w:pStyle w:val="MTDisplayEquation"/>
      </w:pPr>
      <w:r>
        <w:tab/>
      </w:r>
      <w:r w:rsidR="004D4DE4" w:rsidRPr="00E240C5">
        <w:rPr>
          <w:position w:val="-24"/>
        </w:rPr>
        <w:object w:dxaOrig="1400" w:dyaOrig="620">
          <v:shape id="_x0000_i1052" type="#_x0000_t75" style="width:70.5pt;height:31pt" o:ole="">
            <v:imagedata r:id="rId75" o:title=""/>
          </v:shape>
          <o:OLEObject Type="Embed" ProgID="Equation.DSMT4" ShapeID="_x0000_i1052" DrawAspect="Content" ObjectID="_1524330228" r:id="rId7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8</w:instrText>
        </w:r>
      </w:fldSimple>
      <w:r>
        <w:instrText>)</w:instrText>
      </w:r>
      <w:r w:rsidR="001010B6">
        <w:fldChar w:fldCharType="end"/>
      </w:r>
    </w:p>
    <w:p w:rsidR="00E11B48" w:rsidRDefault="00E11B48" w:rsidP="005E7D49">
      <w:pPr>
        <w:pStyle w:val="evaluationSurvey"/>
      </w:pPr>
      <w:r w:rsidRPr="00DB26E0">
        <w:rPr>
          <w:szCs w:val="24"/>
        </w:rPr>
        <w:t>As mentioned before</w:t>
      </w:r>
      <w:r w:rsidR="007D0EF0">
        <w:rPr>
          <w:szCs w:val="24"/>
        </w:rPr>
        <w:t>,</w:t>
      </w:r>
      <w:r w:rsidRPr="00DB26E0">
        <w:rPr>
          <w:szCs w:val="24"/>
        </w:rPr>
        <w:t xml:space="preserve"> precision and recall are</w:t>
      </w:r>
      <w:r w:rsidR="007D0EF0">
        <w:rPr>
          <w:szCs w:val="24"/>
        </w:rPr>
        <w:t xml:space="preserve"> not</w:t>
      </w:r>
      <w:r w:rsidRPr="00DB26E0">
        <w:rPr>
          <w:szCs w:val="24"/>
        </w:rPr>
        <w:t xml:space="preserve"> </w:t>
      </w:r>
      <w:r w:rsidR="004D4DE4" w:rsidRPr="00DB26E0">
        <w:rPr>
          <w:szCs w:val="24"/>
        </w:rPr>
        <w:t xml:space="preserve">directly </w:t>
      </w:r>
      <w:r w:rsidRPr="00DB26E0">
        <w:rPr>
          <w:szCs w:val="24"/>
        </w:rPr>
        <w:t>applicable</w:t>
      </w:r>
      <w:r w:rsidR="004D4DE4">
        <w:rPr>
          <w:szCs w:val="24"/>
        </w:rPr>
        <w:t xml:space="preserve"> to evaluate </w:t>
      </w:r>
      <w:r w:rsidR="003E4D90">
        <w:rPr>
          <w:szCs w:val="24"/>
        </w:rPr>
        <w:t>RS</w:t>
      </w:r>
      <w:r w:rsidR="004D4DE4">
        <w:rPr>
          <w:szCs w:val="24"/>
        </w:rPr>
        <w:t xml:space="preserve"> algorithms</w:t>
      </w:r>
      <w:r w:rsidR="001B2FA4" w:rsidRPr="00DB26E0">
        <w:rPr>
          <w:szCs w:val="24"/>
        </w:rPr>
        <w:t>, and we need to know each item is relevant or not, which means every item must be rated by the user</w:t>
      </w:r>
      <w:r w:rsidRPr="00DB26E0">
        <w:rPr>
          <w:szCs w:val="24"/>
        </w:rPr>
        <w:t xml:space="preserve">. </w:t>
      </w:r>
      <w:r w:rsidR="00BF5926">
        <w:rPr>
          <w:szCs w:val="24"/>
        </w:rPr>
        <w:t xml:space="preserve">Thus, </w:t>
      </w:r>
      <w:r w:rsidRPr="00DB26E0">
        <w:rPr>
          <w:szCs w:val="24"/>
        </w:rPr>
        <w:t xml:space="preserve">we used </w:t>
      </w:r>
      <w:r w:rsidRPr="00DB26E0">
        <w:rPr>
          <w:i/>
          <w:iCs/>
          <w:szCs w:val="24"/>
        </w:rPr>
        <w:t>P@N</w:t>
      </w:r>
      <w:r w:rsidRPr="00DB26E0">
        <w:rPr>
          <w:szCs w:val="24"/>
        </w:rPr>
        <w:t xml:space="preserve"> and </w:t>
      </w:r>
      <w:r w:rsidRPr="00DB26E0">
        <w:rPr>
          <w:i/>
          <w:iCs/>
          <w:szCs w:val="24"/>
        </w:rPr>
        <w:t>R@N</w:t>
      </w:r>
      <w:r w:rsidRPr="00DB26E0">
        <w:rPr>
          <w:szCs w:val="24"/>
        </w:rPr>
        <w:t xml:space="preserve"> instead (</w:t>
      </w:r>
      <w:r w:rsidRPr="00DB26E0">
        <w:rPr>
          <w:i/>
          <w:iCs/>
          <w:szCs w:val="24"/>
        </w:rPr>
        <w:t>N</w:t>
      </w:r>
      <w:r w:rsidRPr="00DB26E0">
        <w:rPr>
          <w:szCs w:val="24"/>
        </w:rPr>
        <w:t xml:space="preserve"> being the size of </w:t>
      </w:r>
      <w:r w:rsidR="00BF5926">
        <w:rPr>
          <w:szCs w:val="24"/>
        </w:rPr>
        <w:t xml:space="preserve">the </w:t>
      </w:r>
      <w:r w:rsidRPr="00DB26E0">
        <w:rPr>
          <w:szCs w:val="24"/>
        </w:rPr>
        <w:t xml:space="preserve">recommendation list) defined </w:t>
      </w:r>
      <w:r w:rsidR="001B2FA4" w:rsidRPr="00DB26E0">
        <w:rPr>
          <w:szCs w:val="24"/>
        </w:rPr>
        <w:t>by</w:t>
      </w:r>
      <w:r w:rsidRPr="002D4352">
        <w:t xml:space="preserve"> </w:t>
      </w:r>
      <w:r w:rsidR="001010B6" w:rsidRPr="002D4352">
        <w:fldChar w:fldCharType="begin"/>
      </w:r>
      <w:r w:rsidR="00BD4CEE">
        <w:instrText xml:space="preserve"> ADDIN EN.CITE &lt;EndNote&gt;&lt;Cite&gt;&lt;Author&gt;Sarwar&lt;/Author&gt;&lt;Year&gt;2000&lt;/Year&gt;&lt;RecNum&gt;13&lt;/RecNum&gt;&lt;DisplayText&gt;[54]&lt;/DisplayText&gt;&lt;record&gt;&lt;rec-number&gt;13&lt;/rec-number&gt;&lt;foreign-keys&gt;&lt;key app="EN" db-id="225x5erpzerdfmexat55zxtmt52r9drad52a"&gt;13&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Proceedings of the 2nd ACM conference on Electronic commerce&lt;/secondary-title&gt;&lt;/titles&gt;&lt;pages&gt;158-167&lt;/pages&gt;&lt;dates&gt;&lt;year&gt;2000&lt;/year&gt;&lt;/dates&gt;&lt;publisher&gt;ACM&lt;/publisher&gt;&lt;isbn&gt;1581132727&lt;/isbn&gt;&lt;urls&gt;&lt;/urls&gt;&lt;/record&gt;&lt;/Cite&gt;&lt;/EndNote&gt;</w:instrText>
      </w:r>
      <w:r w:rsidR="001010B6" w:rsidRPr="002D4352">
        <w:fldChar w:fldCharType="separate"/>
      </w:r>
      <w:r w:rsidR="00BD4CEE">
        <w:rPr>
          <w:noProof/>
        </w:rPr>
        <w:t>[</w:t>
      </w:r>
      <w:hyperlink w:anchor="_ENREF_54" w:tooltip="Sarwar, 2000 #13" w:history="1">
        <w:r w:rsidR="005E7D49">
          <w:rPr>
            <w:noProof/>
          </w:rPr>
          <w:t>54</w:t>
        </w:r>
      </w:hyperlink>
      <w:r w:rsidR="00BD4CEE">
        <w:rPr>
          <w:noProof/>
        </w:rPr>
        <w:t>]</w:t>
      </w:r>
      <w:r w:rsidR="001010B6" w:rsidRPr="002D4352">
        <w:fldChar w:fldCharType="end"/>
      </w:r>
    </w:p>
    <w:p w:rsidR="005D7CA5" w:rsidRDefault="005D7CA5" w:rsidP="005D7CA5">
      <w:pPr>
        <w:pStyle w:val="MTDisplayEquation"/>
      </w:pPr>
      <w:r>
        <w:tab/>
      </w:r>
      <w:r w:rsidR="00722336" w:rsidRPr="005D7CA5">
        <w:rPr>
          <w:position w:val="-24"/>
        </w:rPr>
        <w:object w:dxaOrig="1480" w:dyaOrig="620">
          <v:shape id="_x0000_i1053" type="#_x0000_t75" style="width:73.5pt;height:31pt" o:ole="">
            <v:imagedata r:id="rId77" o:title=""/>
          </v:shape>
          <o:OLEObject Type="Embed" ProgID="Equation.DSMT4" ShapeID="_x0000_i1053" DrawAspect="Content" ObjectID="_1524330229" r:id="rId7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29</w:instrText>
        </w:r>
      </w:fldSimple>
      <w:r>
        <w:instrText>)</w:instrText>
      </w:r>
      <w:r w:rsidR="001010B6">
        <w:fldChar w:fldCharType="end"/>
      </w:r>
    </w:p>
    <w:p w:rsidR="005D7CA5" w:rsidRDefault="005D7CA5" w:rsidP="005D7CA5">
      <w:pPr>
        <w:pStyle w:val="MTDisplayEquation"/>
      </w:pPr>
      <w:r>
        <w:tab/>
      </w:r>
      <w:r w:rsidR="00722336" w:rsidRPr="00722336">
        <w:rPr>
          <w:position w:val="-32"/>
        </w:rPr>
        <w:object w:dxaOrig="1860" w:dyaOrig="700">
          <v:shape id="_x0000_i1054" type="#_x0000_t75" style="width:92.5pt;height:35pt" o:ole="">
            <v:imagedata r:id="rId79" o:title=""/>
          </v:shape>
          <o:OLEObject Type="Embed" ProgID="Equation.DSMT4" ShapeID="_x0000_i1054" DrawAspect="Content" ObjectID="_1524330230" r:id="rId8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30</w:instrText>
        </w:r>
      </w:fldSimple>
      <w:r>
        <w:instrText>)</w:instrText>
      </w:r>
      <w:r w:rsidR="001010B6">
        <w:fldChar w:fldCharType="end"/>
      </w:r>
    </w:p>
    <w:p w:rsidR="00532933" w:rsidRPr="00394354" w:rsidRDefault="00BF5926" w:rsidP="005D7CA5">
      <w:pPr>
        <w:pStyle w:val="evaluationSurvey"/>
        <w:ind w:firstLine="0"/>
        <w:rPr>
          <w:rFonts w:asciiTheme="majorBidi" w:hAnsiTheme="majorBidi" w:cstheme="majorBidi"/>
          <w:szCs w:val="24"/>
        </w:rPr>
      </w:pPr>
      <w:r>
        <w:rPr>
          <w:rFonts w:asciiTheme="majorBidi" w:hAnsiTheme="majorBidi" w:cstheme="majorBidi"/>
          <w:szCs w:val="24"/>
        </w:rPr>
        <w:lastRenderedPageBreak/>
        <w:t>w</w:t>
      </w:r>
      <w:r w:rsidR="00532933" w:rsidRPr="00394354">
        <w:rPr>
          <w:rFonts w:asciiTheme="majorBidi" w:hAnsiTheme="majorBidi" w:cstheme="majorBidi"/>
          <w:szCs w:val="24"/>
        </w:rPr>
        <w:t xml:space="preserve">here </w:t>
      </w:r>
      <w:r w:rsidR="00532933" w:rsidRPr="00394354">
        <w:rPr>
          <w:rFonts w:asciiTheme="majorBidi" w:hAnsiTheme="majorBidi" w:cstheme="majorBidi"/>
          <w:i/>
          <w:iCs/>
          <w:szCs w:val="24"/>
        </w:rPr>
        <w:t>Rel</w:t>
      </w:r>
      <w:r w:rsidR="00532933" w:rsidRPr="00394354">
        <w:rPr>
          <w:rFonts w:asciiTheme="majorBidi" w:hAnsiTheme="majorBidi" w:cstheme="majorBidi"/>
          <w:i/>
          <w:iCs/>
          <w:szCs w:val="24"/>
          <w:vertAlign w:val="subscript"/>
        </w:rPr>
        <w:t>u</w:t>
      </w:r>
      <w:r w:rsidR="00532933" w:rsidRPr="00394354">
        <w:rPr>
          <w:rFonts w:asciiTheme="majorBidi" w:hAnsiTheme="majorBidi" w:cstheme="majorBidi"/>
          <w:szCs w:val="24"/>
        </w:rPr>
        <w:t xml:space="preserve"> is the set of</w:t>
      </w:r>
      <w:r>
        <w:rPr>
          <w:rFonts w:asciiTheme="majorBidi" w:hAnsiTheme="majorBidi" w:cstheme="majorBidi"/>
          <w:szCs w:val="24"/>
        </w:rPr>
        <w:t xml:space="preserve"> the</w:t>
      </w:r>
      <w:r w:rsidR="00532933" w:rsidRPr="00394354">
        <w:rPr>
          <w:rFonts w:asciiTheme="majorBidi" w:hAnsiTheme="majorBidi" w:cstheme="majorBidi"/>
          <w:szCs w:val="24"/>
        </w:rPr>
        <w:t xml:space="preserve"> items relevant to user </w:t>
      </w:r>
      <w:r w:rsidR="00532933" w:rsidRPr="00394354">
        <w:rPr>
          <w:rFonts w:asciiTheme="majorBidi" w:hAnsiTheme="majorBidi" w:cstheme="majorBidi"/>
          <w:i/>
          <w:iCs/>
          <w:szCs w:val="24"/>
        </w:rPr>
        <w:t>u</w:t>
      </w:r>
      <w:r w:rsidR="00532933" w:rsidRPr="00394354">
        <w:rPr>
          <w:rFonts w:asciiTheme="majorBidi" w:hAnsiTheme="majorBidi" w:cstheme="majorBidi"/>
          <w:szCs w:val="24"/>
        </w:rPr>
        <w:t>.</w:t>
      </w:r>
    </w:p>
    <w:p w:rsidR="00E11B48" w:rsidRPr="002D4352" w:rsidRDefault="00FF015C" w:rsidP="00D448E8">
      <w:pPr>
        <w:pStyle w:val="Heading4"/>
      </w:pPr>
      <w:r>
        <w:t xml:space="preserve">4.1.3.2. </w:t>
      </w:r>
      <w:r w:rsidR="00E11B48" w:rsidRPr="002D4352">
        <w:t>F1 Score</w:t>
      </w:r>
    </w:p>
    <w:p w:rsidR="005F179F" w:rsidRDefault="001B2FA4" w:rsidP="005E7D49">
      <w:pPr>
        <w:pStyle w:val="evaluationSurvey"/>
      </w:pPr>
      <w:r w:rsidRPr="002D4352">
        <w:t>Since precision and recall are inversely correlated</w:t>
      </w:r>
      <w:r w:rsidR="00D45069" w:rsidRPr="002D4352">
        <w:t xml:space="preserve"> </w:t>
      </w:r>
      <w:r w:rsidR="001010B6" w:rsidRPr="002D4352">
        <w:fldChar w:fldCharType="begin"/>
      </w:r>
      <w:r w:rsidR="005E7D49">
        <w:instrText xml:space="preserve"> ADDIN EN.CITE &lt;EndNote&gt;&lt;Cite&gt;&lt;Author&gt;Cleverdon&lt;/Author&gt;&lt;RecNum&gt;14&lt;/RecNum&gt;&lt;DisplayText&gt;[207]&lt;/DisplayText&gt;&lt;record&gt;&lt;rec-number&gt;14&lt;/rec-number&gt;&lt;foreign-keys&gt;&lt;key app="EN" db-id="225x5erpzerdfmexat55zxtmt52r9drad52a"&gt;14&lt;/key&gt;&lt;/foreign-keys&gt;&lt;ref-type name="Journal Article"&gt;17&lt;/ref-type&gt;&lt;contributors&gt;&lt;authors&gt;&lt;author&gt;Cleverdon, C&lt;/author&gt;&lt;author&gt;Kean, M&lt;/author&gt;&lt;/authors&gt;&lt;/contributors&gt;&lt;titles&gt;&lt;title&gt;Factors Determining the Performance of Indexing Systems&lt;/title&gt;&lt;secondary-title&gt;URL http://dspace. lib. cranfield. ac. uk/handle/1826/863&lt;/secondary-title&gt;&lt;/titles&gt;&lt;periodical&gt;&lt;full-title&gt;URL http://dspace. lib. cranfield. ac. uk/handle/1826/863&lt;/full-title&gt;&lt;/periodical&gt;&lt;dates&gt;&lt;year&gt;1966&lt;/year&gt;&lt;/dates&gt;&lt;urls&gt;&lt;/urls&gt;&lt;/record&gt;&lt;/Cite&gt;&lt;/EndNote&gt;</w:instrText>
      </w:r>
      <w:r w:rsidR="001010B6" w:rsidRPr="002D4352">
        <w:fldChar w:fldCharType="separate"/>
      </w:r>
      <w:r w:rsidR="005E7D49">
        <w:rPr>
          <w:noProof/>
        </w:rPr>
        <w:t>[</w:t>
      </w:r>
      <w:hyperlink w:anchor="_ENREF_207" w:tooltip="Cleverdon, 1966 #14" w:history="1">
        <w:r w:rsidR="005E7D49">
          <w:rPr>
            <w:noProof/>
          </w:rPr>
          <w:t>207</w:t>
        </w:r>
      </w:hyperlink>
      <w:r w:rsidR="005E7D49">
        <w:rPr>
          <w:noProof/>
        </w:rPr>
        <w:t>]</w:t>
      </w:r>
      <w:r w:rsidR="001010B6" w:rsidRPr="002D4352">
        <w:fldChar w:fldCharType="end"/>
      </w:r>
      <w:r w:rsidR="004F4D2D" w:rsidRPr="002D4352">
        <w:t>, it</w:t>
      </w:r>
      <w:r w:rsidR="00BF5926">
        <w:t xml:space="preserve"> is</w:t>
      </w:r>
      <w:r w:rsidR="004F4D2D" w:rsidRPr="002D4352">
        <w:t xml:space="preserve"> needed to consider both of  them</w:t>
      </w:r>
      <w:r w:rsidR="00D45069" w:rsidRPr="002D4352">
        <w:t xml:space="preserve"> </w:t>
      </w:r>
      <w:r w:rsidR="004F4D2D" w:rsidRPr="002D4352">
        <w:t>when evaluating</w:t>
      </w:r>
      <w:r w:rsidR="00D45069" w:rsidRPr="002D4352">
        <w:t xml:space="preserve"> different algorithms</w:t>
      </w:r>
      <w:r w:rsidR="004F4D2D" w:rsidRPr="002D4352">
        <w:t>. Moreover</w:t>
      </w:r>
      <w:r w:rsidR="00BF5926">
        <w:t>,</w:t>
      </w:r>
      <w:r w:rsidR="004F4D2D" w:rsidRPr="002D4352">
        <w:t xml:space="preserve"> </w:t>
      </w:r>
      <m:oMath>
        <m:sSub>
          <m:sSubPr>
            <m:ctrlPr>
              <w:rPr>
                <w:rFonts w:ascii="Cambria Math" w:hAnsi="Cambria Math"/>
                <w:i/>
                <w:szCs w:val="24"/>
              </w:rPr>
            </m:ctrlPr>
          </m:sSubPr>
          <m:e>
            <m:r>
              <w:rPr>
                <w:rFonts w:ascii="Cambria Math" w:hAnsi="Cambria Math"/>
                <w:szCs w:val="24"/>
              </w:rPr>
              <m:t>P@N</m:t>
            </m:r>
          </m:e>
          <m:sub>
            <m:r>
              <w:rPr>
                <w:rFonts w:ascii="Cambria Math" w:hAnsi="Cambria Math"/>
                <w:szCs w:val="24"/>
              </w:rPr>
              <m:t>u</m:t>
            </m:r>
          </m:sub>
        </m:sSub>
      </m:oMath>
      <w:r w:rsidR="004F4D2D" w:rsidRPr="00394354">
        <w:rPr>
          <w:i/>
          <w:iCs/>
        </w:rPr>
        <w:t xml:space="preserve"> </w:t>
      </w:r>
      <w:r w:rsidR="004F4D2D" w:rsidRPr="002D4352">
        <w:t xml:space="preserve">and </w:t>
      </w:r>
      <m:oMath>
        <m:sSub>
          <m:sSubPr>
            <m:ctrlPr>
              <w:rPr>
                <w:rFonts w:ascii="Cambria Math" w:hAnsi="Cambria Math"/>
                <w:i/>
                <w:szCs w:val="24"/>
              </w:rPr>
            </m:ctrlPr>
          </m:sSubPr>
          <m:e>
            <m:r>
              <w:rPr>
                <w:rFonts w:ascii="Cambria Math" w:hAnsi="Cambria Math"/>
                <w:szCs w:val="24"/>
              </w:rPr>
              <m:t>R@N</m:t>
            </m:r>
          </m:e>
          <m:sub>
            <m:r>
              <w:rPr>
                <w:rFonts w:ascii="Cambria Math" w:hAnsi="Cambria Math"/>
                <w:szCs w:val="24"/>
              </w:rPr>
              <m:t>u</m:t>
            </m:r>
          </m:sub>
        </m:sSub>
      </m:oMath>
      <w:r w:rsidR="00EB4804">
        <w:rPr>
          <w:szCs w:val="24"/>
        </w:rPr>
        <w:t xml:space="preserve"> </w:t>
      </w:r>
      <w:r w:rsidR="00E11B48" w:rsidRPr="002D4352">
        <w:t>are dependent on the le</w:t>
      </w:r>
      <w:r w:rsidR="004F4D2D" w:rsidRPr="002D4352">
        <w:t>ngth of the recommendation list. Therefore</w:t>
      </w:r>
      <w:r w:rsidR="00BF5926">
        <w:t>,</w:t>
      </w:r>
      <w:r w:rsidR="004F4D2D" w:rsidRPr="002D4352">
        <w:t xml:space="preserve"> </w:t>
      </w:r>
      <w:r w:rsidR="00E11B48" w:rsidRPr="002D4352">
        <w:t>researchers have often used F</w:t>
      </w:r>
      <w:r w:rsidRPr="002D4352">
        <w:t>1</w:t>
      </w:r>
      <w:r w:rsidR="00E11B48" w:rsidRPr="002D4352">
        <w:t xml:space="preserve"> score, a</w:t>
      </w:r>
      <w:r w:rsidR="00D45069" w:rsidRPr="002D4352">
        <w:t>s</w:t>
      </w:r>
      <w:r w:rsidR="004F4D2D" w:rsidRPr="002D4352">
        <w:t xml:space="preserve"> a</w:t>
      </w:r>
      <w:r w:rsidR="00E11B48" w:rsidRPr="002D4352">
        <w:t xml:space="preserve"> combination of precision and r</w:t>
      </w:r>
      <w:r w:rsidR="004F4D2D" w:rsidRPr="002D4352">
        <w:t xml:space="preserve">ecall, </w:t>
      </w:r>
      <w:r w:rsidR="00BF5926">
        <w:t>as defines by</w:t>
      </w:r>
      <w:r w:rsidR="00394354">
        <w:t xml:space="preserve"> </w:t>
      </w:r>
      <w:r w:rsidR="001010B6" w:rsidRPr="002D4352">
        <w:fldChar w:fldCharType="begin"/>
      </w:r>
      <w:r w:rsidR="002C72FD">
        <w:instrText xml:space="preserve"> ADDIN EN.CITE &lt;EndNote&gt;&lt;Cite&gt;&lt;Author&gt;Sarwar&lt;/Author&gt;&lt;Year&gt;2000&lt;/Year&gt;&lt;RecNum&gt;13&lt;/RecNum&gt;&lt;DisplayText&gt;[54, 105]&lt;/DisplayText&gt;&lt;record&gt;&lt;rec-number&gt;13&lt;/rec-number&gt;&lt;foreign-keys&gt;&lt;key app="EN" db-id="225x5erpzerdfmexat55zxtmt52r9drad52a"&gt;13&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Proceedings of the 2nd ACM conference on Electronic commerce&lt;/secondary-title&gt;&lt;/titles&gt;&lt;pages&gt;158-167&lt;/pages&gt;&lt;dates&gt;&lt;year&gt;2000&lt;/year&gt;&lt;/dates&gt;&lt;publisher&gt;ACM&lt;/publisher&gt;&lt;isbn&gt;1581132727&lt;/isbn&gt;&lt;urls&gt;&lt;/urls&gt;&lt;/record&gt;&lt;/Cite&gt;&lt;Cite&gt;&lt;Author&gt;Sarwar&lt;/Author&gt;&lt;Year&gt;2000&lt;/Year&gt;&lt;RecNum&gt;12&lt;/RecNum&gt;&lt;record&gt;&lt;rec-number&gt;12&lt;/rec-number&gt;&lt;foreign-keys&gt;&lt;key app="EN" db-id="225x5erpzerdfmexat55zxtmt52r9drad52a"&gt;12&lt;/key&gt;&lt;/foreign-keys&gt;&lt;ref-type name="Report"&gt;27&lt;/ref-type&gt;&lt;contributors&gt;&lt;authors&gt;&lt;author&gt;Sarwar, Badrul&lt;/author&gt;&lt;author&gt;Karypis, George&lt;/author&gt;&lt;author&gt;Konstan, Joseph&lt;/author&gt;&lt;author&gt;Riedl, John&lt;/author&gt;&lt;/authors&gt;&lt;/contributors&gt;&lt;titles&gt;&lt;title&gt;Application of dimensionality reduction in recommender system-a case study&lt;/title&gt;&lt;/titles&gt;&lt;dates&gt;&lt;year&gt;2000&lt;/year&gt;&lt;/dates&gt;&lt;publisher&gt;DTIC Document&lt;/publisher&gt;&lt;urls&gt;&lt;/urls&gt;&lt;/record&gt;&lt;/Cite&gt;&lt;/EndNote&gt;</w:instrText>
      </w:r>
      <w:r w:rsidR="001010B6" w:rsidRPr="002D4352">
        <w:fldChar w:fldCharType="separate"/>
      </w:r>
      <w:r w:rsidR="002C72FD">
        <w:rPr>
          <w:noProof/>
        </w:rPr>
        <w:t>[</w:t>
      </w:r>
      <w:hyperlink w:anchor="_ENREF_54" w:tooltip="Sarwar, 2000 #13" w:history="1">
        <w:r w:rsidR="005E7D49">
          <w:rPr>
            <w:noProof/>
          </w:rPr>
          <w:t>54</w:t>
        </w:r>
      </w:hyperlink>
      <w:r w:rsidR="002C72FD">
        <w:rPr>
          <w:noProof/>
        </w:rPr>
        <w:t xml:space="preserve">, </w:t>
      </w:r>
      <w:hyperlink w:anchor="_ENREF_105" w:tooltip="Sarwar, 2000 #12" w:history="1">
        <w:r w:rsidR="005E7D49">
          <w:rPr>
            <w:noProof/>
          </w:rPr>
          <w:t>105</w:t>
        </w:r>
      </w:hyperlink>
      <w:r w:rsidR="002C72FD">
        <w:rPr>
          <w:noProof/>
        </w:rPr>
        <w:t>]</w:t>
      </w:r>
      <w:r w:rsidR="001010B6" w:rsidRPr="002D4352">
        <w:fldChar w:fldCharType="end"/>
      </w:r>
      <w:r w:rsidR="00E11B48" w:rsidRPr="002D4352">
        <w:t>.</w:t>
      </w:r>
    </w:p>
    <w:p w:rsidR="005D7CA5" w:rsidRPr="002D4352" w:rsidRDefault="005D7CA5" w:rsidP="005D7CA5">
      <w:pPr>
        <w:pStyle w:val="MTDisplayEquation"/>
      </w:pPr>
      <w:r>
        <w:tab/>
      </w:r>
      <w:r w:rsidR="00415CC0" w:rsidRPr="00D90D04">
        <w:rPr>
          <w:position w:val="-32"/>
        </w:rPr>
        <w:object w:dxaOrig="2980" w:dyaOrig="760">
          <v:shape id="_x0000_i1055" type="#_x0000_t75" style="width:120.5pt;height:30pt" o:ole="">
            <v:imagedata r:id="rId81" o:title=""/>
          </v:shape>
          <o:OLEObject Type="Embed" ProgID="Equation.DSMT4" ShapeID="_x0000_i1055" DrawAspect="Content" ObjectID="_1524330231" r:id="rId82"/>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31</w:instrText>
        </w:r>
      </w:fldSimple>
      <w:r>
        <w:instrText>)</w:instrText>
      </w:r>
      <w:r w:rsidR="001010B6">
        <w:fldChar w:fldCharType="end"/>
      </w:r>
    </w:p>
    <w:p w:rsidR="00075372" w:rsidRPr="002D4352" w:rsidRDefault="006D1B40" w:rsidP="00FF015C">
      <w:pPr>
        <w:pStyle w:val="Heading2"/>
      </w:pPr>
      <w:r>
        <w:t>4</w:t>
      </w:r>
      <w:r w:rsidR="00075372" w:rsidRPr="002D4352">
        <w:t>.2 Rank-based metrics</w:t>
      </w:r>
    </w:p>
    <w:p w:rsidR="00AB41D7" w:rsidRPr="002D4352" w:rsidRDefault="00AB41D7" w:rsidP="004D4DE4">
      <w:pPr>
        <w:pStyle w:val="evaluationSurvey"/>
      </w:pPr>
      <w:r w:rsidRPr="002D4352">
        <w:t xml:space="preserve">Instead of </w:t>
      </w:r>
      <w:r w:rsidR="004D4DE4">
        <w:t xml:space="preserve">comparing </w:t>
      </w:r>
      <w:r w:rsidRPr="002D4352">
        <w:t xml:space="preserve">the exact value of </w:t>
      </w:r>
      <w:r w:rsidR="004D4DE4">
        <w:t xml:space="preserve">the </w:t>
      </w:r>
      <w:r w:rsidRPr="002D4352">
        <w:t>predicted ratings</w:t>
      </w:r>
      <w:r w:rsidR="00966D4D" w:rsidRPr="002D4352">
        <w:t xml:space="preserve"> with </w:t>
      </w:r>
      <w:r w:rsidR="004D4DE4">
        <w:t xml:space="preserve">the </w:t>
      </w:r>
      <w:r w:rsidR="00966D4D" w:rsidRPr="002D4352">
        <w:t>real ones</w:t>
      </w:r>
      <w:r w:rsidRPr="002D4352">
        <w:t>, rank-based metrics examine the order</w:t>
      </w:r>
      <w:r w:rsidR="00563E66" w:rsidRPr="002D4352">
        <w:t xml:space="preserve"> and position</w:t>
      </w:r>
      <w:r w:rsidRPr="002D4352">
        <w:t xml:space="preserve"> of </w:t>
      </w:r>
      <w:r w:rsidR="004D4DE4">
        <w:t xml:space="preserve">the </w:t>
      </w:r>
      <w:r w:rsidRPr="002D4352">
        <w:t xml:space="preserve">items displayed </w:t>
      </w:r>
      <w:r w:rsidR="00563E66" w:rsidRPr="002D4352">
        <w:t xml:space="preserve">to the user in the recommendation list. </w:t>
      </w:r>
      <w:r w:rsidR="00563E66" w:rsidRPr="002D4352">
        <w:rPr>
          <w:i/>
          <w:iCs/>
        </w:rPr>
        <w:t xml:space="preserve">Half-Life Utility, Discounted Cumulative Gain, Rank-Biased Precision and Recovery Rate </w:t>
      </w:r>
      <w:r w:rsidR="00563E66" w:rsidRPr="002D4352">
        <w:t>are among this group of metrics.</w:t>
      </w:r>
    </w:p>
    <w:p w:rsidR="00075372" w:rsidRPr="002D4352" w:rsidRDefault="00FF015C" w:rsidP="00FF015C">
      <w:pPr>
        <w:pStyle w:val="Heading3"/>
      </w:pPr>
      <w:r>
        <w:t xml:space="preserve">4.2.1. </w:t>
      </w:r>
      <w:r w:rsidR="00075372" w:rsidRPr="002D4352">
        <w:t>Half-Life Utility</w:t>
      </w:r>
    </w:p>
    <w:p w:rsidR="00012766" w:rsidRDefault="00966D4D" w:rsidP="005E7D49">
      <w:pPr>
        <w:pStyle w:val="evaluationSurvey"/>
      </w:pPr>
      <w:r w:rsidRPr="002D4352">
        <w:t xml:space="preserve">Half-life utility </w:t>
      </w:r>
      <w:r w:rsidR="007930FD" w:rsidRPr="002D4352">
        <w:t xml:space="preserve">metric </w:t>
      </w:r>
      <w:r w:rsidRPr="002D4352">
        <w:t>evaluate</w:t>
      </w:r>
      <w:r w:rsidR="00CE5D3C" w:rsidRPr="002D4352">
        <w:t>s</w:t>
      </w:r>
      <w:r w:rsidRPr="002D4352">
        <w:t xml:space="preserve"> the utility of a recommendation list based on </w:t>
      </w:r>
      <w:r w:rsidR="008B76A5" w:rsidRPr="002D4352">
        <w:t>a</w:t>
      </w:r>
      <w:r w:rsidRPr="002D4352">
        <w:t xml:space="preserve"> hypothesis that </w:t>
      </w:r>
      <w:r w:rsidR="008B76A5" w:rsidRPr="002D4352">
        <w:t xml:space="preserve">as the rank of the item in the recommendation list decreases, the probability of user’s tendency to examine it </w:t>
      </w:r>
      <w:r w:rsidR="007930FD" w:rsidRPr="002D4352">
        <w:t>reduces</w:t>
      </w:r>
      <w:r w:rsidR="008B76A5" w:rsidRPr="002D4352">
        <w:t xml:space="preserve"> exponentially</w:t>
      </w:r>
      <w:r w:rsidR="007930FD" w:rsidRPr="002D4352">
        <w:t xml:space="preserve"> </w:t>
      </w:r>
      <w:r w:rsidR="001010B6" w:rsidRPr="002D4352">
        <w:fldChar w:fldCharType="begin"/>
      </w:r>
      <w:r w:rsidR="002A7F11">
        <w:instrText xml:space="preserve"> ADDIN EN.CITE &lt;EndNote&gt;&lt;Cite&gt;&lt;Author&gt;Breese&lt;/Author&gt;&lt;Year&gt;1998&lt;/Year&gt;&lt;RecNum&gt;10&lt;/RecNum&gt;&lt;DisplayText&gt;[76]&lt;/DisplayText&gt;&lt;record&gt;&lt;rec-number&gt;10&lt;/rec-number&gt;&lt;foreign-keys&gt;&lt;key app="EN" db-id="225x5erpzerdfmexat55zxtmt52r9drad52a"&gt;10&lt;/key&gt;&lt;/foreign-keys&gt;&lt;ref-type name="Conference Proceedings"&gt;10&lt;/ref-type&gt;&lt;contributors&gt;&lt;authors&gt;&lt;author&gt;Breese, John S&lt;/author&gt;&lt;author&gt;Heckerman, David&lt;/author&gt;&lt;author&gt;Kadie, Carl&lt;/author&gt;&lt;/authors&gt;&lt;/contributors&gt;&lt;titles&gt;&lt;title&gt;Empirical analysis of predictive algorithms for collaborative filtering&lt;/title&gt;&lt;secondary-title&gt;Proceedings of the Fourteenth conference on Uncertainty in artificial intelligence&lt;/secondary-title&gt;&lt;/titles&gt;&lt;pages&gt;43-52&lt;/pages&gt;&lt;dates&gt;&lt;year&gt;1998&lt;/year&gt;&lt;/dates&gt;&lt;publisher&gt;Morgan Kaufmann Publishers Inc.&lt;/publisher&gt;&lt;isbn&gt;155860555X&lt;/isbn&gt;&lt;urls&gt;&lt;/urls&gt;&lt;/record&gt;&lt;/Cite&gt;&lt;/EndNote&gt;</w:instrText>
      </w:r>
      <w:r w:rsidR="001010B6" w:rsidRPr="002D4352">
        <w:fldChar w:fldCharType="separate"/>
      </w:r>
      <w:r w:rsidR="002A7F11">
        <w:rPr>
          <w:noProof/>
        </w:rPr>
        <w:t>[</w:t>
      </w:r>
      <w:hyperlink w:anchor="_ENREF_76" w:tooltip="Breese, 1998 #10" w:history="1">
        <w:r w:rsidR="005E7D49">
          <w:rPr>
            <w:noProof/>
          </w:rPr>
          <w:t>76</w:t>
        </w:r>
      </w:hyperlink>
      <w:r w:rsidR="002A7F11">
        <w:rPr>
          <w:noProof/>
        </w:rPr>
        <w:t>]</w:t>
      </w:r>
      <w:r w:rsidR="001010B6" w:rsidRPr="002D4352">
        <w:fldChar w:fldCharType="end"/>
      </w:r>
      <w:r w:rsidR="008B76A5" w:rsidRPr="002D4352">
        <w:t xml:space="preserve">. Since users usually tend to pay attention to items at the top of the recommended list, a “half-life” </w:t>
      </w:r>
      <w:r w:rsidR="005F045C" w:rsidRPr="002D4352">
        <w:t>threshold</w:t>
      </w:r>
      <w:r w:rsidR="008B76A5" w:rsidRPr="002D4352">
        <w:t xml:space="preserve"> is defined as the rank of the item on the list</w:t>
      </w:r>
      <w:r w:rsidR="00012766">
        <w:t xml:space="preserve"> for</w:t>
      </w:r>
      <w:r w:rsidR="005F045C" w:rsidRPr="002D4352">
        <w:t xml:space="preserve"> which there is a 50-50 chance that user will examine it. Half-life utility is defined </w:t>
      </w:r>
      <w:r w:rsidR="00012766">
        <w:t>by</w:t>
      </w:r>
    </w:p>
    <w:p w:rsidR="005D7CA5" w:rsidRDefault="005D7CA5" w:rsidP="005D7CA5">
      <w:pPr>
        <w:pStyle w:val="MTDisplayEquation"/>
      </w:pPr>
      <w:r>
        <w:tab/>
      </w:r>
      <w:r w:rsidR="00415CC0" w:rsidRPr="005D7CA5">
        <w:rPr>
          <w:position w:val="-36"/>
        </w:rPr>
        <w:object w:dxaOrig="2500" w:dyaOrig="780">
          <v:shape id="_x0000_i1056" type="#_x0000_t75" style="width:97.5pt;height:30pt" o:ole="">
            <v:imagedata r:id="rId83" o:title=""/>
          </v:shape>
          <o:OLEObject Type="Embed" ProgID="Equation.DSMT4" ShapeID="_x0000_i1056" DrawAspect="Content" ObjectID="_1524330232" r:id="rId84"/>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32</w:instrText>
        </w:r>
      </w:fldSimple>
      <w:r>
        <w:instrText>)</w:instrText>
      </w:r>
      <w:r w:rsidR="001010B6">
        <w:fldChar w:fldCharType="end"/>
      </w:r>
    </w:p>
    <w:p w:rsidR="008D2D38" w:rsidRDefault="00394354" w:rsidP="005E7D49">
      <w:pPr>
        <w:pStyle w:val="evaluationSurvey"/>
        <w:ind w:firstLine="0"/>
        <w:rPr>
          <w:rFonts w:eastAsiaTheme="minorEastAsia"/>
        </w:rPr>
      </w:pPr>
      <w:r>
        <w:t xml:space="preserve">where </w:t>
      </w:r>
      <w:r w:rsidRPr="00394354">
        <w:rPr>
          <w:i/>
          <w:iCs/>
        </w:rPr>
        <w:t>h</w:t>
      </w:r>
      <w:r w:rsidR="005F045C" w:rsidRPr="002D4352">
        <w:t xml:space="preserve"> is the half-life threshold, </w:t>
      </w:r>
      <w:r w:rsidR="005F045C" w:rsidRPr="00394354">
        <w:rPr>
          <w:i/>
          <w:iCs/>
        </w:rPr>
        <w:t>d</w:t>
      </w:r>
      <w:r w:rsidR="005F045C" w:rsidRPr="002D4352">
        <w:t xml:space="preserve"> is the neutral vote</w:t>
      </w:r>
      <w:r w:rsidR="00012766">
        <w:t xml:space="preserve"> (</w:t>
      </w:r>
      <w:r w:rsidR="005F045C" w:rsidRPr="002D4352">
        <w:t>we set</w:t>
      </w:r>
      <w:r w:rsidR="00012766">
        <w:t xml:space="preserve"> it as the user’s average rating)</w:t>
      </w:r>
      <w:r w:rsidR="005F045C" w:rsidRPr="002D4352">
        <w:t xml:space="preserve">, and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5F045C" w:rsidRPr="002D4352">
        <w:t xml:space="preserve"> represent the rank of item</w:t>
      </w:r>
      <w:r w:rsidR="009C1AE4">
        <w:t xml:space="preserve"> </w:t>
      </w:r>
      <w:r w:rsidR="009C1AE4" w:rsidRPr="009C1AE4">
        <w:rPr>
          <w:i/>
          <w:iCs/>
        </w:rPr>
        <w:t>i</w:t>
      </w:r>
      <w:r w:rsidR="005F045C" w:rsidRPr="002D4352">
        <w:t xml:space="preserve"> in the recommendation list. </w:t>
      </w:r>
      <w:r w:rsidR="00012766">
        <w:t>For simulations, w</w:t>
      </w:r>
      <w:r w:rsidR="007930FD" w:rsidRPr="002D4352">
        <w:t xml:space="preserve">e set </w:t>
      </w:r>
      <w:r w:rsidR="007930FD" w:rsidRPr="002D4352">
        <w:rPr>
          <w:i/>
          <w:iCs/>
        </w:rPr>
        <w:t>h</w:t>
      </w:r>
      <w:r w:rsidR="007930FD" w:rsidRPr="002D4352">
        <w:t xml:space="preserve"> </w:t>
      </w:r>
      <w:r w:rsidR="00012766">
        <w:t>=</w:t>
      </w:r>
      <w:r w:rsidR="007930FD" w:rsidRPr="002D4352">
        <w:t xml:space="preserve"> 5 as suggested </w:t>
      </w:r>
      <w:r w:rsidR="004E26F6" w:rsidRPr="002D4352">
        <w:t>by Breese et</w:t>
      </w:r>
      <w:r w:rsidR="004D4DE4">
        <w:t>.</w:t>
      </w:r>
      <w:r w:rsidR="004E26F6" w:rsidRPr="002D4352">
        <w:t xml:space="preserve"> al.</w:t>
      </w:r>
      <w:r w:rsidR="007930FD" w:rsidRPr="002D4352">
        <w:t xml:space="preserve"> </w:t>
      </w:r>
      <w:r w:rsidR="001010B6" w:rsidRPr="002D4352">
        <w:fldChar w:fldCharType="begin"/>
      </w:r>
      <w:r w:rsidR="002A7F11">
        <w:instrText xml:space="preserve"> ADDIN EN.CITE &lt;EndNote&gt;&lt;Cite&gt;&lt;Author&gt;Breese&lt;/Author&gt;&lt;Year&gt;1998&lt;/Year&gt;&lt;RecNum&gt;10&lt;/RecNum&gt;&lt;DisplayText&gt;[76]&lt;/DisplayText&gt;&lt;record&gt;&lt;rec-number&gt;10&lt;/rec-number&gt;&lt;foreign-keys&gt;&lt;key app="EN" db-id="225x5erpzerdfmexat55zxtmt52r9drad52a"&gt;10&lt;/key&gt;&lt;/foreign-keys&gt;&lt;ref-type name="Conference Proceedings"&gt;10&lt;/ref-type&gt;&lt;contributors&gt;&lt;authors&gt;&lt;author&gt;Breese, John S&lt;/author&gt;&lt;author&gt;Heckerman, David&lt;/author&gt;&lt;author&gt;Kadie, Carl&lt;/author&gt;&lt;/authors&gt;&lt;/contributors&gt;&lt;titles&gt;&lt;title&gt;Empirical analysis of predictive algorithms for collaborative filtering&lt;/title&gt;&lt;secondary-title&gt;Proceedings of the Fourteenth conference on Uncertainty in artificial intelligence&lt;/secondary-title&gt;&lt;/titles&gt;&lt;pages&gt;43-52&lt;/pages&gt;&lt;dates&gt;&lt;year&gt;1998&lt;/year&gt;&lt;/dates&gt;&lt;publisher&gt;Morgan Kaufmann Publishers Inc.&lt;/publisher&gt;&lt;isbn&gt;155860555X&lt;/isbn&gt;&lt;urls&gt;&lt;/urls&gt;&lt;/record&gt;&lt;/Cite&gt;&lt;/EndNote&gt;</w:instrText>
      </w:r>
      <w:r w:rsidR="001010B6" w:rsidRPr="002D4352">
        <w:fldChar w:fldCharType="separate"/>
      </w:r>
      <w:r w:rsidR="002A7F11">
        <w:rPr>
          <w:noProof/>
        </w:rPr>
        <w:t>[</w:t>
      </w:r>
      <w:hyperlink w:anchor="_ENREF_76" w:tooltip="Breese, 1998 #10" w:history="1">
        <w:r w:rsidR="005E7D49">
          <w:rPr>
            <w:noProof/>
          </w:rPr>
          <w:t>76</w:t>
        </w:r>
      </w:hyperlink>
      <w:r w:rsidR="002A7F11">
        <w:rPr>
          <w:noProof/>
        </w:rPr>
        <w:t>]</w:t>
      </w:r>
      <w:r w:rsidR="001010B6" w:rsidRPr="002D4352">
        <w:fldChar w:fldCharType="end"/>
      </w:r>
      <w:r w:rsidR="00102AE2" w:rsidRPr="002D4352">
        <w:t>.</w:t>
      </w:r>
      <w:r w:rsidR="00012766">
        <w:t xml:space="preserve"> </w:t>
      </w:r>
      <w:r w:rsidR="008D2D38" w:rsidRPr="002D4352">
        <w:rPr>
          <w:rFonts w:eastAsiaTheme="minorEastAsia"/>
        </w:rPr>
        <w:t xml:space="preserve">We calculated </w:t>
      </w:r>
      <w:r w:rsidR="008D2D38" w:rsidRPr="00394354">
        <w:rPr>
          <w:rFonts w:eastAsiaTheme="minorEastAsia"/>
          <w:i/>
          <w:iCs/>
        </w:rPr>
        <w:t>H</w:t>
      </w:r>
      <w:r w:rsidR="008D2D38" w:rsidRPr="00394354">
        <w:rPr>
          <w:rFonts w:eastAsiaTheme="minorEastAsia"/>
          <w:i/>
          <w:iCs/>
          <w:vertAlign w:val="subscript"/>
        </w:rPr>
        <w:t>u</w:t>
      </w:r>
      <w:r w:rsidR="008D2D38" w:rsidRPr="002D4352">
        <w:rPr>
          <w:rFonts w:eastAsiaTheme="minorEastAsia"/>
        </w:rPr>
        <w:t xml:space="preserve"> for each user and </w:t>
      </w:r>
      <w:r w:rsidR="00012766">
        <w:rPr>
          <w:rFonts w:eastAsiaTheme="minorEastAsia"/>
        </w:rPr>
        <w:t xml:space="preserve">obtained </w:t>
      </w:r>
      <w:r w:rsidR="008D2D38" w:rsidRPr="002D4352">
        <w:rPr>
          <w:rFonts w:eastAsiaTheme="minorEastAsia"/>
        </w:rPr>
        <w:t>the average</w:t>
      </w:r>
      <w:r w:rsidR="00012766">
        <w:rPr>
          <w:rFonts w:eastAsiaTheme="minorEastAsia"/>
        </w:rPr>
        <w:t xml:space="preserve"> over all users to </w:t>
      </w:r>
      <w:r w:rsidR="008D2D38" w:rsidRPr="002D4352">
        <w:rPr>
          <w:rFonts w:eastAsiaTheme="minorEastAsia"/>
        </w:rPr>
        <w:t xml:space="preserve">compute the overall </w:t>
      </w:r>
      <w:r w:rsidR="008D2D38" w:rsidRPr="00CB5487">
        <w:rPr>
          <w:rFonts w:eastAsiaTheme="minorEastAsia"/>
          <w:i/>
          <w:iCs/>
        </w:rPr>
        <w:t>H</w:t>
      </w:r>
      <w:r w:rsidR="00FB26B8" w:rsidRPr="00CB5487">
        <w:rPr>
          <w:rFonts w:eastAsiaTheme="minorEastAsia"/>
          <w:i/>
          <w:iCs/>
          <w:vertAlign w:val="subscript"/>
        </w:rPr>
        <w:t>total</w:t>
      </w:r>
      <w:r w:rsidR="008D2D38" w:rsidRPr="00CB5487">
        <w:rPr>
          <w:rFonts w:eastAsiaTheme="minorEastAsia"/>
        </w:rPr>
        <w:t xml:space="preserve"> </w:t>
      </w:r>
      <w:r w:rsidR="0043635C" w:rsidRPr="00CB5487">
        <w:rPr>
          <w:rFonts w:eastAsiaTheme="minorEastAsia"/>
        </w:rPr>
        <w:t>score</w:t>
      </w:r>
      <w:r w:rsidR="00012766">
        <w:rPr>
          <w:rFonts w:eastAsiaTheme="minorEastAsia"/>
        </w:rPr>
        <w:t>; t</w:t>
      </w:r>
      <w:r w:rsidR="00221664" w:rsidRPr="00CB5487">
        <w:rPr>
          <w:rFonts w:eastAsiaTheme="minorEastAsia"/>
        </w:rPr>
        <w:t xml:space="preserve">he greater the value of </w:t>
      </w:r>
      <w:r w:rsidR="00221664" w:rsidRPr="00CB5487">
        <w:rPr>
          <w:rFonts w:eastAsiaTheme="minorEastAsia"/>
          <w:i/>
          <w:iCs/>
        </w:rPr>
        <w:t>H</w:t>
      </w:r>
      <w:r w:rsidR="00221664" w:rsidRPr="00CB5487">
        <w:rPr>
          <w:rFonts w:eastAsiaTheme="minorEastAsia"/>
          <w:i/>
          <w:iCs/>
          <w:vertAlign w:val="subscript"/>
        </w:rPr>
        <w:t>total</w:t>
      </w:r>
      <w:r w:rsidR="00221664" w:rsidRPr="00CB5487">
        <w:rPr>
          <w:rFonts w:eastAsiaTheme="minorEastAsia"/>
        </w:rPr>
        <w:t>, the better recommender acts according to this metric.</w:t>
      </w:r>
      <w:r w:rsidR="004D4DE4">
        <w:rPr>
          <w:rFonts w:eastAsiaTheme="minorEastAsia"/>
        </w:rPr>
        <w:t xml:space="preserve"> This index is calculated as</w:t>
      </w:r>
      <w:r w:rsidR="000354EA" w:rsidRPr="002D4352">
        <w:rPr>
          <w:rFonts w:eastAsiaTheme="minorEastAsia"/>
        </w:rPr>
        <w:t xml:space="preserve"> </w:t>
      </w:r>
    </w:p>
    <w:p w:rsidR="005D7CA5" w:rsidRPr="002D4352" w:rsidRDefault="005D7CA5" w:rsidP="005D7CA5">
      <w:pPr>
        <w:pStyle w:val="MTDisplayEquation"/>
        <w:rPr>
          <w:rFonts w:eastAsiaTheme="minorEastAsia"/>
        </w:rPr>
      </w:pPr>
      <w:r>
        <w:rPr>
          <w:rFonts w:eastAsiaTheme="minorEastAsia"/>
        </w:rPr>
        <w:tab/>
      </w:r>
      <w:r w:rsidR="00415CC0" w:rsidRPr="005D7CA5">
        <w:rPr>
          <w:rFonts w:eastAsiaTheme="minorEastAsia"/>
          <w:position w:val="-24"/>
        </w:rPr>
        <w:object w:dxaOrig="1700" w:dyaOrig="960">
          <v:shape id="_x0000_i1057" type="#_x0000_t75" style="width:61.5pt;height:34.5pt" o:ole="">
            <v:imagedata r:id="rId85" o:title=""/>
          </v:shape>
          <o:OLEObject Type="Embed" ProgID="Equation.DSMT4" ShapeID="_x0000_i1057" DrawAspect="Content" ObjectID="_1524330233" r:id="rId86"/>
        </w:object>
      </w:r>
      <w:r>
        <w:rPr>
          <w:rFonts w:eastAsiaTheme="minorEastAsia"/>
        </w:rPr>
        <w:t xml:space="preserve"> </w:t>
      </w:r>
      <w:r>
        <w:rPr>
          <w:rFonts w:eastAsiaTheme="minorEastAsia"/>
        </w:rPr>
        <w:tab/>
      </w:r>
      <w:r w:rsidR="001010B6">
        <w:rPr>
          <w:rFonts w:eastAsiaTheme="minorEastAsia"/>
        </w:rPr>
        <w:fldChar w:fldCharType="begin"/>
      </w:r>
      <w:r>
        <w:rPr>
          <w:rFonts w:eastAsiaTheme="minorEastAsia"/>
        </w:rPr>
        <w:instrText xml:space="preserve"> MACROBUTTON MTPlaceRef \* MERGEFORMAT </w:instrText>
      </w:r>
      <w:r w:rsidR="001010B6">
        <w:rPr>
          <w:rFonts w:eastAsiaTheme="minorEastAsia"/>
        </w:rPr>
        <w:fldChar w:fldCharType="begin"/>
      </w:r>
      <w:r>
        <w:rPr>
          <w:rFonts w:eastAsiaTheme="minorEastAsia"/>
        </w:rPr>
        <w:instrText xml:space="preserve"> SEQ MTEqn \h \* MERGEFORMAT </w:instrText>
      </w:r>
      <w:r w:rsidR="001010B6">
        <w:rPr>
          <w:rFonts w:eastAsiaTheme="minorEastAsia"/>
        </w:rPr>
        <w:fldChar w:fldCharType="end"/>
      </w:r>
      <w:r>
        <w:rPr>
          <w:rFonts w:eastAsiaTheme="minorEastAsia"/>
        </w:rPr>
        <w:instrText>(</w:instrText>
      </w:r>
      <w:fldSimple w:instr=" SEQ MTEqn \c \* Arabic \* MERGEFORMAT ">
        <w:r w:rsidR="004B2459" w:rsidRPr="004B2459">
          <w:rPr>
            <w:rFonts w:eastAsiaTheme="minorEastAsia"/>
            <w:noProof/>
          </w:rPr>
          <w:instrText>33</w:instrText>
        </w:r>
      </w:fldSimple>
      <w:r>
        <w:rPr>
          <w:rFonts w:eastAsiaTheme="minorEastAsia"/>
        </w:rPr>
        <w:instrText>)</w:instrText>
      </w:r>
      <w:r w:rsidR="001010B6">
        <w:rPr>
          <w:rFonts w:eastAsiaTheme="minorEastAsia"/>
        </w:rPr>
        <w:fldChar w:fldCharType="end"/>
      </w:r>
    </w:p>
    <w:p w:rsidR="00075372" w:rsidRPr="002D4352" w:rsidRDefault="00FF015C" w:rsidP="00FF015C">
      <w:pPr>
        <w:pStyle w:val="Heading3"/>
      </w:pPr>
      <w:r>
        <w:lastRenderedPageBreak/>
        <w:t xml:space="preserve">4.2.2. </w:t>
      </w:r>
      <w:r w:rsidR="0043635C" w:rsidRPr="002D4352">
        <w:t xml:space="preserve">Normalized </w:t>
      </w:r>
      <w:r w:rsidR="00075372" w:rsidRPr="002D4352">
        <w:t>Discounted Cumulative Gain</w:t>
      </w:r>
    </w:p>
    <w:p w:rsidR="00A96922" w:rsidRDefault="00A96922" w:rsidP="005E7D49">
      <w:pPr>
        <w:pStyle w:val="evaluationSurvey"/>
      </w:pPr>
      <w:r w:rsidRPr="002D4352">
        <w:t>D</w:t>
      </w:r>
      <w:r w:rsidR="005A4240">
        <w:t>iscounted C</w:t>
      </w:r>
      <w:r w:rsidR="0072204A" w:rsidRPr="002D4352">
        <w:t xml:space="preserve">umulative </w:t>
      </w:r>
      <w:r w:rsidR="005A4240">
        <w:t>G</w:t>
      </w:r>
      <w:r w:rsidR="00FA083F" w:rsidRPr="002D4352">
        <w:t>ain</w:t>
      </w:r>
      <w:r w:rsidR="005A4240">
        <w:t xml:space="preserve"> (DCG)</w:t>
      </w:r>
      <w:r w:rsidR="009A4182" w:rsidRPr="002D4352">
        <w:t xml:space="preserve"> </w:t>
      </w:r>
      <w:r w:rsidR="00FA083F" w:rsidRPr="002D4352">
        <w:t xml:space="preserve">evaluates </w:t>
      </w:r>
      <w:r w:rsidR="009A4182" w:rsidRPr="002D4352">
        <w:t>the usefulness of an item based on its rank in a recommended list</w:t>
      </w:r>
      <w:r w:rsidR="00CE5D3C" w:rsidRPr="002D4352">
        <w:t>. T</w:t>
      </w:r>
      <w:r w:rsidR="00FA083F" w:rsidRPr="002D4352">
        <w:t>he more relevant items</w:t>
      </w:r>
      <w:r w:rsidR="004D4DE4">
        <w:t xml:space="preserve"> are</w:t>
      </w:r>
      <w:r w:rsidR="00FA083F" w:rsidRPr="002D4352">
        <w:t xml:space="preserve"> with higher ranks, </w:t>
      </w:r>
      <w:r w:rsidR="008B2E3B" w:rsidRPr="002D4352">
        <w:t xml:space="preserve">the more valuable the </w:t>
      </w:r>
      <w:r w:rsidR="00556035" w:rsidRPr="002D4352">
        <w:t xml:space="preserve">recommendation list is for the user and </w:t>
      </w:r>
      <w:r w:rsidR="00CE5D3C" w:rsidRPr="002D4352">
        <w:t>one</w:t>
      </w:r>
      <w:r w:rsidR="00556035" w:rsidRPr="002D4352">
        <w:t xml:space="preserve"> becomes more satisfied with the </w:t>
      </w:r>
      <w:r w:rsidR="008B2E3B" w:rsidRPr="002D4352">
        <w:t>system</w:t>
      </w:r>
      <w:r w:rsidR="00556035" w:rsidRPr="002D4352">
        <w:t xml:space="preserve"> which saves </w:t>
      </w:r>
      <w:r w:rsidR="005A4240">
        <w:t>his/</w:t>
      </w:r>
      <w:r w:rsidR="00556035" w:rsidRPr="002D4352">
        <w:t>her time</w:t>
      </w:r>
      <w:r w:rsidR="008B2E3B" w:rsidRPr="002D4352">
        <w:t xml:space="preserve">. DCG </w:t>
      </w:r>
      <w:r w:rsidR="005A4240">
        <w:t xml:space="preserve">is defined by </w:t>
      </w:r>
      <w:r w:rsidR="001010B6" w:rsidRPr="002D4352">
        <w:fldChar w:fldCharType="begin"/>
      </w:r>
      <w:r w:rsidR="005E7D49">
        <w:instrText xml:space="preserve"> ADDIN EN.CITE &lt;EndNote&gt;&lt;Cite&gt;&lt;Author&gt;Järvelin&lt;/Author&gt;&lt;Year&gt;2002&lt;/Year&gt;&lt;RecNum&gt;22&lt;/RecNum&gt;&lt;DisplayText&gt;[208]&lt;/DisplayText&gt;&lt;record&gt;&lt;rec-number&gt;22&lt;/rec-number&gt;&lt;foreign-keys&gt;&lt;key app="EN" db-id="225x5erpzerdfmexat55zxtmt52r9drad52a"&gt;22&lt;/key&gt;&lt;/foreign-keys&gt;&lt;ref-type name="Journal Article"&gt;17&lt;/ref-type&gt;&lt;contributors&gt;&lt;authors&gt;&lt;author&gt;Järvelin, Kalervo&lt;/author&gt;&lt;author&gt;Kekäläinen, Jaana&lt;/author&gt;&lt;/authors&gt;&lt;/contributors&gt;&lt;titles&gt;&lt;title&gt;Cumulated gain-based evaluation of IR techniques&lt;/title&gt;&lt;secondary-title&gt;ACM Transactions on Information Systems (TOIS)&lt;/secondary-title&gt;&lt;/titles&gt;&lt;periodical&gt;&lt;full-title&gt;ACM Transactions on Information Systems (TOIS)&lt;/full-title&gt;&lt;/periodical&gt;&lt;pages&gt;422-446&lt;/pages&gt;&lt;volume&gt;20&lt;/volume&gt;&lt;number&gt;4&lt;/number&gt;&lt;dates&gt;&lt;year&gt;2002&lt;/year&gt;&lt;/dates&gt;&lt;isbn&gt;1046-8188&lt;/isbn&gt;&lt;urls&gt;&lt;/urls&gt;&lt;/record&gt;&lt;/Cite&gt;&lt;/EndNote&gt;</w:instrText>
      </w:r>
      <w:r w:rsidR="001010B6" w:rsidRPr="002D4352">
        <w:fldChar w:fldCharType="separate"/>
      </w:r>
      <w:r w:rsidR="005E7D49">
        <w:rPr>
          <w:noProof/>
        </w:rPr>
        <w:t>[</w:t>
      </w:r>
      <w:hyperlink w:anchor="_ENREF_208" w:tooltip="Järvelin, 2002 #22" w:history="1">
        <w:r w:rsidR="005E7D49">
          <w:rPr>
            <w:noProof/>
          </w:rPr>
          <w:t>208</w:t>
        </w:r>
      </w:hyperlink>
      <w:r w:rsidR="005E7D49">
        <w:rPr>
          <w:noProof/>
        </w:rPr>
        <w:t>]</w:t>
      </w:r>
      <w:r w:rsidR="001010B6" w:rsidRPr="002D4352">
        <w:fldChar w:fldCharType="end"/>
      </w:r>
    </w:p>
    <w:p w:rsidR="005D7CA5" w:rsidRPr="002D4352" w:rsidRDefault="005D7CA5" w:rsidP="005D7CA5">
      <w:pPr>
        <w:pStyle w:val="MTDisplayEquation"/>
      </w:pPr>
      <w:r>
        <w:tab/>
      </w:r>
      <w:r w:rsidR="004D4DE4" w:rsidRPr="005C6833">
        <w:rPr>
          <w:position w:val="-30"/>
        </w:rPr>
        <w:object w:dxaOrig="3320" w:dyaOrig="720">
          <v:shape id="_x0000_i1058" type="#_x0000_t75" style="width:135pt;height:30pt" o:ole="">
            <v:imagedata r:id="rId87" o:title=""/>
          </v:shape>
          <o:OLEObject Type="Embed" ProgID="Equation.DSMT4" ShapeID="_x0000_i1058" DrawAspect="Content" ObjectID="_1524330234" r:id="rId8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bookmarkStart w:id="23" w:name="ZEqnNum540216"/>
      <w:r>
        <w:instrText>(</w:instrText>
      </w:r>
      <w:fldSimple w:instr=" SEQ MTEqn \c \* Arabic \* MERGEFORMAT ">
        <w:r w:rsidR="004B2459">
          <w:rPr>
            <w:noProof/>
          </w:rPr>
          <w:instrText>34</w:instrText>
        </w:r>
      </w:fldSimple>
      <w:r>
        <w:instrText>)</w:instrText>
      </w:r>
      <w:bookmarkEnd w:id="23"/>
      <w:r w:rsidR="001010B6">
        <w:fldChar w:fldCharType="end"/>
      </w:r>
    </w:p>
    <w:p w:rsidR="008D2D38" w:rsidRDefault="009C7CD0" w:rsidP="005E7D49">
      <w:pPr>
        <w:pStyle w:val="evaluationSurvey"/>
        <w:rPr>
          <w:szCs w:val="24"/>
        </w:rPr>
      </w:pPr>
      <w:r w:rsidRPr="002D4352">
        <w:t>D</w:t>
      </w:r>
      <w:r w:rsidR="0072204A" w:rsidRPr="002D4352">
        <w:t xml:space="preserve">CG is calculated for each user regarding </w:t>
      </w:r>
      <w:r w:rsidR="005A4240">
        <w:t>his/</w:t>
      </w:r>
      <w:r w:rsidR="0072204A" w:rsidRPr="002D4352">
        <w:t>her real and predicted lists</w:t>
      </w:r>
      <w:r w:rsidRPr="002D4352">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407D37" w:rsidRPr="002D4352">
        <w:t xml:space="preserve"> is the rank of the item in </w:t>
      </w:r>
      <w:r w:rsidR="005A4240">
        <w:t xml:space="preserve">the </w:t>
      </w:r>
      <w:r w:rsidR="00407D37" w:rsidRPr="002D4352">
        <w:t>recommendation list, e.g.</w:t>
      </w:r>
      <w:r w:rsidR="004D4DE4">
        <w:t>,</w:t>
      </w:r>
      <w:r w:rsidR="00407D37" w:rsidRPr="002D4352">
        <w:t xml:space="preserve"> for the first item at the top of the list</w:t>
      </w:r>
      <w:r w:rsidR="005A4240">
        <w:t xml:space="preserve"> we have </w:t>
      </w:r>
      <w:r w:rsidR="005A4240" w:rsidRPr="005A4240">
        <w:rPr>
          <w:i/>
          <w:iCs/>
        </w:rPr>
        <w:t>r</w:t>
      </w:r>
      <w:r w:rsidR="00407D37" w:rsidRPr="005A4240">
        <w:rPr>
          <w:i/>
          <w:iCs/>
          <w:vertAlign w:val="subscript"/>
        </w:rPr>
        <w:t>i</w:t>
      </w:r>
      <w:r w:rsidR="00407D37" w:rsidRPr="002D4352">
        <w:t xml:space="preserve"> </w:t>
      </w:r>
      <w:r w:rsidR="005A4240">
        <w:t>=</w:t>
      </w:r>
      <w:r w:rsidR="00407D37" w:rsidRPr="002D4352">
        <w:t xml:space="preserve"> 1. </w:t>
      </w:r>
      <w:r w:rsidR="003A42BC" w:rsidRPr="002D4352">
        <w:t xml:space="preserve">The </w:t>
      </w:r>
      <w:r w:rsidR="005A4240">
        <w:t>lower</w:t>
      </w:r>
      <w:r w:rsidR="003A42BC" w:rsidRPr="002D4352">
        <w:t xml:space="preserve"> is the rank of the item in the recommendation list</w:t>
      </w:r>
      <w:r w:rsidR="004D4DE4">
        <w:t xml:space="preserve"> (</w:t>
      </w:r>
      <w:r w:rsidR="003A42BC" w:rsidRPr="002D4352">
        <w:t>i.e.</w:t>
      </w:r>
      <w:r w:rsidR="004D4DE4">
        <w:t>,</w:t>
      </w:r>
      <w:r w:rsidR="003A42BC" w:rsidRPr="002D4352">
        <w:t xml:space="preserve"> toward the end of the list</w:t>
      </w:r>
      <w:r w:rsidR="004D4DE4">
        <w:t>)</w:t>
      </w:r>
      <w:r w:rsidR="003A42BC" w:rsidRPr="002D4352">
        <w:t xml:space="preserve">, its share in </w:t>
      </w:r>
      <w:r w:rsidR="005A4240">
        <w:t xml:space="preserve">the </w:t>
      </w:r>
      <w:r w:rsidR="003A42BC" w:rsidRPr="002D4352">
        <w:t>cumulated gain become</w:t>
      </w:r>
      <w:r w:rsidR="005A4240">
        <w:t>s</w:t>
      </w:r>
      <w:r w:rsidR="003A42BC" w:rsidRPr="002D4352">
        <w:t xml:space="preserve"> less. </w:t>
      </w:r>
      <w:r w:rsidR="00415E2C" w:rsidRPr="002D4352">
        <w:t xml:space="preserve">The discounting function to reduce this share is log-harmonic. Different values of </w:t>
      </w:r>
      <w:r w:rsidR="00415E2C" w:rsidRPr="005A4240">
        <w:rPr>
          <w:i/>
          <w:iCs/>
        </w:rPr>
        <w:t>b</w:t>
      </w:r>
      <w:r w:rsidR="005A4240">
        <w:t>,</w:t>
      </w:r>
      <w:r w:rsidR="00415E2C" w:rsidRPr="002D4352">
        <w:t xml:space="preserve"> as the base of the logarithm, control the degree of reduction in items’ shares in DCG; i.e.</w:t>
      </w:r>
      <w:r w:rsidR="005A4240">
        <w:t>,</w:t>
      </w:r>
      <w:r w:rsidR="00415E2C" w:rsidRPr="002D4352">
        <w:t xml:space="preserve"> </w:t>
      </w:r>
      <w:r w:rsidR="00332DC1" w:rsidRPr="002D4352">
        <w:t xml:space="preserve">the greater the values of </w:t>
      </w:r>
      <w:r w:rsidR="00332DC1" w:rsidRPr="005A4240">
        <w:rPr>
          <w:i/>
          <w:iCs/>
        </w:rPr>
        <w:t>b</w:t>
      </w:r>
      <w:r w:rsidR="00332DC1" w:rsidRPr="002D4352">
        <w:t>, the slower the shares decrease</w:t>
      </w:r>
      <w:r w:rsidR="00BA50DB" w:rsidRPr="002D4352">
        <w:t>.</w:t>
      </w:r>
      <w:r w:rsidR="00415E2C" w:rsidRPr="002D4352">
        <w:t xml:space="preserve"> </w:t>
      </w:r>
      <w:r w:rsidR="00BA50DB" w:rsidRPr="002D4352">
        <w:t xml:space="preserve">For the item at rank 1 and smaller than </w:t>
      </w:r>
      <w:r w:rsidR="00BA50DB" w:rsidRPr="005A4240">
        <w:rPr>
          <w:i/>
          <w:iCs/>
        </w:rPr>
        <w:t>b</w:t>
      </w:r>
      <w:r w:rsidR="00BA50DB" w:rsidRPr="002D4352">
        <w:t>, it</w:t>
      </w:r>
      <w:r w:rsidR="005A4240">
        <w:t xml:space="preserve"> i</w:t>
      </w:r>
      <w:r w:rsidR="00BA50DB" w:rsidRPr="002D4352">
        <w:t>s logical to use the first part of Eq.</w:t>
      </w:r>
      <w:r w:rsidR="001A597C">
        <w:t xml:space="preserve"> </w:t>
      </w:r>
      <w:r w:rsidR="001010B6">
        <w:rPr>
          <w:iCs/>
        </w:rPr>
        <w:fldChar w:fldCharType="begin"/>
      </w:r>
      <w:r w:rsidR="001A597C">
        <w:rPr>
          <w:iCs/>
        </w:rPr>
        <w:instrText xml:space="preserve"> GOTOBUTTON ZEqnNum540216  \* MERGEFORMAT </w:instrText>
      </w:r>
      <w:r w:rsidR="001010B6">
        <w:rPr>
          <w:iCs/>
        </w:rPr>
        <w:fldChar w:fldCharType="begin"/>
      </w:r>
      <w:r w:rsidR="001A597C">
        <w:rPr>
          <w:iCs/>
        </w:rPr>
        <w:instrText xml:space="preserve"> REF ZEqnNum540216 \* Charformat \! \* MERGEFORMAT </w:instrText>
      </w:r>
      <w:r w:rsidR="001010B6">
        <w:rPr>
          <w:iCs/>
        </w:rPr>
        <w:fldChar w:fldCharType="separate"/>
      </w:r>
      <w:r w:rsidR="004B2459" w:rsidRPr="004B2459">
        <w:rPr>
          <w:iCs/>
        </w:rPr>
        <w:instrText>(34)</w:instrText>
      </w:r>
      <w:r w:rsidR="001010B6">
        <w:rPr>
          <w:iCs/>
        </w:rPr>
        <w:fldChar w:fldCharType="end"/>
      </w:r>
      <w:r w:rsidR="001010B6">
        <w:rPr>
          <w:iCs/>
        </w:rPr>
        <w:fldChar w:fldCharType="end"/>
      </w:r>
      <w:r w:rsidR="00BA50DB" w:rsidRPr="002D4352">
        <w:t xml:space="preserve">, rather than </w:t>
      </w:r>
      <w:r w:rsidR="00BA50DB" w:rsidRPr="00CB5487">
        <w:t xml:space="preserve">using </w:t>
      </w:r>
      <w:r w:rsidR="005A4240">
        <w:t xml:space="preserve">the </w:t>
      </w:r>
      <w:r w:rsidR="00BA50DB" w:rsidRPr="00CB5487">
        <w:t xml:space="preserve">logarithmic discount function. </w:t>
      </w:r>
      <w:r w:rsidR="005A4240">
        <w:t>A</w:t>
      </w:r>
      <w:r w:rsidR="00394354" w:rsidRPr="00CB5487">
        <w:t>ccording</w:t>
      </w:r>
      <w:r w:rsidR="00394354" w:rsidRPr="002D4352">
        <w:t xml:space="preserve"> to </w:t>
      </w:r>
      <w:r w:rsidR="001010B6" w:rsidRPr="002D4352">
        <w:fldChar w:fldCharType="begin"/>
      </w:r>
      <w:r w:rsidR="005E7D49">
        <w:instrText xml:space="preserve"> ADDIN EN.CITE &lt;EndNote&gt;&lt;Cite&gt;&lt;Author&gt;Järvelin&lt;/Author&gt;&lt;Year&gt;2002&lt;/Year&gt;&lt;RecNum&gt;22&lt;/RecNum&gt;&lt;DisplayText&gt;[208]&lt;/DisplayText&gt;&lt;record&gt;&lt;rec-number&gt;22&lt;/rec-number&gt;&lt;foreign-keys&gt;&lt;key app="EN" db-id="225x5erpzerdfmexat55zxtmt52r9drad52a"&gt;22&lt;/key&gt;&lt;/foreign-keys&gt;&lt;ref-type name="Journal Article"&gt;17&lt;/ref-type&gt;&lt;contributors&gt;&lt;authors&gt;&lt;author&gt;Järvelin, Kalervo&lt;/author&gt;&lt;author&gt;Kekäläinen, Jaana&lt;/author&gt;&lt;/authors&gt;&lt;/contributors&gt;&lt;titles&gt;&lt;title&gt;Cumulated gain-based evaluation of IR techniques&lt;/title&gt;&lt;secondary-title&gt;ACM Transactions on Information Systems (TOIS)&lt;/secondary-title&gt;&lt;/titles&gt;&lt;periodical&gt;&lt;full-title&gt;ACM Transactions on Information Systems (TOIS)&lt;/full-title&gt;&lt;/periodical&gt;&lt;pages&gt;422-446&lt;/pages&gt;&lt;volume&gt;20&lt;/volume&gt;&lt;number&gt;4&lt;/number&gt;&lt;dates&gt;&lt;year&gt;2002&lt;/year&gt;&lt;/dates&gt;&lt;isbn&gt;1046-8188&lt;/isbn&gt;&lt;urls&gt;&lt;/urls&gt;&lt;/record&gt;&lt;/Cite&gt;&lt;/EndNote&gt;</w:instrText>
      </w:r>
      <w:r w:rsidR="001010B6" w:rsidRPr="002D4352">
        <w:fldChar w:fldCharType="separate"/>
      </w:r>
      <w:r w:rsidR="005E7D49">
        <w:rPr>
          <w:noProof/>
        </w:rPr>
        <w:t>[</w:t>
      </w:r>
      <w:hyperlink w:anchor="_ENREF_208" w:tooltip="Järvelin, 2002 #22" w:history="1">
        <w:r w:rsidR="005E7D49">
          <w:rPr>
            <w:noProof/>
          </w:rPr>
          <w:t>208</w:t>
        </w:r>
      </w:hyperlink>
      <w:r w:rsidR="005E7D49">
        <w:rPr>
          <w:noProof/>
        </w:rPr>
        <w:t>]</w:t>
      </w:r>
      <w:r w:rsidR="001010B6" w:rsidRPr="002D4352">
        <w:fldChar w:fldCharType="end"/>
      </w:r>
      <w:r w:rsidR="00394354">
        <w:t>, w</w:t>
      </w:r>
      <w:r w:rsidRPr="002D4352">
        <w:t xml:space="preserve">e set </w:t>
      </w:r>
      <w:r w:rsidRPr="00394354">
        <w:rPr>
          <w:i/>
          <w:iCs/>
        </w:rPr>
        <w:t>b</w:t>
      </w:r>
      <w:r w:rsidRPr="002D4352">
        <w:t xml:space="preserve"> </w:t>
      </w:r>
      <w:r w:rsidR="005A4240">
        <w:t>=</w:t>
      </w:r>
      <w:r w:rsidRPr="002D4352">
        <w:t xml:space="preserve"> 2</w:t>
      </w:r>
      <w:r w:rsidR="001A597C">
        <w:t xml:space="preserve"> for the ex</w:t>
      </w:r>
      <w:r w:rsidR="005A4240">
        <w:t>periments.</w:t>
      </w:r>
      <w:r w:rsidRPr="002D4352">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9C3190" w:rsidRPr="002D4352">
        <w:rPr>
          <w:vertAlign w:val="subscript"/>
        </w:rPr>
        <w:t xml:space="preserve"> </w:t>
      </w:r>
      <w:r w:rsidR="009C3190" w:rsidRPr="002D4352">
        <w:t xml:space="preserve">indicates the relevancy of item </w:t>
      </w:r>
      <w:r w:rsidR="00E363AF" w:rsidRPr="00394354">
        <w:rPr>
          <w:i/>
          <w:iCs/>
        </w:rPr>
        <w:t>i</w:t>
      </w:r>
      <w:r w:rsidR="009C3190" w:rsidRPr="002D4352">
        <w:t xml:space="preserve"> </w:t>
      </w:r>
      <w:r w:rsidR="004E7716">
        <w:t xml:space="preserve">(with rank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4E7716">
        <w:t xml:space="preserve">) </w:t>
      </w:r>
      <w:r w:rsidR="00E363AF" w:rsidRPr="002D4352">
        <w:t>in the recommendation list; as mentioned before we consider an item relevant to a user</w:t>
      </w:r>
      <w:r w:rsidR="005A4240">
        <w:t>,</w:t>
      </w:r>
      <w:r w:rsidR="00E363AF" w:rsidRPr="002D4352">
        <w:t xml:space="preserve"> if </w:t>
      </w:r>
      <w:r w:rsidR="005A4240">
        <w:t>he/</w:t>
      </w:r>
      <w:r w:rsidR="00E363AF" w:rsidRPr="002D4352">
        <w:t>she</w:t>
      </w:r>
      <w:r w:rsidR="005A4240">
        <w:t xml:space="preserve"> has</w:t>
      </w:r>
      <w:r w:rsidR="00E363AF" w:rsidRPr="002D4352">
        <w:t xml:space="preserve"> rated it more than</w:t>
      </w:r>
      <w:r w:rsidR="005A4240">
        <w:t xml:space="preserve"> the</w:t>
      </w:r>
      <w:r w:rsidR="00E363AF" w:rsidRPr="002D4352">
        <w:t xml:space="preserve"> average rating of </w:t>
      </w:r>
      <w:r w:rsidR="005A4240">
        <w:t xml:space="preserve">the </w:t>
      </w:r>
      <w:r w:rsidR="00E363AF" w:rsidRPr="002D4352">
        <w:t xml:space="preserve">total items </w:t>
      </w:r>
      <w:r w:rsidR="005A4240">
        <w:t>he/</w:t>
      </w:r>
      <w:r w:rsidR="00490271">
        <w:t>she voted</w:t>
      </w:r>
      <w:r w:rsidR="00E363AF" w:rsidRPr="002D4352">
        <w:t>.</w:t>
      </w:r>
      <w:r w:rsidRPr="002D4352">
        <w:t xml:space="preserve"> </w:t>
      </w:r>
      <w:r w:rsidR="00556035" w:rsidRPr="002D4352">
        <w:t>If the item is relevant</w:t>
      </w:r>
      <w:r w:rsidR="004D4DE4">
        <w:t>, we have</w:t>
      </w:r>
      <w:r w:rsidR="00556035" w:rsidRPr="002D4352">
        <w:t xml:space="preserve"> </w:t>
      </w:r>
      <w:r w:rsidR="00556035" w:rsidRPr="00394354">
        <w:rPr>
          <w:i/>
          <w:iCs/>
        </w:rPr>
        <w:t>R</w:t>
      </w:r>
      <w:r w:rsidR="00556035" w:rsidRPr="00394354">
        <w:rPr>
          <w:i/>
          <w:iCs/>
          <w:vertAlign w:val="subscript"/>
        </w:rPr>
        <w:t>i</w:t>
      </w:r>
      <w:r w:rsidR="00556035" w:rsidRPr="002D4352">
        <w:t xml:space="preserve"> </w:t>
      </w:r>
      <w:r w:rsidR="00490271">
        <w:t>= 1</w:t>
      </w:r>
      <w:r w:rsidR="00556035" w:rsidRPr="002D4352">
        <w:t xml:space="preserve">, otherwise </w:t>
      </w:r>
      <w:r w:rsidR="00490271" w:rsidRPr="00394354">
        <w:rPr>
          <w:i/>
          <w:iCs/>
        </w:rPr>
        <w:t>R</w:t>
      </w:r>
      <w:r w:rsidR="00490271" w:rsidRPr="00394354">
        <w:rPr>
          <w:i/>
          <w:iCs/>
          <w:vertAlign w:val="subscript"/>
        </w:rPr>
        <w:t>i</w:t>
      </w:r>
      <w:r w:rsidR="00490271" w:rsidRPr="002D4352">
        <w:t xml:space="preserve"> </w:t>
      </w:r>
      <w:r w:rsidR="00490271">
        <w:t>= 0</w:t>
      </w:r>
      <w:r w:rsidR="00556035" w:rsidRPr="002D4352">
        <w:t>.</w:t>
      </w:r>
      <w:r w:rsidR="00490271">
        <w:t xml:space="preserve"> </w:t>
      </w:r>
      <w:r w:rsidR="001B7A81" w:rsidRPr="00706D7A">
        <w:rPr>
          <w:szCs w:val="24"/>
        </w:rPr>
        <w:t>For comparison purposes, we need to</w:t>
      </w:r>
      <w:r w:rsidR="00FA083F" w:rsidRPr="00706D7A">
        <w:rPr>
          <w:szCs w:val="24"/>
        </w:rPr>
        <w:t xml:space="preserve"> eliminate the effect of different sizes of </w:t>
      </w:r>
      <w:r w:rsidR="00490271">
        <w:rPr>
          <w:szCs w:val="24"/>
        </w:rPr>
        <w:t xml:space="preserve">the </w:t>
      </w:r>
      <w:r w:rsidR="00FA083F" w:rsidRPr="00706D7A">
        <w:rPr>
          <w:szCs w:val="24"/>
        </w:rPr>
        <w:t>recommendation list</w:t>
      </w:r>
      <w:r w:rsidR="00A96922" w:rsidRPr="00706D7A">
        <w:rPr>
          <w:szCs w:val="24"/>
        </w:rPr>
        <w:t>s</w:t>
      </w:r>
      <w:r w:rsidR="001B7A81" w:rsidRPr="00706D7A">
        <w:rPr>
          <w:szCs w:val="24"/>
        </w:rPr>
        <w:t xml:space="preserve"> in the metric. </w:t>
      </w:r>
      <w:r w:rsidRPr="00706D7A">
        <w:rPr>
          <w:szCs w:val="24"/>
        </w:rPr>
        <w:t>T</w:t>
      </w:r>
      <w:r w:rsidR="001B7A81" w:rsidRPr="00706D7A">
        <w:rPr>
          <w:szCs w:val="24"/>
        </w:rPr>
        <w:t xml:space="preserve">he computed </w:t>
      </w:r>
      <w:r w:rsidR="00FA083F" w:rsidRPr="00706D7A">
        <w:rPr>
          <w:szCs w:val="24"/>
        </w:rPr>
        <w:t xml:space="preserve">DCG </w:t>
      </w:r>
      <w:r w:rsidR="001B7A81" w:rsidRPr="00706D7A">
        <w:rPr>
          <w:szCs w:val="24"/>
        </w:rPr>
        <w:t xml:space="preserve">value </w:t>
      </w:r>
      <w:r w:rsidR="00FA083F" w:rsidRPr="00706D7A">
        <w:rPr>
          <w:szCs w:val="24"/>
        </w:rPr>
        <w:t xml:space="preserve">is normalized </w:t>
      </w:r>
      <w:r w:rsidR="001B7A81" w:rsidRPr="00706D7A">
        <w:rPr>
          <w:szCs w:val="24"/>
        </w:rPr>
        <w:t>through</w:t>
      </w:r>
      <w:r w:rsidR="00FA083F" w:rsidRPr="00706D7A">
        <w:rPr>
          <w:szCs w:val="24"/>
        </w:rPr>
        <w:t xml:space="preserve"> dividing by </w:t>
      </w:r>
      <w:r w:rsidR="00490271">
        <w:rPr>
          <w:szCs w:val="24"/>
        </w:rPr>
        <w:t xml:space="preserve">the </w:t>
      </w:r>
      <w:r w:rsidR="00FA083F" w:rsidRPr="00706D7A">
        <w:rPr>
          <w:szCs w:val="24"/>
        </w:rPr>
        <w:t>maximum possible gain</w:t>
      </w:r>
      <w:r w:rsidR="008B2E3B" w:rsidRPr="00706D7A">
        <w:rPr>
          <w:szCs w:val="24"/>
        </w:rPr>
        <w:t xml:space="preserve"> (i.e.</w:t>
      </w:r>
      <w:r w:rsidR="00490271">
        <w:rPr>
          <w:szCs w:val="24"/>
        </w:rPr>
        <w:t>,</w:t>
      </w:r>
      <w:r w:rsidR="008B2E3B" w:rsidRPr="00706D7A">
        <w:rPr>
          <w:szCs w:val="24"/>
        </w:rPr>
        <w:t xml:space="preserve"> the perfect ranking according to user’s preference)</w:t>
      </w:r>
      <w:r w:rsidR="001B7A81" w:rsidRPr="00706D7A">
        <w:rPr>
          <w:szCs w:val="24"/>
        </w:rPr>
        <w:t>, which is the exact order of items given by the user in real rating list</w:t>
      </w:r>
      <w:r w:rsidR="00490271">
        <w:rPr>
          <w:szCs w:val="24"/>
        </w:rPr>
        <w:t>:</w:t>
      </w:r>
    </w:p>
    <w:p w:rsidR="00722336" w:rsidRPr="00706D7A" w:rsidRDefault="00722336" w:rsidP="00722336">
      <w:pPr>
        <w:pStyle w:val="MTDisplayEquation"/>
      </w:pPr>
      <w:r>
        <w:tab/>
      </w:r>
      <w:r w:rsidR="004D4DE4" w:rsidRPr="00722336">
        <w:rPr>
          <w:position w:val="-34"/>
        </w:rPr>
        <w:object w:dxaOrig="2580" w:dyaOrig="780">
          <v:shape id="_x0000_i1059" type="#_x0000_t75" style="width:106.5pt;height:32.5pt" o:ole="">
            <v:imagedata r:id="rId89" o:title=""/>
          </v:shape>
          <o:OLEObject Type="Embed" ProgID="Equation.DSMT4" ShapeID="_x0000_i1059" DrawAspect="Content" ObjectID="_1524330235" r:id="rId9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35</w:instrText>
        </w:r>
      </w:fldSimple>
      <w:r>
        <w:instrText>)</w:instrText>
      </w:r>
      <w:r w:rsidR="001010B6">
        <w:fldChar w:fldCharType="end"/>
      </w:r>
    </w:p>
    <w:p w:rsidR="00490271" w:rsidRDefault="00FB26B8" w:rsidP="003E4D90">
      <w:pPr>
        <w:pStyle w:val="evaluationSurvey"/>
        <w:rPr>
          <w:rFonts w:eastAsiaTheme="minorEastAsia"/>
          <w:szCs w:val="24"/>
        </w:rPr>
      </w:pPr>
      <w:r w:rsidRPr="00706D7A">
        <w:rPr>
          <w:rFonts w:eastAsiaTheme="minorEastAsia"/>
          <w:szCs w:val="24"/>
        </w:rPr>
        <w:t xml:space="preserve">We calculated </w:t>
      </w:r>
      <w:r w:rsidRPr="00706D7A">
        <w:rPr>
          <w:rFonts w:eastAsiaTheme="minorEastAsia"/>
          <w:i/>
          <w:iCs/>
          <w:szCs w:val="24"/>
        </w:rPr>
        <w:t>NDCG</w:t>
      </w:r>
      <w:r w:rsidRPr="00706D7A">
        <w:rPr>
          <w:rFonts w:eastAsiaTheme="minorEastAsia"/>
          <w:i/>
          <w:iCs/>
          <w:szCs w:val="24"/>
          <w:vertAlign w:val="subscript"/>
        </w:rPr>
        <w:t>u</w:t>
      </w:r>
      <w:r w:rsidRPr="00706D7A">
        <w:rPr>
          <w:rFonts w:eastAsiaTheme="minorEastAsia"/>
          <w:szCs w:val="24"/>
        </w:rPr>
        <w:t xml:space="preserve"> for each user and get the average </w:t>
      </w:r>
      <w:r w:rsidR="00490271">
        <w:rPr>
          <w:rFonts w:eastAsiaTheme="minorEastAsia"/>
          <w:szCs w:val="24"/>
        </w:rPr>
        <w:t>over all users</w:t>
      </w:r>
      <w:r w:rsidRPr="00706D7A">
        <w:rPr>
          <w:rFonts w:eastAsiaTheme="minorEastAsia"/>
          <w:szCs w:val="24"/>
        </w:rPr>
        <w:t xml:space="preserve">, to compute the overall </w:t>
      </w:r>
      <w:r w:rsidRPr="00706D7A">
        <w:rPr>
          <w:rFonts w:eastAsiaTheme="minorEastAsia"/>
          <w:i/>
          <w:iCs/>
          <w:szCs w:val="24"/>
        </w:rPr>
        <w:t>NDCG</w:t>
      </w:r>
      <w:r w:rsidRPr="00706D7A">
        <w:rPr>
          <w:rFonts w:eastAsiaTheme="minorEastAsia"/>
          <w:i/>
          <w:iCs/>
          <w:szCs w:val="24"/>
          <w:vertAlign w:val="subscript"/>
        </w:rPr>
        <w:t>total</w:t>
      </w:r>
      <w:r w:rsidRPr="00706D7A">
        <w:rPr>
          <w:rFonts w:eastAsiaTheme="minorEastAsia"/>
          <w:szCs w:val="24"/>
        </w:rPr>
        <w:t xml:space="preserve"> score for </w:t>
      </w:r>
      <w:r w:rsidR="004D4DE4">
        <w:rPr>
          <w:rFonts w:eastAsiaTheme="minorEastAsia"/>
          <w:szCs w:val="24"/>
        </w:rPr>
        <w:t>the dataset, as</w:t>
      </w:r>
    </w:p>
    <w:p w:rsidR="00722336" w:rsidRDefault="00722336" w:rsidP="00722336">
      <w:pPr>
        <w:pStyle w:val="MTDisplayEquation"/>
        <w:rPr>
          <w:rFonts w:eastAsiaTheme="minorEastAsia"/>
        </w:rPr>
      </w:pPr>
      <w:r>
        <w:rPr>
          <w:rFonts w:eastAsiaTheme="minorEastAsia"/>
        </w:rPr>
        <w:tab/>
      </w:r>
      <w:r w:rsidR="004D4DE4" w:rsidRPr="00722336">
        <w:rPr>
          <w:rFonts w:eastAsiaTheme="minorEastAsia"/>
          <w:position w:val="-24"/>
        </w:rPr>
        <w:object w:dxaOrig="3140" w:dyaOrig="960">
          <v:shape id="_x0000_i1060" type="#_x0000_t75" style="width:125.5pt;height:38.5pt" o:ole="">
            <v:imagedata r:id="rId91" o:title=""/>
          </v:shape>
          <o:OLEObject Type="Embed" ProgID="Equation.DSMT4" ShapeID="_x0000_i1060" DrawAspect="Content" ObjectID="_1524330236" r:id="rId92"/>
        </w:object>
      </w:r>
      <w:r>
        <w:rPr>
          <w:rFonts w:eastAsiaTheme="minorEastAsia"/>
        </w:rPr>
        <w:t xml:space="preserve"> </w:t>
      </w:r>
      <w:r>
        <w:rPr>
          <w:rFonts w:eastAsiaTheme="minorEastAsia"/>
        </w:rPr>
        <w:tab/>
      </w:r>
      <w:r w:rsidR="001010B6">
        <w:rPr>
          <w:rFonts w:eastAsiaTheme="minorEastAsia"/>
        </w:rPr>
        <w:fldChar w:fldCharType="begin"/>
      </w:r>
      <w:r>
        <w:rPr>
          <w:rFonts w:eastAsiaTheme="minorEastAsia"/>
        </w:rPr>
        <w:instrText xml:space="preserve"> MACROBUTTON MTPlaceRef \* MERGEFORMAT </w:instrText>
      </w:r>
      <w:r w:rsidR="001010B6">
        <w:rPr>
          <w:rFonts w:eastAsiaTheme="minorEastAsia"/>
        </w:rPr>
        <w:fldChar w:fldCharType="begin"/>
      </w:r>
      <w:r>
        <w:rPr>
          <w:rFonts w:eastAsiaTheme="minorEastAsia"/>
        </w:rPr>
        <w:instrText xml:space="preserve"> SEQ MTEqn \h \* MERGEFORMAT </w:instrText>
      </w:r>
      <w:r w:rsidR="001010B6">
        <w:rPr>
          <w:rFonts w:eastAsiaTheme="minorEastAsia"/>
        </w:rPr>
        <w:fldChar w:fldCharType="end"/>
      </w:r>
      <w:r>
        <w:rPr>
          <w:rFonts w:eastAsiaTheme="minorEastAsia"/>
        </w:rPr>
        <w:instrText>(</w:instrText>
      </w:r>
      <w:fldSimple w:instr=" SEQ MTEqn \c \* Arabic \* MERGEFORMAT ">
        <w:r w:rsidR="004B2459" w:rsidRPr="004B2459">
          <w:rPr>
            <w:rFonts w:eastAsiaTheme="minorEastAsia"/>
            <w:noProof/>
          </w:rPr>
          <w:instrText>36</w:instrText>
        </w:r>
      </w:fldSimple>
      <w:r>
        <w:rPr>
          <w:rFonts w:eastAsiaTheme="minorEastAsia"/>
        </w:rPr>
        <w:instrText>)</w:instrText>
      </w:r>
      <w:r w:rsidR="001010B6">
        <w:rPr>
          <w:rFonts w:eastAsiaTheme="minorEastAsia"/>
        </w:rPr>
        <w:fldChar w:fldCharType="end"/>
      </w:r>
    </w:p>
    <w:p w:rsidR="00FB26B8" w:rsidRPr="00706D7A" w:rsidRDefault="008B2E3B" w:rsidP="003E4D90">
      <w:pPr>
        <w:pStyle w:val="evaluationSurvey"/>
        <w:rPr>
          <w:rFonts w:eastAsiaTheme="minorEastAsia"/>
          <w:szCs w:val="24"/>
        </w:rPr>
      </w:pPr>
      <w:r w:rsidRPr="00706D7A">
        <w:rPr>
          <w:rFonts w:eastAsiaTheme="minorEastAsia"/>
          <w:szCs w:val="24"/>
        </w:rPr>
        <w:t xml:space="preserve">This score will be between 0 and 1. </w:t>
      </w:r>
      <w:r w:rsidR="00221664" w:rsidRPr="00706D7A">
        <w:rPr>
          <w:rFonts w:eastAsiaTheme="minorEastAsia"/>
          <w:szCs w:val="24"/>
        </w:rPr>
        <w:t>The greater</w:t>
      </w:r>
      <w:r w:rsidR="004D4DE4">
        <w:rPr>
          <w:rFonts w:eastAsiaTheme="minorEastAsia"/>
          <w:szCs w:val="24"/>
        </w:rPr>
        <w:t xml:space="preserve"> is</w:t>
      </w:r>
      <w:r w:rsidR="00221664" w:rsidRPr="00706D7A">
        <w:rPr>
          <w:rFonts w:eastAsiaTheme="minorEastAsia"/>
          <w:szCs w:val="24"/>
        </w:rPr>
        <w:t xml:space="preserve"> the value of </w:t>
      </w:r>
      <w:r w:rsidR="004753D2" w:rsidRPr="00706D7A">
        <w:rPr>
          <w:rFonts w:eastAsiaTheme="minorEastAsia"/>
          <w:i/>
          <w:iCs/>
          <w:szCs w:val="24"/>
        </w:rPr>
        <w:t>NDCG</w:t>
      </w:r>
      <w:r w:rsidR="004753D2" w:rsidRPr="00706D7A">
        <w:rPr>
          <w:rFonts w:eastAsiaTheme="minorEastAsia"/>
          <w:i/>
          <w:iCs/>
          <w:szCs w:val="24"/>
          <w:vertAlign w:val="subscript"/>
        </w:rPr>
        <w:t>total</w:t>
      </w:r>
      <w:r w:rsidR="00221664" w:rsidRPr="00706D7A">
        <w:rPr>
          <w:rFonts w:eastAsiaTheme="minorEastAsia"/>
          <w:szCs w:val="24"/>
        </w:rPr>
        <w:t xml:space="preserve">, the better </w:t>
      </w:r>
      <w:r w:rsidR="00490271">
        <w:rPr>
          <w:rFonts w:eastAsiaTheme="minorEastAsia"/>
          <w:szCs w:val="24"/>
        </w:rPr>
        <w:t xml:space="preserve">the </w:t>
      </w:r>
      <w:r w:rsidR="00221664" w:rsidRPr="00706D7A">
        <w:rPr>
          <w:rFonts w:eastAsiaTheme="minorEastAsia"/>
          <w:szCs w:val="24"/>
        </w:rPr>
        <w:t>recommender works for relevant items regarding the</w:t>
      </w:r>
      <w:r w:rsidR="00394354" w:rsidRPr="00706D7A">
        <w:rPr>
          <w:rFonts w:eastAsiaTheme="minorEastAsia"/>
          <w:szCs w:val="24"/>
        </w:rPr>
        <w:t xml:space="preserve">ir ranks in </w:t>
      </w:r>
      <w:r w:rsidR="00490271">
        <w:rPr>
          <w:rFonts w:eastAsiaTheme="minorEastAsia"/>
          <w:szCs w:val="24"/>
        </w:rPr>
        <w:t xml:space="preserve">the </w:t>
      </w:r>
      <w:r w:rsidR="00394354" w:rsidRPr="00706D7A">
        <w:rPr>
          <w:rFonts w:eastAsiaTheme="minorEastAsia"/>
          <w:szCs w:val="24"/>
        </w:rPr>
        <w:t>recommendation list.</w:t>
      </w:r>
    </w:p>
    <w:p w:rsidR="00075372" w:rsidRPr="002D4352" w:rsidRDefault="00FF015C" w:rsidP="00FF015C">
      <w:pPr>
        <w:pStyle w:val="Heading3"/>
      </w:pPr>
      <w:r>
        <w:lastRenderedPageBreak/>
        <w:t xml:space="preserve">4.2.3. </w:t>
      </w:r>
      <w:r w:rsidR="00075372" w:rsidRPr="002D4352">
        <w:t>Rank-Biased Precision</w:t>
      </w:r>
    </w:p>
    <w:p w:rsidR="00B42D01" w:rsidRDefault="002A6035" w:rsidP="005E7D49">
      <w:pPr>
        <w:pStyle w:val="evaluationSurvey"/>
      </w:pPr>
      <w:r>
        <w:t xml:space="preserve">Similar to </w:t>
      </w:r>
      <w:r w:rsidR="002359EE" w:rsidRPr="002D4352">
        <w:t xml:space="preserve">DCG, </w:t>
      </w:r>
      <w:r>
        <w:t xml:space="preserve">the </w:t>
      </w:r>
      <w:r w:rsidR="003266A4">
        <w:t>R</w:t>
      </w:r>
      <w:r w:rsidR="00FB26B8" w:rsidRPr="002D4352">
        <w:t>ank-biased</w:t>
      </w:r>
      <w:r w:rsidR="003266A4">
        <w:t xml:space="preserve"> Precision (RBP)</w:t>
      </w:r>
      <w:r w:rsidR="00FB26B8" w:rsidRPr="002D4352">
        <w:t xml:space="preserve"> metric attempts to evaluate the recommendation list </w:t>
      </w:r>
      <w:r w:rsidR="00221664" w:rsidRPr="002D4352">
        <w:t>through giving more shares to</w:t>
      </w:r>
      <w:r w:rsidR="00FB26B8" w:rsidRPr="002D4352">
        <w:t xml:space="preserve"> highly ranked relevant items for each user</w:t>
      </w:r>
      <w:r w:rsidR="00221664" w:rsidRPr="002D4352">
        <w:t>. T</w:t>
      </w:r>
      <w:r w:rsidR="00FB26B8" w:rsidRPr="002D4352">
        <w:t>he difference here is the discounting function which is a geometric sequen</w:t>
      </w:r>
      <w:r w:rsidR="00221664" w:rsidRPr="002D4352">
        <w:t xml:space="preserve">ce instead of the logarithmic one in </w:t>
      </w:r>
      <w:r w:rsidR="00FB26B8" w:rsidRPr="002D4352">
        <w:t>DCG</w:t>
      </w:r>
      <w:r w:rsidR="00AE2932" w:rsidRPr="002D4352">
        <w:t xml:space="preserve"> </w:t>
      </w:r>
      <w:r w:rsidR="001010B6" w:rsidRPr="002D4352">
        <w:fldChar w:fldCharType="begin"/>
      </w:r>
      <w:r w:rsidR="005E7D49">
        <w:instrText xml:space="preserve"> ADDIN EN.CITE &lt;EndNote&gt;&lt;Cite&gt;&lt;Author&gt;Moffat&lt;/Author&gt;&lt;Year&gt;2008&lt;/Year&gt;&lt;RecNum&gt;21&lt;/RecNum&gt;&lt;DisplayText&gt;[209]&lt;/DisplayText&gt;&lt;record&gt;&lt;rec-number&gt;21&lt;/rec-number&gt;&lt;foreign-keys&gt;&lt;key app="EN" db-id="225x5erpzerdfmexat55zxtmt52r9drad52a"&gt;21&lt;/key&gt;&lt;/foreign-keys&gt;&lt;ref-type name="Journal Article"&gt;17&lt;/ref-type&gt;&lt;contributors&gt;&lt;authors&gt;&lt;author&gt;Moffat, Alistair&lt;/author&gt;&lt;author&gt;Zobel, Justin&lt;/author&gt;&lt;/authors&gt;&lt;/contributors&gt;&lt;titles&gt;&lt;title&gt;Rank-biased precision for measurement of retrieval effectiveness&lt;/title&gt;&lt;secondary-title&gt;ACM Transactions on Information Systems (TOIS)&lt;/secondary-title&gt;&lt;/titles&gt;&lt;periodical&gt;&lt;full-title&gt;ACM Transactions on Information Systems (TOIS)&lt;/full-title&gt;&lt;/periodical&gt;&lt;pages&gt;2&lt;/pages&gt;&lt;volume&gt;27&lt;/volume&gt;&lt;number&gt;1&lt;/number&gt;&lt;dates&gt;&lt;year&gt;2008&lt;/year&gt;&lt;/dates&gt;&lt;isbn&gt;1046-8188&lt;/isbn&gt;&lt;urls&gt;&lt;/urls&gt;&lt;/record&gt;&lt;/Cite&gt;&lt;/EndNote&gt;</w:instrText>
      </w:r>
      <w:r w:rsidR="001010B6" w:rsidRPr="002D4352">
        <w:fldChar w:fldCharType="separate"/>
      </w:r>
      <w:r w:rsidR="005E7D49">
        <w:rPr>
          <w:noProof/>
        </w:rPr>
        <w:t>[</w:t>
      </w:r>
      <w:hyperlink w:anchor="_ENREF_209" w:tooltip="Moffat, 2008 #21" w:history="1">
        <w:r w:rsidR="005E7D49">
          <w:rPr>
            <w:noProof/>
          </w:rPr>
          <w:t>209</w:t>
        </w:r>
      </w:hyperlink>
      <w:r w:rsidR="005E7D49">
        <w:rPr>
          <w:noProof/>
        </w:rPr>
        <w:t>]</w:t>
      </w:r>
      <w:r w:rsidR="001010B6" w:rsidRPr="002D4352">
        <w:fldChar w:fldCharType="end"/>
      </w:r>
      <w:r w:rsidR="00FB26B8" w:rsidRPr="002D4352">
        <w:t>.</w:t>
      </w:r>
      <w:r>
        <w:t xml:space="preserve"> </w:t>
      </w:r>
      <w:r w:rsidR="00AE2932" w:rsidRPr="002D4352">
        <w:t xml:space="preserve">The underlying assumption here is that users </w:t>
      </w:r>
      <w:r w:rsidR="00436600">
        <w:t>often</w:t>
      </w:r>
      <w:r w:rsidR="00AE2932" w:rsidRPr="002D4352">
        <w:t xml:space="preserve"> examine the first item of</w:t>
      </w:r>
      <w:r w:rsidR="00436600">
        <w:t xml:space="preserve"> the</w:t>
      </w:r>
      <w:r w:rsidR="00AE2932" w:rsidRPr="002D4352">
        <w:t xml:space="preserve"> recommended list</w:t>
      </w:r>
      <w:r w:rsidR="00436600">
        <w:t>,</w:t>
      </w:r>
      <w:r w:rsidR="00AE2932" w:rsidRPr="002D4352">
        <w:t xml:space="preserve"> and then with probability </w:t>
      </w:r>
      <w:r w:rsidR="00AE2932" w:rsidRPr="00436600">
        <w:rPr>
          <w:i/>
          <w:iCs/>
        </w:rPr>
        <w:t>p</w:t>
      </w:r>
      <w:r w:rsidR="00436600">
        <w:t>,</w:t>
      </w:r>
      <w:r w:rsidR="00AE2932" w:rsidRPr="002D4352">
        <w:t xml:space="preserve"> they may check the next item</w:t>
      </w:r>
      <w:r w:rsidR="00B3045A" w:rsidRPr="002D4352">
        <w:t>, i.e.</w:t>
      </w:r>
      <w:r w:rsidR="00436600">
        <w:t>,</w:t>
      </w:r>
      <w:r w:rsidR="00B3045A" w:rsidRPr="002D4352">
        <w:t xml:space="preserve"> there is </w:t>
      </w:r>
      <w:r w:rsidR="00B3045A" w:rsidRPr="00436600">
        <w:t>(</w:t>
      </w:r>
      <w:r w:rsidR="00B3045A" w:rsidRPr="00CE7993">
        <w:rPr>
          <w:i/>
          <w:iCs/>
        </w:rPr>
        <w:t>1</w:t>
      </w:r>
      <w:r w:rsidR="00436600">
        <w:rPr>
          <w:i/>
          <w:iCs/>
        </w:rPr>
        <w:t xml:space="preserve"> </w:t>
      </w:r>
      <w:r w:rsidR="00B3045A" w:rsidRPr="00CE7993">
        <w:rPr>
          <w:i/>
          <w:iCs/>
        </w:rPr>
        <w:t>-</w:t>
      </w:r>
      <w:r w:rsidR="00436600">
        <w:rPr>
          <w:i/>
          <w:iCs/>
        </w:rPr>
        <w:t xml:space="preserve"> </w:t>
      </w:r>
      <w:r w:rsidR="00B3045A" w:rsidRPr="00CE7993">
        <w:rPr>
          <w:i/>
          <w:iCs/>
        </w:rPr>
        <w:t>p</w:t>
      </w:r>
      <w:r w:rsidR="00B3045A" w:rsidRPr="00436600">
        <w:t>)</w:t>
      </w:r>
      <w:r w:rsidR="00B3045A" w:rsidRPr="002D4352">
        <w:t xml:space="preserve"> chance that they will not</w:t>
      </w:r>
      <w:r w:rsidR="00436600">
        <w:t xml:space="preserve"> choose the next item</w:t>
      </w:r>
      <w:r w:rsidR="00B3045A" w:rsidRPr="002D4352">
        <w:t xml:space="preserve">. </w:t>
      </w:r>
      <w:r w:rsidR="00585A66" w:rsidRPr="002D4352">
        <w:t>For example</w:t>
      </w:r>
      <w:r w:rsidR="00436600">
        <w:t>,</w:t>
      </w:r>
      <w:r w:rsidR="00585A66" w:rsidRPr="002D4352">
        <w:t xml:space="preserve"> </w:t>
      </w:r>
      <w:r w:rsidR="00332DC1" w:rsidRPr="002D4352">
        <w:t xml:space="preserve">considering </w:t>
      </w:r>
      <w:r w:rsidR="00332DC1" w:rsidRPr="00436600">
        <w:rPr>
          <w:i/>
          <w:iCs/>
        </w:rPr>
        <w:t>p</w:t>
      </w:r>
      <w:r w:rsidR="00436600">
        <w:t xml:space="preserve"> = </w:t>
      </w:r>
      <w:r w:rsidR="00585A66" w:rsidRPr="002D4352">
        <w:t xml:space="preserve">0.8, </w:t>
      </w:r>
      <w:r w:rsidR="00436600">
        <w:t xml:space="preserve">the </w:t>
      </w:r>
      <w:r w:rsidR="00585A66" w:rsidRPr="002D4352">
        <w:t>user will check the fir</w:t>
      </w:r>
      <w:r w:rsidR="00436600">
        <w:t xml:space="preserve">st item, then examines the second item with probability of </w:t>
      </w:r>
      <w:r w:rsidR="00585A66" w:rsidRPr="002D4352">
        <w:t>0.8</w:t>
      </w:r>
      <w:r w:rsidR="00436600">
        <w:t xml:space="preserve">, the third item with </w:t>
      </w:r>
      <w:r w:rsidR="00585A66" w:rsidRPr="002D4352">
        <w:t>probability</w:t>
      </w:r>
      <w:r w:rsidR="00436600">
        <w:t xml:space="preserve"> of </w:t>
      </w:r>
      <w:r w:rsidR="00585A66" w:rsidRPr="002D4352">
        <w:t>0.8</w:t>
      </w:r>
      <w:r w:rsidR="00585A66" w:rsidRPr="002D4352">
        <w:rPr>
          <w:vertAlign w:val="superscript"/>
        </w:rPr>
        <w:t>2</w:t>
      </w:r>
      <w:r w:rsidR="00585A66" w:rsidRPr="002D4352">
        <w:t>, and</w:t>
      </w:r>
      <w:r w:rsidR="00436600">
        <w:t xml:space="preserve"> finally the </w:t>
      </w:r>
      <w:r w:rsidR="00B42D01" w:rsidRPr="00A45838">
        <w:rPr>
          <w:i/>
          <w:iCs/>
        </w:rPr>
        <w:t>i</w:t>
      </w:r>
      <w:r w:rsidR="00B42D01" w:rsidRPr="00A45838">
        <w:rPr>
          <w:i/>
          <w:iCs/>
          <w:vertAlign w:val="superscript"/>
        </w:rPr>
        <w:t>th</w:t>
      </w:r>
      <w:r w:rsidR="00B42D01" w:rsidRPr="002D4352">
        <w:t xml:space="preserve"> item</w:t>
      </w:r>
      <w:r w:rsidR="00436600">
        <w:t xml:space="preserve"> with probability of 0.</w:t>
      </w:r>
      <w:r w:rsidR="00436600" w:rsidRPr="00436600">
        <w:t>8</w:t>
      </w:r>
      <w:r w:rsidR="00436600" w:rsidRPr="00436600">
        <w:rPr>
          <w:i/>
          <w:iCs/>
          <w:vertAlign w:val="superscript"/>
        </w:rPr>
        <w:t>i</w:t>
      </w:r>
      <w:r w:rsidR="00436600">
        <w:rPr>
          <w:vertAlign w:val="superscript"/>
        </w:rPr>
        <w:t>-1</w:t>
      </w:r>
      <w:r w:rsidR="00585A66" w:rsidRPr="002D4352">
        <w:t xml:space="preserve">. </w:t>
      </w:r>
      <w:r w:rsidR="00B3045A" w:rsidRPr="002D4352">
        <w:t>R</w:t>
      </w:r>
      <w:r w:rsidR="003B4859">
        <w:t>BP</w:t>
      </w:r>
      <w:r w:rsidR="00B3045A" w:rsidRPr="002D4352">
        <w:t xml:space="preserve"> for each user’s recom</w:t>
      </w:r>
      <w:r w:rsidR="000F48EF" w:rsidRPr="002D4352">
        <w:t>mended list is defined by</w:t>
      </w:r>
    </w:p>
    <w:p w:rsidR="00722336" w:rsidRPr="002D4352" w:rsidRDefault="00722336" w:rsidP="00722336">
      <w:pPr>
        <w:pStyle w:val="MTDisplayEquation"/>
      </w:pPr>
      <w:r>
        <w:tab/>
      </w:r>
      <w:r w:rsidR="00415CC0" w:rsidRPr="00722336">
        <w:rPr>
          <w:position w:val="-28"/>
        </w:rPr>
        <w:object w:dxaOrig="3180" w:dyaOrig="680">
          <v:shape id="_x0000_i1061" type="#_x0000_t75" style="width:127.5pt;height:27pt" o:ole="">
            <v:imagedata r:id="rId93" o:title=""/>
          </v:shape>
          <o:OLEObject Type="Embed" ProgID="Equation.DSMT4" ShapeID="_x0000_i1061" DrawAspect="Content" ObjectID="_1524330237" r:id="rId94"/>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37</w:instrText>
        </w:r>
      </w:fldSimple>
      <w:r>
        <w:instrText>)</w:instrText>
      </w:r>
      <w:r w:rsidR="001010B6">
        <w:fldChar w:fldCharType="end"/>
      </w:r>
    </w:p>
    <w:p w:rsidR="00B42D01" w:rsidRDefault="000F48EF" w:rsidP="003B4859">
      <w:pPr>
        <w:pStyle w:val="evaluationSurvey"/>
        <w:ind w:firstLine="0"/>
      </w:pPr>
      <w:r w:rsidRPr="002D4352">
        <w:t xml:space="preserve">wher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B42D01" w:rsidRPr="002D4352">
        <w:t xml:space="preserve"> and </w:t>
      </w:r>
      <w:r w:rsidR="00B42D01" w:rsidRPr="00A45838">
        <w:rPr>
          <w:i/>
          <w:iCs/>
        </w:rPr>
        <w:t>R</w:t>
      </w:r>
      <w:r w:rsidR="00B42D01" w:rsidRPr="00A45838">
        <w:rPr>
          <w:i/>
          <w:iCs/>
          <w:vertAlign w:val="subscript"/>
        </w:rPr>
        <w:t>i</w:t>
      </w:r>
      <w:r w:rsidR="00B42D01" w:rsidRPr="002D4352">
        <w:t xml:space="preserve"> </w:t>
      </w:r>
      <w:r w:rsidR="00436600">
        <w:t>are defined the same as for DCG.</w:t>
      </w:r>
      <w:r w:rsidR="00B42D01" w:rsidRPr="002D4352">
        <w:t xml:space="preserve"> Since </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m:t>
            </m:r>
          </m:sup>
          <m:e>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sup>
            </m:sSup>
            <m:r>
              <w:rPr>
                <w:rFonts w:ascii="Cambria Math" w:hAnsi="Cambria Math"/>
              </w:rPr>
              <m:t>=1/(1-p)</m:t>
            </m:r>
          </m:e>
        </m:nary>
      </m:oMath>
      <w:r w:rsidR="00436600">
        <w:t>, the value of RBP is between 0</w:t>
      </w:r>
      <w:r w:rsidR="00B42D01" w:rsidRPr="002D4352">
        <w:t xml:space="preserve"> and 1</w:t>
      </w:r>
      <w:r w:rsidR="003B4859">
        <w:t>;</w:t>
      </w:r>
      <w:r w:rsidR="00B42D01" w:rsidRPr="002D4352">
        <w:t xml:space="preserve"> the greater this value, the better </w:t>
      </w:r>
      <w:r w:rsidR="00436600">
        <w:t xml:space="preserve">the </w:t>
      </w:r>
      <w:r w:rsidR="00B42D01" w:rsidRPr="002D4352">
        <w:t>system performs according to RBP.</w:t>
      </w:r>
      <w:r w:rsidR="00436600">
        <w:t xml:space="preserve"> The overall RBP averaged for all users is calculated as</w:t>
      </w:r>
    </w:p>
    <w:p w:rsidR="00722336" w:rsidRDefault="00722336" w:rsidP="00722336">
      <w:pPr>
        <w:pStyle w:val="MTDisplayEquation"/>
      </w:pPr>
      <w:r>
        <w:tab/>
      </w:r>
      <w:r w:rsidR="00415CC0" w:rsidRPr="00722336">
        <w:rPr>
          <w:position w:val="-24"/>
        </w:rPr>
        <w:object w:dxaOrig="2420" w:dyaOrig="960">
          <v:shape id="_x0000_i1062" type="#_x0000_t75" style="width:100.5pt;height:39.5pt" o:ole="">
            <v:imagedata r:id="rId95" o:title=""/>
          </v:shape>
          <o:OLEObject Type="Embed" ProgID="Equation.DSMT4" ShapeID="_x0000_i1062" DrawAspect="Content" ObjectID="_1524330238" r:id="rId9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38</w:instrText>
        </w:r>
      </w:fldSimple>
      <w:r>
        <w:instrText>)</w:instrText>
      </w:r>
      <w:r w:rsidR="001010B6">
        <w:fldChar w:fldCharType="end"/>
      </w:r>
    </w:p>
    <w:p w:rsidR="00AA7B3E" w:rsidRPr="002D4352" w:rsidRDefault="00436600" w:rsidP="003B4859">
      <w:pPr>
        <w:pStyle w:val="evaluationSurvey"/>
        <w:rPr>
          <w:sz w:val="20"/>
        </w:rPr>
      </w:pPr>
      <w:r>
        <w:t xml:space="preserve">The performance of the recommender depends on the choice of </w:t>
      </w:r>
      <w:r w:rsidRPr="00436600">
        <w:rPr>
          <w:i/>
          <w:iCs/>
        </w:rPr>
        <w:t>p</w:t>
      </w:r>
      <w:r>
        <w:t xml:space="preserve"> such that for small values of </w:t>
      </w:r>
      <w:r w:rsidRPr="00436600">
        <w:rPr>
          <w:i/>
          <w:iCs/>
        </w:rPr>
        <w:t>p</w:t>
      </w:r>
      <w:r>
        <w:t>, the user only examines the top-ranked items, while for large values</w:t>
      </w:r>
      <w:r w:rsidR="003B4859">
        <w:t xml:space="preserve"> of </w:t>
      </w:r>
      <w:r w:rsidRPr="00436600">
        <w:rPr>
          <w:i/>
          <w:iCs/>
        </w:rPr>
        <w:t>p</w:t>
      </w:r>
      <w:r>
        <w:t xml:space="preserve">, it may also examines the items in lower ranks.  </w:t>
      </w:r>
    </w:p>
    <w:p w:rsidR="00075372" w:rsidRPr="002D4352" w:rsidRDefault="00FF015C" w:rsidP="00FF015C">
      <w:pPr>
        <w:pStyle w:val="Heading3"/>
      </w:pPr>
      <w:r>
        <w:t xml:space="preserve">4.2.4. </w:t>
      </w:r>
      <w:r w:rsidR="00075372" w:rsidRPr="002D4352">
        <w:t>Recovery Rate</w:t>
      </w:r>
    </w:p>
    <w:p w:rsidR="00D23CF1" w:rsidRDefault="00102715" w:rsidP="003B4859">
      <w:pPr>
        <w:pStyle w:val="evaluationSurvey"/>
      </w:pPr>
      <w:r w:rsidRPr="002D4352">
        <w:t>Recovery Rate evaluate</w:t>
      </w:r>
      <w:r w:rsidR="00436600">
        <w:t>s</w:t>
      </w:r>
      <w:r w:rsidRPr="002D4352">
        <w:t xml:space="preserve"> the </w:t>
      </w:r>
      <w:r w:rsidR="003B4859">
        <w:t>performance</w:t>
      </w:r>
      <w:r w:rsidRPr="002D4352">
        <w:t xml:space="preserve"> based on the correct ranking of</w:t>
      </w:r>
      <w:r w:rsidR="00436600">
        <w:t xml:space="preserve"> the</w:t>
      </w:r>
      <w:r w:rsidRPr="002D4352">
        <w:t xml:space="preserve"> items. </w:t>
      </w:r>
      <w:r w:rsidR="00746B3A" w:rsidRPr="002D4352">
        <w:t xml:space="preserve">The value of </w:t>
      </w:r>
      <w:r w:rsidRPr="002D4352">
        <w:t xml:space="preserve">Recovery </w:t>
      </w:r>
      <w:r w:rsidR="00746B3A" w:rsidRPr="002D4352">
        <w:t xml:space="preserve">metric for user </w:t>
      </w:r>
      <w:r w:rsidR="00746B3A" w:rsidRPr="00436600">
        <w:rPr>
          <w:i/>
          <w:iCs/>
        </w:rPr>
        <w:t>u</w:t>
      </w:r>
      <w:r w:rsidR="00746B3A" w:rsidRPr="002D4352">
        <w:t xml:space="preserve"> </w:t>
      </w:r>
      <w:r w:rsidR="000F48EF" w:rsidRPr="002D4352">
        <w:t>is define as</w:t>
      </w:r>
    </w:p>
    <w:p w:rsidR="00750FE8" w:rsidRPr="002D4352" w:rsidRDefault="00750FE8" w:rsidP="00750FE8">
      <w:pPr>
        <w:pStyle w:val="MTDisplayEquation"/>
      </w:pPr>
      <w:r>
        <w:tab/>
      </w:r>
      <w:r w:rsidR="003B4859" w:rsidRPr="00750FE8">
        <w:rPr>
          <w:position w:val="-36"/>
        </w:rPr>
        <w:object w:dxaOrig="3379" w:dyaOrig="780">
          <v:shape id="_x0000_i1063" type="#_x0000_t75" style="width:135pt;height:30.5pt" o:ole="">
            <v:imagedata r:id="rId97" o:title=""/>
          </v:shape>
          <o:OLEObject Type="Embed" ProgID="Equation.DSMT4" ShapeID="_x0000_i1063" DrawAspect="Content" ObjectID="_1524330239" r:id="rId9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39</w:instrText>
        </w:r>
      </w:fldSimple>
      <w:r>
        <w:instrText>)</w:instrText>
      </w:r>
      <w:r w:rsidR="001010B6">
        <w:fldChar w:fldCharType="end"/>
      </w:r>
    </w:p>
    <w:p w:rsidR="00746B3A" w:rsidRDefault="000F48EF" w:rsidP="00750FE8">
      <w:pPr>
        <w:pStyle w:val="evaluationSurvey"/>
        <w:ind w:firstLine="0"/>
      </w:pPr>
      <w:r w:rsidRPr="002D4352">
        <w:t xml:space="preserve">where </w:t>
      </w:r>
      <w:r w:rsidR="00746B3A" w:rsidRPr="00A45838">
        <w:rPr>
          <w:i/>
          <w:iCs/>
        </w:rPr>
        <w:t>N</w:t>
      </w:r>
      <w:r w:rsidR="00746B3A" w:rsidRPr="00A45838">
        <w:rPr>
          <w:i/>
          <w:iCs/>
          <w:vertAlign w:val="subscript"/>
        </w:rPr>
        <w:t>R</w:t>
      </w:r>
      <w:r w:rsidR="00746B3A" w:rsidRPr="002D4352">
        <w:t xml:space="preserve"> is the set of relevant items in</w:t>
      </w:r>
      <w:r w:rsidR="00436600">
        <w:t xml:space="preserve"> the</w:t>
      </w:r>
      <w:r w:rsidR="00746B3A" w:rsidRPr="002D4352">
        <w:t xml:space="preserve"> real ratings list of user </w:t>
      </w:r>
      <w:r w:rsidR="00746B3A" w:rsidRPr="00A45838">
        <w:rPr>
          <w:i/>
          <w:iCs/>
        </w:rPr>
        <w:t>u</w:t>
      </w:r>
      <w:r w:rsidR="00746B3A" w:rsidRPr="002D4352">
        <w:t>,</w:t>
      </w:r>
      <w:r w:rsidR="00332DC1" w:rsidRPr="002D4352">
        <w:t xml:space="preserve"> </w:t>
      </w:r>
      <w:r w:rsidR="00283CD0" w:rsidRPr="00A45838">
        <w:rPr>
          <w:i/>
          <w:iCs/>
        </w:rPr>
        <w:t>r</w:t>
      </w:r>
      <w:r w:rsidR="00746B3A" w:rsidRPr="00A45838">
        <w:rPr>
          <w:i/>
          <w:iCs/>
          <w:vertAlign w:val="subscript"/>
        </w:rPr>
        <w:t>i</w:t>
      </w:r>
      <w:r w:rsidR="00746B3A" w:rsidRPr="002D4352">
        <w:rPr>
          <w:vertAlign w:val="subscript"/>
        </w:rPr>
        <w:t xml:space="preserve"> </w:t>
      </w:r>
      <w:r w:rsidR="00283CD0" w:rsidRPr="002D4352">
        <w:t>indicates the rank</w:t>
      </w:r>
      <w:r w:rsidR="00746B3A" w:rsidRPr="002D4352">
        <w:t xml:space="preserve"> of item </w:t>
      </w:r>
      <w:r w:rsidR="00746B3A" w:rsidRPr="00A45838">
        <w:rPr>
          <w:i/>
          <w:iCs/>
        </w:rPr>
        <w:t>i</w:t>
      </w:r>
      <w:r w:rsidR="00436600">
        <w:t xml:space="preserve"> in the recommendation list, and </w:t>
      </w:r>
      <w:r w:rsidR="00746B3A" w:rsidRPr="00A45838">
        <w:rPr>
          <w:i/>
          <w:iCs/>
        </w:rPr>
        <w:t>C</w:t>
      </w:r>
      <w:r w:rsidR="00746B3A" w:rsidRPr="003B4859">
        <w:rPr>
          <w:i/>
          <w:iCs/>
          <w:vertAlign w:val="subscript"/>
        </w:rPr>
        <w:t>i</w:t>
      </w:r>
      <w:r w:rsidR="00746B3A" w:rsidRPr="002D4352">
        <w:t xml:space="preserve"> is the number of candidate items to recommend </w:t>
      </w:r>
      <w:r w:rsidR="00436600">
        <w:t xml:space="preserve">to </w:t>
      </w:r>
      <w:r w:rsidR="00746B3A" w:rsidRPr="002D4352">
        <w:t xml:space="preserve">user </w:t>
      </w:r>
      <w:r w:rsidR="00746B3A" w:rsidRPr="00436600">
        <w:rPr>
          <w:i/>
          <w:iCs/>
        </w:rPr>
        <w:t>u</w:t>
      </w:r>
      <w:r w:rsidR="00746B3A" w:rsidRPr="002D4352">
        <w:t>.</w:t>
      </w:r>
      <w:r w:rsidR="003B4859">
        <w:t xml:space="preserve"> T</w:t>
      </w:r>
      <w:r w:rsidR="00436600">
        <w:t>he average Recovery rate for the users is calculated as</w:t>
      </w:r>
    </w:p>
    <w:p w:rsidR="00750FE8" w:rsidRPr="002D4352" w:rsidRDefault="00750FE8" w:rsidP="00750FE8">
      <w:pPr>
        <w:pStyle w:val="MTDisplayEquation"/>
      </w:pPr>
      <w:r>
        <w:tab/>
      </w:r>
      <w:r w:rsidR="00415CC0" w:rsidRPr="00750FE8">
        <w:rPr>
          <w:position w:val="-24"/>
        </w:rPr>
        <w:object w:dxaOrig="3940" w:dyaOrig="960">
          <v:shape id="_x0000_i1064" type="#_x0000_t75" style="width:152.5pt;height:37.5pt" o:ole="">
            <v:imagedata r:id="rId99" o:title=""/>
          </v:shape>
          <o:OLEObject Type="Embed" ProgID="Equation.DSMT4" ShapeID="_x0000_i1064" DrawAspect="Content" ObjectID="_1524330240" r:id="rId10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40</w:instrText>
        </w:r>
      </w:fldSimple>
      <w:r>
        <w:instrText>)</w:instrText>
      </w:r>
      <w:r w:rsidR="001010B6">
        <w:fldChar w:fldCharType="end"/>
      </w:r>
    </w:p>
    <w:p w:rsidR="00075372" w:rsidRPr="002D4352" w:rsidRDefault="006D1B40" w:rsidP="00177C9F">
      <w:pPr>
        <w:pStyle w:val="Heading2"/>
      </w:pPr>
      <w:r>
        <w:lastRenderedPageBreak/>
        <w:t>4</w:t>
      </w:r>
      <w:r w:rsidR="00177C9F">
        <w:t xml:space="preserve">.3 Diversity, </w:t>
      </w:r>
      <w:r w:rsidR="00075372" w:rsidRPr="002D4352">
        <w:t>Novelty</w:t>
      </w:r>
      <w:r w:rsidR="00177C9F">
        <w:t xml:space="preserve"> and Coverage</w:t>
      </w:r>
    </w:p>
    <w:p w:rsidR="00CB3D6E" w:rsidRDefault="002E7F94" w:rsidP="005E7D49">
      <w:pPr>
        <w:pStyle w:val="evaluationSurvey"/>
      </w:pPr>
      <w:r w:rsidRPr="002D4352">
        <w:t xml:space="preserve">So </w:t>
      </w:r>
      <w:r w:rsidR="00480667" w:rsidRPr="002D4352">
        <w:t>far</w:t>
      </w:r>
      <w:r w:rsidR="00436600">
        <w:t>,</w:t>
      </w:r>
      <w:r w:rsidR="00480667" w:rsidRPr="002D4352">
        <w:t xml:space="preserve"> we reviewed the accuracy and ranking of </w:t>
      </w:r>
      <w:r w:rsidRPr="002D4352">
        <w:t>recommendations</w:t>
      </w:r>
      <w:r w:rsidR="00480667" w:rsidRPr="002D4352">
        <w:t xml:space="preserve"> generated by recommenders</w:t>
      </w:r>
      <w:r w:rsidR="003B4859">
        <w:t>. H</w:t>
      </w:r>
      <w:r w:rsidRPr="002D4352">
        <w:t>owever</w:t>
      </w:r>
      <w:r w:rsidR="00436600">
        <w:t>,</w:t>
      </w:r>
      <w:r w:rsidRPr="002D4352">
        <w:t xml:space="preserve"> we need t</w:t>
      </w:r>
      <w:r w:rsidR="00480667" w:rsidRPr="002D4352">
        <w:t xml:space="preserve">o go further </w:t>
      </w:r>
      <w:r w:rsidRPr="002D4352">
        <w:t xml:space="preserve">and evaluate </w:t>
      </w:r>
      <w:r w:rsidR="003B4859">
        <w:t xml:space="preserve">them </w:t>
      </w:r>
      <w:r w:rsidRPr="002D4352">
        <w:t>based on other criteria</w:t>
      </w:r>
      <w:r w:rsidR="003B4859">
        <w:t>; m</w:t>
      </w:r>
      <w:r w:rsidR="00480667" w:rsidRPr="002D4352">
        <w:t>easures to answer questions such as</w:t>
      </w:r>
      <w:r w:rsidR="00436600">
        <w:t>:</w:t>
      </w:r>
      <w:r w:rsidRPr="002D4352">
        <w:t xml:space="preserve"> what percentage of </w:t>
      </w:r>
      <w:r w:rsidR="00480667" w:rsidRPr="002D4352">
        <w:t>items in</w:t>
      </w:r>
      <w:r w:rsidR="00436600">
        <w:t xml:space="preserve"> the</w:t>
      </w:r>
      <w:r w:rsidR="00480667" w:rsidRPr="002D4352">
        <w:t xml:space="preserve"> recommendation lists is</w:t>
      </w:r>
      <w:r w:rsidRPr="002D4352">
        <w:t xml:space="preserve"> new to user</w:t>
      </w:r>
      <w:r w:rsidR="003B4859">
        <w:t>;</w:t>
      </w:r>
      <w:r w:rsidRPr="002D4352">
        <w:t xml:space="preserve"> </w:t>
      </w:r>
      <w:r w:rsidR="00480667" w:rsidRPr="002D4352">
        <w:t>how</w:t>
      </w:r>
      <w:r w:rsidRPr="002D4352">
        <w:t xml:space="preserve"> much they surprise </w:t>
      </w:r>
      <w:r w:rsidR="00436600">
        <w:t>the user</w:t>
      </w:r>
      <w:r w:rsidR="003B4859">
        <w:t>;</w:t>
      </w:r>
      <w:r w:rsidRPr="002D4352">
        <w:t xml:space="preserve"> how</w:t>
      </w:r>
      <w:r w:rsidR="003B4859">
        <w:t xml:space="preserve"> many of them are popular items;</w:t>
      </w:r>
      <w:r w:rsidRPr="002D4352">
        <w:t xml:space="preserve"> do the </w:t>
      </w:r>
      <w:r w:rsidR="003B4859">
        <w:t xml:space="preserve">algorithm </w:t>
      </w:r>
      <w:r w:rsidRPr="002D4352">
        <w:t xml:space="preserve">always recommend </w:t>
      </w:r>
      <w:r w:rsidR="003B4859">
        <w:t xml:space="preserve">the same group of </w:t>
      </w:r>
      <w:r w:rsidRPr="002D4352">
        <w:t>items to all users</w:t>
      </w:r>
      <w:r w:rsidR="003B4859">
        <w:t xml:space="preserve">; </w:t>
      </w:r>
      <w:r w:rsidRPr="002D4352">
        <w:t xml:space="preserve">how much similar are </w:t>
      </w:r>
      <w:r w:rsidR="00436600">
        <w:t xml:space="preserve">the </w:t>
      </w:r>
      <w:r w:rsidRPr="002D4352">
        <w:t>users’</w:t>
      </w:r>
      <w:r w:rsidR="00480667" w:rsidRPr="002D4352">
        <w:t xml:space="preserve"> recommendation lists</w:t>
      </w:r>
      <w:r w:rsidR="003B4859">
        <w:t>;</w:t>
      </w:r>
      <w:r w:rsidR="00480667" w:rsidRPr="002D4352">
        <w:t xml:space="preserve"> and </w:t>
      </w:r>
      <w:r w:rsidR="003B4859">
        <w:t>alike</w:t>
      </w:r>
      <w:r w:rsidR="00480667" w:rsidRPr="002D4352">
        <w:t xml:space="preserve">. </w:t>
      </w:r>
      <w:r w:rsidR="00CB3D6E">
        <w:t xml:space="preserve">Recently, there has been a shift in the community to design recommenders that not only provide accurate recommendations, but also brings the most satisfaction to the users </w:t>
      </w:r>
      <w:r w:rsidR="001010B6" w:rsidRPr="002D4352">
        <w:fldChar w:fldCharType="begin">
          <w:fldData xml:space="preserve">PEVuZE5vdGU+PENpdGU+PEF1dGhvcj5NY05lZTwvQXV0aG9yPjxZZWFyPjIwMDY8L1llYXI+PFJl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</w:fldData>
        </w:fldChar>
      </w:r>
      <w:r w:rsidR="005E7D49">
        <w:instrText xml:space="preserve"> ADDIN EN.CITE </w:instrText>
      </w:r>
      <w:r w:rsidR="005E7D49">
        <w:fldChar w:fldCharType="begin">
          <w:fldData xml:space="preserve">PEVuZE5vdGU+PENpdGU+PEF1dGhvcj5NY05lZTwvQXV0aG9yPjxZZWFyPjIwMDY8L1llYXI+PFJl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199" w:tooltip="Vargas, 2011 #310" w:history="1">
        <w:r w:rsidR="005E7D49">
          <w:rPr>
            <w:noProof/>
          </w:rPr>
          <w:t>199</w:t>
        </w:r>
      </w:hyperlink>
      <w:r w:rsidR="005E7D49">
        <w:rPr>
          <w:noProof/>
        </w:rPr>
        <w:t xml:space="preserve">, </w:t>
      </w:r>
      <w:hyperlink w:anchor="_ENREF_210" w:tooltip="McNee, 2006 #28" w:history="1">
        <w:r w:rsidR="005E7D49">
          <w:rPr>
            <w:noProof/>
          </w:rPr>
          <w:t>210-217</w:t>
        </w:r>
      </w:hyperlink>
      <w:r w:rsidR="005E7D49">
        <w:rPr>
          <w:noProof/>
        </w:rPr>
        <w:t>]</w:t>
      </w:r>
      <w:r w:rsidR="001010B6" w:rsidRPr="002D4352">
        <w:fldChar w:fldCharType="end"/>
      </w:r>
      <w:r w:rsidR="00CB3D6E">
        <w:t xml:space="preserve">. Indeed, in many real applications, the users would like to be recommended diverse and novel items. In this section, we review a number of metrics developed to measure </w:t>
      </w:r>
      <w:r w:rsidR="00177C9F">
        <w:t xml:space="preserve">how much a recommender is novel, </w:t>
      </w:r>
      <w:r w:rsidR="00CB3D6E">
        <w:t>diverse</w:t>
      </w:r>
      <w:r w:rsidR="00177C9F">
        <w:t xml:space="preserve"> or covers the items available in the system</w:t>
      </w:r>
      <w:r w:rsidR="00CB3D6E">
        <w:t xml:space="preserve">.  </w:t>
      </w:r>
    </w:p>
    <w:p w:rsidR="00970D33" w:rsidRPr="002D4352" w:rsidRDefault="00FF015C" w:rsidP="00FF015C">
      <w:pPr>
        <w:pStyle w:val="Heading3"/>
      </w:pPr>
      <w:r>
        <w:t xml:space="preserve">4.3.1. </w:t>
      </w:r>
      <w:r w:rsidR="00075372" w:rsidRPr="002D4352">
        <w:t>Diversity</w:t>
      </w:r>
    </w:p>
    <w:p w:rsidR="00D450EB" w:rsidRDefault="00C4373D" w:rsidP="005E7D49">
      <w:pPr>
        <w:pStyle w:val="evaluationSurvey"/>
      </w:pPr>
      <w:r w:rsidRPr="00966FF2">
        <w:t>Diversity is a metric with two concepts</w:t>
      </w:r>
      <w:r w:rsidR="00CB3D6E">
        <w:t>:</w:t>
      </w:r>
      <w:r w:rsidRPr="00966FF2">
        <w:t xml:space="preserve"> intra-diversity and i</w:t>
      </w:r>
      <w:r w:rsidR="00332DC1" w:rsidRPr="00966FF2">
        <w:t>nter-diversity.</w:t>
      </w:r>
      <w:r w:rsidRPr="002D4352">
        <w:t xml:space="preserve"> </w:t>
      </w:r>
      <w:r w:rsidR="00D450EB" w:rsidRPr="002D4352">
        <w:t>Intra-diversity is</w:t>
      </w:r>
      <w:r w:rsidR="00CB3D6E">
        <w:t xml:space="preserve"> to measure</w:t>
      </w:r>
      <w:r w:rsidR="00D450EB" w:rsidRPr="002D4352">
        <w:t xml:space="preserve"> how different are the items recommended to a user, i.e.</w:t>
      </w:r>
      <w:r w:rsidR="00CB3D6E">
        <w:t>,</w:t>
      </w:r>
      <w:r w:rsidR="00D450EB" w:rsidRPr="002D4352">
        <w:t xml:space="preserve"> the diversity of each recommendation list. To </w:t>
      </w:r>
      <w:r w:rsidR="00CB3D6E">
        <w:t>this end</w:t>
      </w:r>
      <w:r w:rsidR="00D450EB" w:rsidRPr="002D4352">
        <w:t xml:space="preserve">, we need to </w:t>
      </w:r>
      <w:r w:rsidR="00CB3D6E">
        <w:t xml:space="preserve">measure </w:t>
      </w:r>
      <w:r w:rsidR="00D450EB" w:rsidRPr="002D4352">
        <w:t xml:space="preserve">the similarities between item pairs in </w:t>
      </w:r>
      <w:r w:rsidR="003B4859">
        <w:t xml:space="preserve">the </w:t>
      </w:r>
      <w:r w:rsidR="00D450EB" w:rsidRPr="002D4352">
        <w:t>recommendation lists. This similarity can be obtained from</w:t>
      </w:r>
      <w:r w:rsidR="00CB3D6E">
        <w:t xml:space="preserve"> the</w:t>
      </w:r>
      <w:r w:rsidR="00D450EB" w:rsidRPr="002D4352">
        <w:t xml:space="preserve"> content information of items or using similarity measures such as cosine or Pearson similarity for item rating vectors</w:t>
      </w:r>
      <w:r w:rsidR="007F019E" w:rsidRPr="002D4352">
        <w:t xml:space="preserve"> </w:t>
      </w:r>
      <w:r w:rsidR="001010B6" w:rsidRPr="002D4352">
        <w:fldChar w:fldCharType="begin"/>
      </w:r>
      <w:r w:rsidR="005E7D49">
        <w:instrText xml:space="preserve"> ADDIN EN.CITE &lt;EndNote&gt;&lt;Cite&gt;&lt;Author&gt;Zhou&lt;/Author&gt;&lt;Year&gt;2009&lt;/Year&gt;&lt;RecNum&gt;35&lt;/RecNum&gt;&lt;DisplayText&gt;[218]&lt;/DisplayText&gt;&lt;record&gt;&lt;rec-number&gt;35&lt;/rec-number&gt;&lt;foreign-keys&gt;&lt;key app="EN" db-id="225x5erpzerdfmexat55zxtmt52r9drad52a"&gt;35&lt;/key&gt;&lt;/foreign-keys&gt;&lt;ref-type name="Journal Article"&gt;17&lt;/ref-type&gt;&lt;contributors&gt;&lt;authors&gt;&lt;author&gt;Zhou, Tao&lt;/author&gt;&lt;author&gt;Su, Ri-Qi&lt;/author&gt;&lt;author&gt;Liu, Run-Ran&lt;/author&gt;&lt;author&gt;Jiang, Luo-Luo&lt;/author&gt;&lt;author&gt;Wang, Bing-Hong&lt;/author&gt;&lt;author&gt;Zhang, Yi-Cheng&lt;/author&gt;&lt;/authors&gt;&lt;/contributors&gt;&lt;titles&gt;&lt;title&gt;Accurate and diverse recommendations via eliminating redundant correlations&lt;/title&gt;&lt;secondary-title&gt;New Journal of Physics&lt;/secondary-title&gt;&lt;/titles&gt;&lt;periodical&gt;&lt;full-title&gt;New Journal of Physics&lt;/full-title&gt;&lt;/periodical&gt;&lt;pages&gt;123008&lt;/pages&gt;&lt;volume&gt;11&lt;/volume&gt;&lt;number&gt;12&lt;/number&gt;&lt;dates&gt;&lt;year&gt;2009&lt;/year&gt;&lt;/dates&gt;&lt;isbn&gt;1367-2630&lt;/isbn&gt;&lt;urls&gt;&lt;/urls&gt;&lt;/record&gt;&lt;/Cite&gt;&lt;/EndNote&gt;</w:instrText>
      </w:r>
      <w:r w:rsidR="001010B6" w:rsidRPr="002D4352">
        <w:fldChar w:fldCharType="separate"/>
      </w:r>
      <w:r w:rsidR="005E7D49">
        <w:rPr>
          <w:noProof/>
        </w:rPr>
        <w:t>[</w:t>
      </w:r>
      <w:hyperlink w:anchor="_ENREF_218" w:tooltip="Zhou, 2009 #35" w:history="1">
        <w:r w:rsidR="005E7D49">
          <w:rPr>
            <w:noProof/>
          </w:rPr>
          <w:t>218</w:t>
        </w:r>
      </w:hyperlink>
      <w:r w:rsidR="005E7D49">
        <w:rPr>
          <w:noProof/>
        </w:rPr>
        <w:t>]</w:t>
      </w:r>
      <w:r w:rsidR="001010B6" w:rsidRPr="002D4352">
        <w:fldChar w:fldCharType="end"/>
      </w:r>
      <w:r w:rsidR="00CB5487">
        <w:t>.</w:t>
      </w:r>
      <w:r w:rsidR="00A21A81" w:rsidRPr="002D4352">
        <w:t xml:space="preserve"> </w:t>
      </w:r>
      <w:r w:rsidR="00CB3D6E">
        <w:t xml:space="preserve">The </w:t>
      </w:r>
      <w:r w:rsidR="00D450EB" w:rsidRPr="002D4352">
        <w:t>Intra-diversity</w:t>
      </w:r>
      <w:r w:rsidR="00D33660" w:rsidRPr="002D4352">
        <w:t xml:space="preserve"> of </w:t>
      </w:r>
      <w:r w:rsidR="00D33660" w:rsidRPr="00CB3D6E">
        <w:rPr>
          <w:i/>
          <w:iCs/>
        </w:rPr>
        <w:t>N</w:t>
      </w:r>
      <w:r w:rsidR="00D33660" w:rsidRPr="002D4352">
        <w:t xml:space="preserve"> items of recommendation list</w:t>
      </w:r>
      <w:r w:rsidR="00D450EB" w:rsidRPr="002D4352">
        <w:t xml:space="preserve"> </w:t>
      </w:r>
      <w:r w:rsidR="00D33660" w:rsidRPr="002D4352">
        <w:t xml:space="preserve">for user </w:t>
      </w:r>
      <w:r w:rsidR="00D33660" w:rsidRPr="00CB3D6E">
        <w:rPr>
          <w:i/>
          <w:iCs/>
        </w:rPr>
        <w:t>u</w:t>
      </w:r>
      <w:r w:rsidR="00D33660" w:rsidRPr="002D4352">
        <w:t xml:space="preserve"> </w:t>
      </w:r>
      <w:r w:rsidR="00CB3D6E">
        <w:t>can be calculated as</w:t>
      </w:r>
    </w:p>
    <w:p w:rsidR="00750FE8" w:rsidRDefault="00750FE8" w:rsidP="00750FE8">
      <w:pPr>
        <w:pStyle w:val="MTDisplayEquation"/>
      </w:pPr>
      <w:r>
        <w:tab/>
      </w:r>
      <w:r w:rsidR="00415CC0" w:rsidRPr="00750FE8">
        <w:rPr>
          <w:position w:val="-30"/>
        </w:rPr>
        <w:object w:dxaOrig="4440" w:dyaOrig="680">
          <v:shape id="_x0000_i1065" type="#_x0000_t75" style="width:183pt;height:27.5pt" o:ole="">
            <v:imagedata r:id="rId101" o:title=""/>
          </v:shape>
          <o:OLEObject Type="Embed" ProgID="Equation.DSMT4" ShapeID="_x0000_i1065" DrawAspect="Content" ObjectID="_1524330241" r:id="rId102"/>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41</w:instrText>
        </w:r>
      </w:fldSimple>
      <w:r>
        <w:instrText>)</w:instrText>
      </w:r>
      <w:r w:rsidR="001010B6">
        <w:fldChar w:fldCharType="end"/>
      </w:r>
    </w:p>
    <w:p w:rsidR="00891E05" w:rsidRPr="00891E05" w:rsidRDefault="00177C9F" w:rsidP="003B4859">
      <w:pPr>
        <w:pStyle w:val="evaluationSurvey"/>
        <w:ind w:firstLine="0"/>
        <w:rPr>
          <w:rFonts w:eastAsiaTheme="minorEastAsia"/>
        </w:rPr>
      </w:pPr>
      <w:r>
        <w:rPr>
          <w:rFonts w:eastAsiaTheme="minorEastAsia"/>
        </w:rPr>
        <w:t xml:space="preserve">where </w:t>
      </w:r>
      <w:r w:rsidRPr="00A4077B">
        <w:rPr>
          <w:rFonts w:eastAsiaTheme="minorEastAsia"/>
          <w:i/>
          <w:iCs/>
        </w:rPr>
        <w:t>s</w:t>
      </w:r>
      <w:r>
        <w:rPr>
          <w:rFonts w:eastAsiaTheme="minorEastAsia"/>
        </w:rPr>
        <w:t>(</w:t>
      </w:r>
      <w:r w:rsidRPr="00A4077B">
        <w:rPr>
          <w:rFonts w:eastAsiaTheme="minorEastAsia"/>
          <w:i/>
          <w:iCs/>
        </w:rPr>
        <w:t>I</w:t>
      </w:r>
      <w:r w:rsidRPr="00A4077B">
        <w:rPr>
          <w:rFonts w:eastAsiaTheme="minorEastAsia"/>
          <w:i/>
          <w:iCs/>
          <w:vertAlign w:val="subscript"/>
        </w:rPr>
        <w:t>i</w:t>
      </w:r>
      <w:r>
        <w:rPr>
          <w:rFonts w:eastAsiaTheme="minorEastAsia"/>
        </w:rPr>
        <w:t xml:space="preserve">, </w:t>
      </w:r>
      <w:r w:rsidRPr="00A4077B">
        <w:rPr>
          <w:rFonts w:eastAsiaTheme="minorEastAsia"/>
          <w:i/>
          <w:iCs/>
        </w:rPr>
        <w:t>I</w:t>
      </w:r>
      <w:r w:rsidRPr="00A4077B">
        <w:rPr>
          <w:rFonts w:eastAsiaTheme="minorEastAsia"/>
          <w:i/>
          <w:iCs/>
          <w:vertAlign w:val="subscript"/>
        </w:rPr>
        <w:t>j</w:t>
      </w:r>
      <w:r>
        <w:rPr>
          <w:rFonts w:eastAsiaTheme="minorEastAsia"/>
        </w:rPr>
        <w:t xml:space="preserve">) is the similarity between items </w:t>
      </w:r>
      <w:r w:rsidRPr="003B4859">
        <w:rPr>
          <w:rFonts w:eastAsiaTheme="minorEastAsia"/>
          <w:i/>
          <w:iCs/>
        </w:rPr>
        <w:t>i</w:t>
      </w:r>
      <w:r>
        <w:rPr>
          <w:rFonts w:eastAsiaTheme="minorEastAsia"/>
        </w:rPr>
        <w:t xml:space="preserve"> and </w:t>
      </w:r>
      <w:r w:rsidRPr="003B4859">
        <w:rPr>
          <w:rFonts w:eastAsiaTheme="minorEastAsia"/>
          <w:i/>
          <w:iCs/>
        </w:rPr>
        <w:t>j</w:t>
      </w:r>
      <w:r>
        <w:rPr>
          <w:rFonts w:eastAsiaTheme="minorEastAsia"/>
        </w:rPr>
        <w:t xml:space="preserve">. </w:t>
      </w:r>
      <w:r w:rsidR="00401BA8" w:rsidRPr="002D4352">
        <w:rPr>
          <w:rFonts w:eastAsiaTheme="minorEastAsia"/>
        </w:rPr>
        <w:t>Note that the lower</w:t>
      </w:r>
      <w:r w:rsidR="003B4859">
        <w:rPr>
          <w:rFonts w:eastAsiaTheme="minorEastAsia"/>
        </w:rPr>
        <w:t xml:space="preserve"> is</w:t>
      </w:r>
      <w:r w:rsidR="00401BA8" w:rsidRPr="002D4352">
        <w:rPr>
          <w:rFonts w:eastAsiaTheme="minorEastAsia"/>
        </w:rPr>
        <w:t xml:space="preserve"> the value of </w:t>
      </w:r>
      <w:r w:rsidR="00401BA8">
        <w:rPr>
          <w:i/>
          <w:iCs/>
        </w:rPr>
        <w:t>Intra</w:t>
      </w:r>
      <w:r w:rsidR="00401BA8" w:rsidRPr="00A45838">
        <w:rPr>
          <w:i/>
          <w:iCs/>
        </w:rPr>
        <w:t>Diversity</w:t>
      </w:r>
      <w:r w:rsidR="00401BA8" w:rsidRPr="002D4352">
        <w:rPr>
          <w:rFonts w:eastAsiaTheme="minorEastAsia"/>
        </w:rPr>
        <w:t xml:space="preserve">, the more </w:t>
      </w:r>
      <w:r w:rsidR="00401BA8" w:rsidRPr="00A45838">
        <w:rPr>
          <w:rFonts w:eastAsiaTheme="minorEastAsia"/>
        </w:rPr>
        <w:t>divers</w:t>
      </w:r>
      <w:r w:rsidR="00401BA8">
        <w:rPr>
          <w:rFonts w:eastAsiaTheme="minorEastAsia"/>
        </w:rPr>
        <w:t>e</w:t>
      </w:r>
      <w:r w:rsidR="00401BA8" w:rsidRPr="002D4352">
        <w:rPr>
          <w:rFonts w:eastAsiaTheme="minorEastAsia"/>
        </w:rPr>
        <w:t xml:space="preserve"> items</w:t>
      </w:r>
      <w:r w:rsidR="00401BA8">
        <w:rPr>
          <w:rFonts w:eastAsiaTheme="minorEastAsia"/>
        </w:rPr>
        <w:t xml:space="preserve"> the</w:t>
      </w:r>
      <w:r w:rsidR="00401BA8" w:rsidRPr="002D4352">
        <w:rPr>
          <w:rFonts w:eastAsiaTheme="minorEastAsia"/>
        </w:rPr>
        <w:t xml:space="preserve"> system recommends to </w:t>
      </w:r>
      <w:r w:rsidR="00401BA8">
        <w:rPr>
          <w:rFonts w:eastAsiaTheme="minorEastAsia"/>
        </w:rPr>
        <w:t xml:space="preserve">the </w:t>
      </w:r>
      <w:r w:rsidR="00401BA8" w:rsidRPr="002D4352">
        <w:rPr>
          <w:rFonts w:eastAsiaTheme="minorEastAsia"/>
        </w:rPr>
        <w:t xml:space="preserve">user. </w:t>
      </w:r>
      <w:r w:rsidR="00D33660" w:rsidRPr="002D4352">
        <w:rPr>
          <w:rFonts w:eastAsiaTheme="minorEastAsia"/>
        </w:rPr>
        <w:t xml:space="preserve">In order to compute the overall </w:t>
      </w:r>
      <w:r w:rsidR="00600032">
        <w:rPr>
          <w:i/>
          <w:iCs/>
        </w:rPr>
        <w:t>Intra</w:t>
      </w:r>
      <w:r w:rsidR="00D33660" w:rsidRPr="00A45838">
        <w:rPr>
          <w:i/>
          <w:iCs/>
        </w:rPr>
        <w:t>Diversity</w:t>
      </w:r>
      <w:r w:rsidR="00D33660" w:rsidRPr="00A45838">
        <w:rPr>
          <w:i/>
          <w:iCs/>
          <w:vertAlign w:val="subscript"/>
        </w:rPr>
        <w:t>total</w:t>
      </w:r>
      <w:r w:rsidR="00D33660" w:rsidRPr="00401BA8">
        <w:t>(</w:t>
      </w:r>
      <w:r w:rsidR="00D33660" w:rsidRPr="00A45838">
        <w:rPr>
          <w:i/>
          <w:iCs/>
        </w:rPr>
        <w:t>N</w:t>
      </w:r>
      <w:r w:rsidR="00D33660" w:rsidRPr="00401BA8">
        <w:t>)</w:t>
      </w:r>
      <w:r w:rsidR="00D33660" w:rsidRPr="002D4352">
        <w:t xml:space="preserve"> </w:t>
      </w:r>
      <w:r w:rsidR="00D33660" w:rsidRPr="002D4352">
        <w:rPr>
          <w:rFonts w:eastAsiaTheme="minorEastAsia"/>
        </w:rPr>
        <w:t xml:space="preserve">for all users of a data set, one can calculate </w:t>
      </w:r>
      <w:r w:rsidR="00600032">
        <w:rPr>
          <w:i/>
          <w:iCs/>
        </w:rPr>
        <w:t>Intra</w:t>
      </w:r>
      <w:r w:rsidR="00D33660" w:rsidRPr="00A45838">
        <w:rPr>
          <w:i/>
          <w:iCs/>
        </w:rPr>
        <w:t>Diversity</w:t>
      </w:r>
      <w:r w:rsidR="00D33660" w:rsidRPr="00A45838">
        <w:rPr>
          <w:i/>
          <w:iCs/>
          <w:vertAlign w:val="subscript"/>
        </w:rPr>
        <w:t>u</w:t>
      </w:r>
      <w:r w:rsidR="00D33660" w:rsidRPr="00A45838">
        <w:rPr>
          <w:i/>
          <w:iCs/>
        </w:rPr>
        <w:t>(N)</w:t>
      </w:r>
      <w:r w:rsidR="00D33660" w:rsidRPr="002D4352">
        <w:t xml:space="preserve"> </w:t>
      </w:r>
      <w:r w:rsidR="00D33660" w:rsidRPr="002D4352">
        <w:rPr>
          <w:rFonts w:eastAsiaTheme="minorEastAsia"/>
        </w:rPr>
        <w:t>for each user and then get the average</w:t>
      </w:r>
      <w:r w:rsidR="003B4859">
        <w:rPr>
          <w:rFonts w:eastAsiaTheme="minorEastAsia"/>
        </w:rPr>
        <w:t xml:space="preserve"> of them, as</w:t>
      </w:r>
    </w:p>
    <w:p w:rsidR="00750FE8" w:rsidRPr="002D4352" w:rsidRDefault="00ED6D49" w:rsidP="00ED6D49">
      <w:pPr>
        <w:pStyle w:val="MTDisplayEquation"/>
        <w:rPr>
          <w:rFonts w:eastAsiaTheme="minorEastAsia"/>
        </w:rPr>
      </w:pPr>
      <w:r>
        <w:rPr>
          <w:rFonts w:eastAsiaTheme="minorEastAsia"/>
        </w:rPr>
        <w:tab/>
      </w:r>
      <w:r w:rsidR="003B4859" w:rsidRPr="00ED6D49">
        <w:rPr>
          <w:rFonts w:eastAsiaTheme="minorEastAsia"/>
          <w:position w:val="-24"/>
        </w:rPr>
        <w:object w:dxaOrig="3820" w:dyaOrig="960">
          <v:shape id="_x0000_i1066" type="#_x0000_t75" style="width:168pt;height:42pt" o:ole="">
            <v:imagedata r:id="rId103" o:title=""/>
          </v:shape>
          <o:OLEObject Type="Embed" ProgID="Equation.DSMT4" ShapeID="_x0000_i1066" DrawAspect="Content" ObjectID="_1524330242" r:id="rId104"/>
        </w:object>
      </w:r>
      <w:r>
        <w:rPr>
          <w:rFonts w:eastAsiaTheme="minorEastAsia"/>
        </w:rPr>
        <w:t xml:space="preserve"> </w:t>
      </w:r>
      <w:r>
        <w:rPr>
          <w:rFonts w:eastAsiaTheme="minorEastAsia"/>
        </w:rPr>
        <w:tab/>
      </w:r>
      <w:r w:rsidR="001010B6">
        <w:rPr>
          <w:rFonts w:eastAsiaTheme="minorEastAsia"/>
        </w:rPr>
        <w:fldChar w:fldCharType="begin"/>
      </w:r>
      <w:r>
        <w:rPr>
          <w:rFonts w:eastAsiaTheme="minorEastAsia"/>
        </w:rPr>
        <w:instrText xml:space="preserve"> MACROBUTTON MTPlaceRef \* MERGEFORMAT </w:instrText>
      </w:r>
      <w:r w:rsidR="001010B6">
        <w:rPr>
          <w:rFonts w:eastAsiaTheme="minorEastAsia"/>
        </w:rPr>
        <w:fldChar w:fldCharType="begin"/>
      </w:r>
      <w:r>
        <w:rPr>
          <w:rFonts w:eastAsiaTheme="minorEastAsia"/>
        </w:rPr>
        <w:instrText xml:space="preserve"> SEQ MTEqn \h \* MERGEFORMAT </w:instrText>
      </w:r>
      <w:r w:rsidR="001010B6">
        <w:rPr>
          <w:rFonts w:eastAsiaTheme="minorEastAsia"/>
        </w:rPr>
        <w:fldChar w:fldCharType="end"/>
      </w:r>
      <w:r>
        <w:rPr>
          <w:rFonts w:eastAsiaTheme="minorEastAsia"/>
        </w:rPr>
        <w:instrText>(</w:instrText>
      </w:r>
      <w:fldSimple w:instr=" SEQ MTEqn \c \* Arabic \* MERGEFORMAT ">
        <w:r w:rsidR="004B2459" w:rsidRPr="004B2459">
          <w:rPr>
            <w:rFonts w:eastAsiaTheme="minorEastAsia"/>
            <w:noProof/>
          </w:rPr>
          <w:instrText>42</w:instrText>
        </w:r>
      </w:fldSimple>
      <w:r>
        <w:rPr>
          <w:rFonts w:eastAsiaTheme="minorEastAsia"/>
        </w:rPr>
        <w:instrText>)</w:instrText>
      </w:r>
      <w:r w:rsidR="001010B6">
        <w:rPr>
          <w:rFonts w:eastAsiaTheme="minorEastAsia"/>
        </w:rPr>
        <w:fldChar w:fldCharType="end"/>
      </w:r>
    </w:p>
    <w:p w:rsidR="00401BA8" w:rsidRDefault="00E35E37" w:rsidP="005E7D49">
      <w:pPr>
        <w:pStyle w:val="evaluationSurvey"/>
        <w:rPr>
          <w:rFonts w:eastAsiaTheme="minorEastAsia"/>
        </w:rPr>
      </w:pPr>
      <w:r w:rsidRPr="002D4352">
        <w:rPr>
          <w:rFonts w:eastAsiaTheme="minorEastAsia"/>
        </w:rPr>
        <w:t xml:space="preserve">The second concept is </w:t>
      </w:r>
      <w:r w:rsidR="00401BA8">
        <w:rPr>
          <w:rFonts w:eastAsiaTheme="minorEastAsia"/>
        </w:rPr>
        <w:t xml:space="preserve">the </w:t>
      </w:r>
      <w:r w:rsidRPr="002D4352">
        <w:rPr>
          <w:rFonts w:eastAsiaTheme="minorEastAsia"/>
        </w:rPr>
        <w:t>inter-diversity</w:t>
      </w:r>
      <w:r w:rsidR="00401BA8">
        <w:rPr>
          <w:rFonts w:eastAsiaTheme="minorEastAsia"/>
        </w:rPr>
        <w:t>,</w:t>
      </w:r>
      <w:r w:rsidRPr="002D4352">
        <w:rPr>
          <w:rFonts w:eastAsiaTheme="minorEastAsia"/>
        </w:rPr>
        <w:t xml:space="preserve"> which indicates the extent of difference between </w:t>
      </w:r>
      <w:r w:rsidR="00401BA8">
        <w:rPr>
          <w:rFonts w:eastAsiaTheme="minorEastAsia"/>
        </w:rPr>
        <w:t xml:space="preserve">the </w:t>
      </w:r>
      <w:r w:rsidRPr="002D4352">
        <w:rPr>
          <w:rFonts w:eastAsiaTheme="minorEastAsia"/>
        </w:rPr>
        <w:t>recommendation lists of all users</w:t>
      </w:r>
      <w:r w:rsidR="00A21A81" w:rsidRPr="002D4352">
        <w:rPr>
          <w:rFonts w:eastAsiaTheme="minorEastAsia"/>
        </w:rPr>
        <w:t xml:space="preserve"> </w:t>
      </w:r>
      <w:r w:rsidR="001010B6" w:rsidRPr="002D4352">
        <w:rPr>
          <w:rFonts w:eastAsiaTheme="minorEastAsia"/>
        </w:rPr>
        <w:fldChar w:fldCharType="begin"/>
      </w:r>
      <w:r w:rsidR="005E7D49">
        <w:rPr>
          <w:rFonts w:eastAsiaTheme="minorEastAsia"/>
        </w:rPr>
        <w:instrText xml:space="preserve"> ADDIN EN.CITE &lt;EndNote&gt;&lt;Cite&gt;&lt;Author&gt;Zhou&lt;/Author&gt;&lt;Year&gt;2008&lt;/Year&gt;&lt;RecNum&gt;34&lt;/RecNum&gt;&lt;DisplayText&gt;[219]&lt;/DisplayText&gt;&lt;record&gt;&lt;rec-number&gt;34&lt;/rec-number&gt;&lt;foreign-keys&gt;&lt;key app="EN" db-id="225x5erpzerdfmexat55zxtmt52r9drad52a"&gt;34&lt;/key&gt;&lt;/foreign-keys&gt;&lt;ref-type name="Journal Article"&gt;17&lt;/ref-type&gt;&lt;contributors&gt;&lt;authors&gt;&lt;author&gt;Zhou, Tao&lt;/author&gt;&lt;author&gt;Jiang, L-L&lt;/author&gt;&lt;author&gt;Su, R-Q&lt;/author&gt;&lt;author&gt;Zhang, Y-C&lt;/author&gt;&lt;/authors&gt;&lt;/contributors&gt;&lt;titles&gt;&lt;title&gt;Effect of initial configuration on network-based recommendation&lt;/title&gt;&lt;secondary-title&gt;EPL (Europhysics Letters)&lt;/secondary-title&gt;&lt;/titles&gt;&lt;periodical&gt;&lt;full-title&gt;EPL (Europhysics Letters)&lt;/full-title&gt;&lt;/periodical&gt;&lt;pages&gt;58004&lt;/pages&gt;&lt;volume&gt;81&lt;/volume&gt;&lt;number&gt;5&lt;/number&gt;&lt;dates&gt;&lt;year&gt;2008&lt;/year&gt;&lt;/dates&gt;&lt;isbn&gt;0295-5075&lt;/isbn&gt;&lt;urls&gt;&lt;/urls&gt;&lt;/record&gt;&lt;/Cite&gt;&lt;/EndNote&gt;</w:instrText>
      </w:r>
      <w:r w:rsidR="001010B6" w:rsidRPr="002D4352">
        <w:rPr>
          <w:rFonts w:eastAsiaTheme="minorEastAsia"/>
        </w:rPr>
        <w:fldChar w:fldCharType="separate"/>
      </w:r>
      <w:r w:rsidR="005E7D49">
        <w:rPr>
          <w:rFonts w:eastAsiaTheme="minorEastAsia"/>
          <w:noProof/>
        </w:rPr>
        <w:t>[</w:t>
      </w:r>
      <w:hyperlink w:anchor="_ENREF_219" w:tooltip="Zhou, 2008 #34" w:history="1">
        <w:r w:rsidR="005E7D49">
          <w:rPr>
            <w:rFonts w:eastAsiaTheme="minorEastAsia"/>
            <w:noProof/>
          </w:rPr>
          <w:t>219</w:t>
        </w:r>
      </w:hyperlink>
      <w:r w:rsidR="005E7D49">
        <w:rPr>
          <w:rFonts w:eastAsiaTheme="minorEastAsia"/>
          <w:noProof/>
        </w:rPr>
        <w:t>]</w:t>
      </w:r>
      <w:r w:rsidR="001010B6" w:rsidRPr="002D4352">
        <w:rPr>
          <w:rFonts w:eastAsiaTheme="minorEastAsia"/>
        </w:rPr>
        <w:fldChar w:fldCharType="end"/>
      </w:r>
      <w:r w:rsidRPr="002D4352">
        <w:rPr>
          <w:rFonts w:eastAsiaTheme="minorEastAsia"/>
        </w:rPr>
        <w:t>. We can measure this notion using Hamming distance</w:t>
      </w:r>
      <w:r w:rsidR="00C95F02" w:rsidRPr="002D4352">
        <w:rPr>
          <w:rFonts w:eastAsiaTheme="minorEastAsia"/>
        </w:rPr>
        <w:t xml:space="preserve"> between </w:t>
      </w:r>
      <w:r w:rsidR="004E7716" w:rsidRPr="004E7716">
        <w:rPr>
          <w:rFonts w:eastAsiaTheme="minorEastAsia"/>
        </w:rPr>
        <w:t xml:space="preserve">the recommendation lists of users’ </w:t>
      </w:r>
      <w:r w:rsidR="004E7716" w:rsidRPr="004E7716">
        <w:rPr>
          <w:rFonts w:eastAsiaTheme="minorEastAsia"/>
          <w:i/>
          <w:iCs/>
        </w:rPr>
        <w:t>u</w:t>
      </w:r>
      <w:r w:rsidR="004E7716" w:rsidRPr="004E7716">
        <w:rPr>
          <w:rFonts w:eastAsiaTheme="minorEastAsia"/>
        </w:rPr>
        <w:t xml:space="preserve"> and </w:t>
      </w:r>
      <w:r w:rsidR="004E7716" w:rsidRPr="004E7716">
        <w:rPr>
          <w:rFonts w:eastAsiaTheme="minorEastAsia"/>
          <w:i/>
          <w:iCs/>
        </w:rPr>
        <w:t>ú</w:t>
      </w:r>
      <w:r w:rsidR="00C95F02" w:rsidRPr="004E7716">
        <w:rPr>
          <w:rFonts w:eastAsiaTheme="minorEastAsia"/>
        </w:rPr>
        <w:t xml:space="preserve"> </w:t>
      </w:r>
      <w:r w:rsidRPr="004E7716">
        <w:rPr>
          <w:rFonts w:eastAsiaTheme="minorEastAsia"/>
        </w:rPr>
        <w:t>as</w:t>
      </w:r>
    </w:p>
    <w:p w:rsidR="00ED6D49" w:rsidRDefault="00ED6D49" w:rsidP="00ED6D49">
      <w:pPr>
        <w:pStyle w:val="MTDisplayEquation"/>
        <w:rPr>
          <w:rFonts w:eastAsiaTheme="minorEastAsia"/>
        </w:rPr>
      </w:pPr>
      <w:r>
        <w:rPr>
          <w:rFonts w:eastAsiaTheme="minorEastAsia"/>
        </w:rPr>
        <w:lastRenderedPageBreak/>
        <w:tab/>
      </w:r>
      <w:r w:rsidR="003B4859" w:rsidRPr="00ED6D49">
        <w:rPr>
          <w:rFonts w:eastAsiaTheme="minorEastAsia"/>
          <w:position w:val="-24"/>
        </w:rPr>
        <w:object w:dxaOrig="1660" w:dyaOrig="620">
          <v:shape id="_x0000_i1067" type="#_x0000_t75" style="width:83pt;height:31pt" o:ole="">
            <v:imagedata r:id="rId105" o:title=""/>
          </v:shape>
          <o:OLEObject Type="Embed" ProgID="Equation.DSMT4" ShapeID="_x0000_i1067" DrawAspect="Content" ObjectID="_1524330243" r:id="rId106"/>
        </w:object>
      </w:r>
      <w:r>
        <w:rPr>
          <w:rFonts w:eastAsiaTheme="minorEastAsia"/>
        </w:rPr>
        <w:t xml:space="preserve"> </w:t>
      </w:r>
      <w:r>
        <w:rPr>
          <w:rFonts w:eastAsiaTheme="minorEastAsia"/>
        </w:rPr>
        <w:tab/>
      </w:r>
      <w:r w:rsidR="001010B6">
        <w:rPr>
          <w:rFonts w:eastAsiaTheme="minorEastAsia"/>
        </w:rPr>
        <w:fldChar w:fldCharType="begin"/>
      </w:r>
      <w:r>
        <w:rPr>
          <w:rFonts w:eastAsiaTheme="minorEastAsia"/>
        </w:rPr>
        <w:instrText xml:space="preserve"> MACROBUTTON MTPlaceRef \* MERGEFORMAT </w:instrText>
      </w:r>
      <w:r w:rsidR="001010B6">
        <w:rPr>
          <w:rFonts w:eastAsiaTheme="minorEastAsia"/>
        </w:rPr>
        <w:fldChar w:fldCharType="begin"/>
      </w:r>
      <w:r>
        <w:rPr>
          <w:rFonts w:eastAsiaTheme="minorEastAsia"/>
        </w:rPr>
        <w:instrText xml:space="preserve"> SEQ MTEqn \h \* MERGEFORMAT </w:instrText>
      </w:r>
      <w:r w:rsidR="001010B6">
        <w:rPr>
          <w:rFonts w:eastAsiaTheme="minorEastAsia"/>
        </w:rPr>
        <w:fldChar w:fldCharType="end"/>
      </w:r>
      <w:r>
        <w:rPr>
          <w:rFonts w:eastAsiaTheme="minorEastAsia"/>
        </w:rPr>
        <w:instrText>(</w:instrText>
      </w:r>
      <w:fldSimple w:instr=" SEQ MTEqn \c \* Arabic \* MERGEFORMAT ">
        <w:r w:rsidR="004B2459" w:rsidRPr="004B2459">
          <w:rPr>
            <w:rFonts w:eastAsiaTheme="minorEastAsia"/>
            <w:noProof/>
          </w:rPr>
          <w:instrText>43</w:instrText>
        </w:r>
      </w:fldSimple>
      <w:r>
        <w:rPr>
          <w:rFonts w:eastAsiaTheme="minorEastAsia"/>
        </w:rPr>
        <w:instrText>)</w:instrText>
      </w:r>
      <w:r w:rsidR="001010B6">
        <w:rPr>
          <w:rFonts w:eastAsiaTheme="minorEastAsia"/>
        </w:rPr>
        <w:fldChar w:fldCharType="end"/>
      </w:r>
    </w:p>
    <w:p w:rsidR="00ED6D49" w:rsidRDefault="00ED6D49" w:rsidP="00ED6D49">
      <w:pPr>
        <w:pStyle w:val="evaluationSurvey"/>
        <w:ind w:firstLine="0"/>
        <w:rPr>
          <w:rFonts w:eastAsiaTheme="minorEastAsia"/>
        </w:rPr>
      </w:pPr>
      <w:r>
        <w:rPr>
          <w:rFonts w:eastAsiaTheme="minorEastAsia"/>
        </w:rPr>
        <w:t>w</w:t>
      </w:r>
      <w:r w:rsidR="00401BA8">
        <w:rPr>
          <w:rFonts w:eastAsiaTheme="minorEastAsia"/>
        </w:rPr>
        <w:t xml:space="preserve">here </w:t>
      </w:r>
      <w:r w:rsidR="004E7F47" w:rsidRPr="00401BA8">
        <w:rPr>
          <w:rFonts w:eastAsiaTheme="minorEastAsia"/>
          <w:i/>
          <w:iCs/>
        </w:rPr>
        <w:t>Q</w:t>
      </w:r>
      <w:r w:rsidR="004E7F47" w:rsidRPr="00401BA8">
        <w:rPr>
          <w:rFonts w:eastAsiaTheme="minorEastAsia"/>
          <w:i/>
          <w:iCs/>
          <w:vertAlign w:val="subscript"/>
        </w:rPr>
        <w:t>u</w:t>
      </w:r>
      <w:r w:rsidR="004E7716" w:rsidRPr="00401BA8">
        <w:rPr>
          <w:rFonts w:eastAsiaTheme="minorEastAsia"/>
          <w:i/>
          <w:iCs/>
          <w:vertAlign w:val="subscript"/>
        </w:rPr>
        <w:t>u</w:t>
      </w:r>
      <w:r w:rsidR="004E7716" w:rsidRPr="00401BA8">
        <w:rPr>
          <w:rFonts w:eastAsiaTheme="minorEastAsia"/>
          <w:i/>
          <w:iCs/>
          <w:highlight w:val="yellow"/>
          <w:vertAlign w:val="subscript"/>
        </w:rPr>
        <w:t>́</w:t>
      </w:r>
      <w:r w:rsidR="004E7F47" w:rsidRPr="00401BA8">
        <w:rPr>
          <w:rFonts w:eastAsiaTheme="minorEastAsia"/>
          <w:i/>
          <w:iCs/>
        </w:rPr>
        <w:t xml:space="preserve"> </w:t>
      </w:r>
      <w:r w:rsidR="004E7F47" w:rsidRPr="002D4352">
        <w:rPr>
          <w:rFonts w:eastAsiaTheme="minorEastAsia"/>
        </w:rPr>
        <w:t>is the similarity between</w:t>
      </w:r>
      <w:r w:rsidR="00401BA8">
        <w:rPr>
          <w:rFonts w:eastAsiaTheme="minorEastAsia"/>
        </w:rPr>
        <w:t xml:space="preserve"> the</w:t>
      </w:r>
      <w:r w:rsidR="004E7F47" w:rsidRPr="002D4352">
        <w:rPr>
          <w:rFonts w:eastAsiaTheme="minorEastAsia"/>
        </w:rPr>
        <w:t xml:space="preserve"> two users’ recommendation list</w:t>
      </w:r>
      <w:r w:rsidR="00AD747C">
        <w:rPr>
          <w:rFonts w:eastAsiaTheme="minorEastAsia"/>
        </w:rPr>
        <w:t>s</w:t>
      </w:r>
      <w:r w:rsidR="00401BA8">
        <w:rPr>
          <w:rFonts w:eastAsiaTheme="minorEastAsia"/>
        </w:rPr>
        <w:t>;</w:t>
      </w:r>
      <w:r w:rsidR="004E7F47" w:rsidRPr="002D4352">
        <w:rPr>
          <w:rFonts w:eastAsiaTheme="minorEastAsia"/>
        </w:rPr>
        <w:t xml:space="preserve"> </w:t>
      </w:r>
      <w:r w:rsidR="008D4A6A" w:rsidRPr="002D4352">
        <w:rPr>
          <w:rFonts w:eastAsiaTheme="minorEastAsia"/>
        </w:rPr>
        <w:t xml:space="preserve">this similarity is </w:t>
      </w:r>
      <w:r w:rsidR="004E7F47" w:rsidRPr="002D4352">
        <w:rPr>
          <w:rFonts w:eastAsiaTheme="minorEastAsia"/>
        </w:rPr>
        <w:t>defined as the number of common items in both lists.</w:t>
      </w:r>
      <w:r w:rsidR="00AD747C">
        <w:rPr>
          <w:rFonts w:eastAsiaTheme="minorEastAsia"/>
        </w:rPr>
        <w:t xml:space="preserve"> It</w:t>
      </w:r>
      <w:r w:rsidR="00401BA8">
        <w:rPr>
          <w:rFonts w:eastAsiaTheme="minorEastAsia"/>
        </w:rPr>
        <w:t xml:space="preserve"> i</w:t>
      </w:r>
      <w:r w:rsidR="00AD747C">
        <w:rPr>
          <w:rFonts w:eastAsiaTheme="minorEastAsia"/>
        </w:rPr>
        <w:t>s worth mentioning that the value of this metric is highly dependent on</w:t>
      </w:r>
      <w:r w:rsidR="00401BA8">
        <w:rPr>
          <w:rFonts w:eastAsiaTheme="minorEastAsia"/>
        </w:rPr>
        <w:t xml:space="preserve"> the</w:t>
      </w:r>
      <w:r w:rsidR="00AD747C">
        <w:rPr>
          <w:rFonts w:eastAsiaTheme="minorEastAsia"/>
        </w:rPr>
        <w:t xml:space="preserve"> number of users and </w:t>
      </w:r>
      <w:r w:rsidR="00401BA8">
        <w:rPr>
          <w:rFonts w:eastAsiaTheme="minorEastAsia"/>
        </w:rPr>
        <w:t xml:space="preserve">the </w:t>
      </w:r>
      <w:r w:rsidR="00AD747C">
        <w:rPr>
          <w:rFonts w:eastAsiaTheme="minorEastAsia"/>
        </w:rPr>
        <w:t xml:space="preserve">items. </w:t>
      </w:r>
      <w:r w:rsidR="00401BA8">
        <w:rPr>
          <w:rFonts w:eastAsiaTheme="minorEastAsia"/>
        </w:rPr>
        <w:t>The average metric can be calculated as</w:t>
      </w:r>
    </w:p>
    <w:p w:rsidR="00655241" w:rsidRPr="00ED6D49" w:rsidRDefault="00ED6D49" w:rsidP="00ED6D49">
      <w:pPr>
        <w:pStyle w:val="MTDisplayEquation"/>
        <w:rPr>
          <w:rFonts w:eastAsiaTheme="minorEastAsia"/>
        </w:rPr>
      </w:pPr>
      <w:r>
        <w:rPr>
          <w:rFonts w:eastAsiaTheme="minorEastAsia"/>
        </w:rPr>
        <w:tab/>
      </w:r>
      <w:r w:rsidR="003B4859" w:rsidRPr="00ED6D49">
        <w:rPr>
          <w:rFonts w:eastAsiaTheme="minorEastAsia"/>
          <w:position w:val="-28"/>
        </w:rPr>
        <w:object w:dxaOrig="2520" w:dyaOrig="680">
          <v:shape id="_x0000_i1068" type="#_x0000_t75" style="width:125pt;height:34pt" o:ole="">
            <v:imagedata r:id="rId107" o:title=""/>
          </v:shape>
          <o:OLEObject Type="Embed" ProgID="Equation.DSMT4" ShapeID="_x0000_i1068" DrawAspect="Content" ObjectID="_1524330244" r:id="rId108"/>
        </w:object>
      </w:r>
      <w:r>
        <w:rPr>
          <w:rFonts w:eastAsiaTheme="minorEastAsia"/>
        </w:rPr>
        <w:t xml:space="preserve"> </w:t>
      </w:r>
      <w:r>
        <w:rPr>
          <w:rFonts w:eastAsiaTheme="minorEastAsia"/>
        </w:rPr>
        <w:tab/>
      </w:r>
      <w:r w:rsidR="001010B6">
        <w:rPr>
          <w:rFonts w:eastAsiaTheme="minorEastAsia"/>
        </w:rPr>
        <w:fldChar w:fldCharType="begin"/>
      </w:r>
      <w:r>
        <w:rPr>
          <w:rFonts w:eastAsiaTheme="minorEastAsia"/>
        </w:rPr>
        <w:instrText xml:space="preserve"> MACROBUTTON MTPlaceRef \* MERGEFORMAT </w:instrText>
      </w:r>
      <w:r w:rsidR="001010B6">
        <w:rPr>
          <w:rFonts w:eastAsiaTheme="minorEastAsia"/>
        </w:rPr>
        <w:fldChar w:fldCharType="begin"/>
      </w:r>
      <w:r>
        <w:rPr>
          <w:rFonts w:eastAsiaTheme="minorEastAsia"/>
        </w:rPr>
        <w:instrText xml:space="preserve"> SEQ MTEqn \h \* MERGEFORMAT </w:instrText>
      </w:r>
      <w:r w:rsidR="001010B6">
        <w:rPr>
          <w:rFonts w:eastAsiaTheme="minorEastAsia"/>
        </w:rPr>
        <w:fldChar w:fldCharType="end"/>
      </w:r>
      <w:r>
        <w:rPr>
          <w:rFonts w:eastAsiaTheme="minorEastAsia"/>
        </w:rPr>
        <w:instrText>(</w:instrText>
      </w:r>
      <w:fldSimple w:instr=" SEQ MTEqn \c \* Arabic \* MERGEFORMAT ">
        <w:r w:rsidR="004B2459" w:rsidRPr="004B2459">
          <w:rPr>
            <w:rFonts w:eastAsiaTheme="minorEastAsia"/>
            <w:noProof/>
          </w:rPr>
          <w:instrText>44</w:instrText>
        </w:r>
      </w:fldSimple>
      <w:r>
        <w:rPr>
          <w:rFonts w:eastAsiaTheme="minorEastAsia"/>
        </w:rPr>
        <w:instrText>)</w:instrText>
      </w:r>
      <w:r w:rsidR="001010B6">
        <w:rPr>
          <w:rFonts w:eastAsiaTheme="minorEastAsia"/>
        </w:rPr>
        <w:fldChar w:fldCharType="end"/>
      </w:r>
      <w:r w:rsidR="00401BA8">
        <w:rPr>
          <w:rFonts w:eastAsiaTheme="minorEastAsia"/>
        </w:rPr>
        <w:t xml:space="preserve"> </w:t>
      </w:r>
    </w:p>
    <w:p w:rsidR="00AE0A86" w:rsidRPr="002D4352" w:rsidRDefault="00FF015C" w:rsidP="00FF015C">
      <w:pPr>
        <w:pStyle w:val="Heading3"/>
      </w:pPr>
      <w:r>
        <w:t xml:space="preserve">4.3.2. </w:t>
      </w:r>
      <w:r w:rsidR="00E32A93" w:rsidRPr="002D4352">
        <w:t>Self-Information</w:t>
      </w:r>
      <w:r w:rsidR="00D77096">
        <w:t xml:space="preserve"> based</w:t>
      </w:r>
      <w:r w:rsidR="00E32A93" w:rsidRPr="002D4352">
        <w:t xml:space="preserve"> Novel</w:t>
      </w:r>
      <w:r w:rsidR="0093230D" w:rsidRPr="002D4352">
        <w:t>ty</w:t>
      </w:r>
    </w:p>
    <w:p w:rsidR="006702E4" w:rsidRDefault="00AE0A86" w:rsidP="005E7D49">
      <w:pPr>
        <w:pStyle w:val="evaluationSurvey"/>
      </w:pPr>
      <w:r w:rsidRPr="002D4352">
        <w:t xml:space="preserve">Although </w:t>
      </w:r>
      <w:r w:rsidR="005A057C" w:rsidRPr="002D4352">
        <w:t xml:space="preserve">we assume that </w:t>
      </w:r>
      <w:r w:rsidR="00D77096">
        <w:t xml:space="preserve">the </w:t>
      </w:r>
      <w:r w:rsidRPr="002D4352">
        <w:t>user</w:t>
      </w:r>
      <w:r w:rsidR="005A057C" w:rsidRPr="002D4352">
        <w:t xml:space="preserve">s would like </w:t>
      </w:r>
      <w:r w:rsidR="00D77096">
        <w:t xml:space="preserve">the </w:t>
      </w:r>
      <w:r w:rsidR="005A057C" w:rsidRPr="002D4352">
        <w:t xml:space="preserve">items similar to what they have liked in </w:t>
      </w:r>
      <w:r w:rsidR="00D77096">
        <w:t xml:space="preserve">the </w:t>
      </w:r>
      <w:r w:rsidR="005A057C" w:rsidRPr="002D4352">
        <w:t>past, it</w:t>
      </w:r>
      <w:r w:rsidRPr="002D4352">
        <w:t xml:space="preserve"> is </w:t>
      </w:r>
      <w:r w:rsidR="005A057C" w:rsidRPr="002D4352">
        <w:t xml:space="preserve">also </w:t>
      </w:r>
      <w:r w:rsidRPr="002D4352">
        <w:t xml:space="preserve">a logical assumption that most users </w:t>
      </w:r>
      <w:r w:rsidR="007F019E" w:rsidRPr="002D4352">
        <w:t xml:space="preserve">would also </w:t>
      </w:r>
      <w:r w:rsidRPr="002D4352">
        <w:t>want to get recommendations for items they have</w:t>
      </w:r>
      <w:r w:rsidR="00D77096">
        <w:t xml:space="preserve"> not</w:t>
      </w:r>
      <w:r w:rsidRPr="002D4352">
        <w:t xml:space="preserve"> </w:t>
      </w:r>
      <w:r w:rsidR="00D77096">
        <w:t xml:space="preserve">yet </w:t>
      </w:r>
      <w:r w:rsidRPr="002D4352">
        <w:t>seen</w:t>
      </w:r>
      <w:r w:rsidR="005A057C" w:rsidRPr="002D4352">
        <w:t xml:space="preserve">, even </w:t>
      </w:r>
      <w:r w:rsidR="00D77096">
        <w:t xml:space="preserve">the </w:t>
      </w:r>
      <w:r w:rsidR="005A057C" w:rsidRPr="002D4352">
        <w:t xml:space="preserve">items they won’t expect. If </w:t>
      </w:r>
      <w:r w:rsidR="007F019E" w:rsidRPr="002D4352">
        <w:t>the</w:t>
      </w:r>
      <w:r w:rsidR="005A057C" w:rsidRPr="002D4352">
        <w:t xml:space="preserve"> novel recommendations get users’ attention and they like them, the </w:t>
      </w:r>
      <w:r w:rsidR="00351411" w:rsidRPr="002D4352">
        <w:t>recommender</w:t>
      </w:r>
      <w:r w:rsidR="005A057C" w:rsidRPr="002D4352">
        <w:t xml:space="preserve"> is successful from this point of view.</w:t>
      </w:r>
      <w:r w:rsidR="0067285E" w:rsidRPr="002D4352">
        <w:t xml:space="preserve"> </w:t>
      </w:r>
      <w:r w:rsidR="00D77096">
        <w:t>A number of</w:t>
      </w:r>
      <w:r w:rsidR="0067285E" w:rsidRPr="002D4352">
        <w:t xml:space="preserve"> metric</w:t>
      </w:r>
      <w:r w:rsidR="00CA56A6">
        <w:t>s</w:t>
      </w:r>
      <w:r w:rsidR="0067285E" w:rsidRPr="002D4352">
        <w:t xml:space="preserve"> has been proposed for evaluat</w:t>
      </w:r>
      <w:r w:rsidR="00CA56A6">
        <w:t xml:space="preserve">ing RS </w:t>
      </w:r>
      <w:r w:rsidR="00ED3F01" w:rsidRPr="002D4352">
        <w:t xml:space="preserve">novelty </w:t>
      </w:r>
      <w:r w:rsidR="001010B6" w:rsidRPr="002D4352">
        <w:fldChar w:fldCharType="begin"/>
      </w:r>
      <w:r w:rsidR="005E7D49">
        <w:instrText xml:space="preserve"> ADDIN EN.CITE &lt;EndNote&gt;&lt;Cite&gt;&lt;Author&gt;Shani&lt;/Author&gt;&lt;Year&gt;2011&lt;/Year&gt;&lt;RecNum&gt;8&lt;/RecNum&gt;&lt;DisplayText&gt;[135]&lt;/DisplayText&gt;&lt;record&gt;&lt;rec-number&gt;8&lt;/rec-number&gt;&lt;foreign-keys&gt;&lt;key app="EN" db-id="225x5erpzerdfmexat55zxtmt52r9drad52a"&gt;8&lt;/key&gt;&lt;/foreign-keys&gt;&lt;ref-type name="Book Section"&gt;5&lt;/ref-type&gt;&lt;contributors&gt;&lt;authors&gt;&lt;author&gt;Shani, Guy&lt;/author&gt;&lt;author&gt;Gunawardana, Asela&lt;/author&gt;&lt;/authors&gt;&lt;/contributors&gt;&lt;titles&gt;&lt;title&gt;Evaluating recommendation systems&lt;/title&gt;&lt;secondary-title&gt;Recommender systems handbook&lt;/secondary-title&gt;&lt;/titles&gt;&lt;pages&gt;257-297&lt;/pages&gt;&lt;dates&gt;&lt;year&gt;2011&lt;/year&gt;&lt;/dates&gt;&lt;publisher&gt;Springer&lt;/publisher&gt;&lt;isbn&gt;0387858199&lt;/isbn&gt;&lt;urls&gt;&lt;/urls&gt;&lt;/record&gt;&lt;/Cite&gt;&lt;/EndNote&gt;</w:instrText>
      </w:r>
      <w:r w:rsidR="001010B6" w:rsidRPr="002D4352">
        <w:fldChar w:fldCharType="separate"/>
      </w:r>
      <w:r w:rsidR="005E7D49">
        <w:rPr>
          <w:noProof/>
        </w:rPr>
        <w:t>[</w:t>
      </w:r>
      <w:hyperlink w:anchor="_ENREF_135" w:tooltip="Shani, 2011 #8" w:history="1">
        <w:r w:rsidR="005E7D49">
          <w:rPr>
            <w:noProof/>
          </w:rPr>
          <w:t>135</w:t>
        </w:r>
      </w:hyperlink>
      <w:r w:rsidR="005E7D49">
        <w:rPr>
          <w:noProof/>
        </w:rPr>
        <w:t>]</w:t>
      </w:r>
      <w:r w:rsidR="001010B6" w:rsidRPr="002D4352">
        <w:fldChar w:fldCharType="end"/>
      </w:r>
      <w:r w:rsidR="007F019E" w:rsidRPr="002D4352">
        <w:t xml:space="preserve"> and several researchers have used novelty to evaluate their recommenders </w:t>
      </w:r>
      <w:r w:rsidR="001010B6" w:rsidRPr="002D4352">
        <w:fldChar w:fldCharType="begin">
          <w:fldData xml:space="preserve">PEVuZE5vdGU+PENpdGU+PEF1dGhvcj5TYXJ3YXI8L0F1dGhvcj48WWVhcj4yMDAxPC9ZZWFyPjxS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</w:fldData>
        </w:fldChar>
      </w:r>
      <w:r w:rsidR="005E7D49">
        <w:instrText xml:space="preserve"> ADDIN EN.CITE </w:instrText>
      </w:r>
      <w:r w:rsidR="005E7D49">
        <w:fldChar w:fldCharType="begin">
          <w:fldData xml:space="preserve">PEVuZE5vdGU+PENpdGU+PEF1dGhvcj5TYXJ3YXI8L0F1dGhvcj48WWVhcj4yMDAxPC9ZZWFyPjxS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</w:fldData>
        </w:fldChar>
      </w:r>
      <w:r w:rsidR="005E7D49">
        <w:instrText xml:space="preserve"> ADDIN EN.CITE.DATA </w:instrText>
      </w:r>
      <w:r w:rsidR="005E7D49">
        <w:fldChar w:fldCharType="end"/>
      </w:r>
      <w:r w:rsidR="001010B6" w:rsidRPr="002D4352">
        <w:fldChar w:fldCharType="separate"/>
      </w:r>
      <w:r w:rsidR="005E7D49">
        <w:rPr>
          <w:noProof/>
        </w:rPr>
        <w:t>[</w:t>
      </w:r>
      <w:hyperlink w:anchor="_ENREF_20" w:tooltip="Sarwar, 2001 #62" w:history="1">
        <w:r w:rsidR="005E7D49">
          <w:rPr>
            <w:noProof/>
          </w:rPr>
          <w:t>20</w:t>
        </w:r>
      </w:hyperlink>
      <w:r w:rsidR="005E7D49">
        <w:rPr>
          <w:noProof/>
        </w:rPr>
        <w:t xml:space="preserve">, </w:t>
      </w:r>
      <w:hyperlink w:anchor="_ENREF_199" w:tooltip="Vargas, 2011 #310" w:history="1">
        <w:r w:rsidR="005E7D49">
          <w:rPr>
            <w:noProof/>
          </w:rPr>
          <w:t>199</w:t>
        </w:r>
      </w:hyperlink>
      <w:r w:rsidR="005E7D49">
        <w:rPr>
          <w:noProof/>
        </w:rPr>
        <w:t xml:space="preserve">, </w:t>
      </w:r>
      <w:hyperlink w:anchor="_ENREF_220" w:tooltip="Javari, 2014 #1291" w:history="1">
        <w:r w:rsidR="005E7D49">
          <w:rPr>
            <w:noProof/>
          </w:rPr>
          <w:t>220</w:t>
        </w:r>
      </w:hyperlink>
      <w:r w:rsidR="005E7D49">
        <w:rPr>
          <w:noProof/>
        </w:rPr>
        <w:t xml:space="preserve">, </w:t>
      </w:r>
      <w:hyperlink w:anchor="_ENREF_221" w:tooltip="Javari, 2015 #1395" w:history="1">
        <w:r w:rsidR="005E7D49">
          <w:rPr>
            <w:noProof/>
          </w:rPr>
          <w:t>221</w:t>
        </w:r>
      </w:hyperlink>
      <w:r w:rsidR="005E7D49">
        <w:rPr>
          <w:noProof/>
        </w:rPr>
        <w:t>]</w:t>
      </w:r>
      <w:r w:rsidR="001010B6" w:rsidRPr="002D4352">
        <w:fldChar w:fldCharType="end"/>
      </w:r>
      <w:r w:rsidR="00CB5487">
        <w:t>.</w:t>
      </w:r>
      <w:r w:rsidR="006702E4">
        <w:t xml:space="preserve"> In order to define a proper measure for the novelty, let us first define a metric to measure popularity of the recommendations. </w:t>
      </w:r>
      <w:r w:rsidR="00564291" w:rsidRPr="002D4352">
        <w:t xml:space="preserve">For </w:t>
      </w:r>
      <w:r w:rsidR="006702E4">
        <w:t xml:space="preserve">more </w:t>
      </w:r>
      <w:r w:rsidR="00564291" w:rsidRPr="002D4352">
        <w:t>popular ite</w:t>
      </w:r>
      <w:r w:rsidR="00332DC1" w:rsidRPr="002D4352">
        <w:t>ms, it</w:t>
      </w:r>
      <w:r w:rsidR="006702E4">
        <w:t xml:space="preserve"> i</w:t>
      </w:r>
      <w:r w:rsidR="00332DC1" w:rsidRPr="002D4352">
        <w:t>s more probable</w:t>
      </w:r>
      <w:r w:rsidR="00564291" w:rsidRPr="002D4352">
        <w:t xml:space="preserve"> that a user have seen or consumed </w:t>
      </w:r>
      <w:r w:rsidR="006702E4">
        <w:t xml:space="preserve">them, and thus, they are </w:t>
      </w:r>
      <w:r w:rsidR="001E53E0" w:rsidRPr="002D4352">
        <w:t xml:space="preserve">less novel </w:t>
      </w:r>
      <w:r w:rsidR="001832CD" w:rsidRPr="002D4352">
        <w:t>for</w:t>
      </w:r>
      <w:r w:rsidR="001E53E0" w:rsidRPr="002D4352">
        <w:t xml:space="preserve"> </w:t>
      </w:r>
      <w:r w:rsidR="006702E4">
        <w:t>him/</w:t>
      </w:r>
      <w:r w:rsidR="001E53E0" w:rsidRPr="002D4352">
        <w:t xml:space="preserve">her. </w:t>
      </w:r>
      <w:r w:rsidR="006702E4">
        <w:t>One can simply measure the popularity of an item by its degree, resulting in the average popularity score as</w:t>
      </w:r>
    </w:p>
    <w:p w:rsidR="00ED6D49" w:rsidRDefault="00ED6D49" w:rsidP="00ED6D49">
      <w:pPr>
        <w:pStyle w:val="MTDisplayEquation"/>
      </w:pPr>
      <w:r>
        <w:tab/>
      </w:r>
      <w:r w:rsidRPr="00ED6D49">
        <w:rPr>
          <w:position w:val="-28"/>
        </w:rPr>
        <w:object w:dxaOrig="2799" w:dyaOrig="680">
          <v:shape id="_x0000_i1069" type="#_x0000_t75" style="width:139.5pt;height:34pt" o:ole="">
            <v:imagedata r:id="rId109" o:title=""/>
          </v:shape>
          <o:OLEObject Type="Embed" ProgID="Equation.DSMT4" ShapeID="_x0000_i1069" DrawAspect="Content" ObjectID="_1524330245" r:id="rId110"/>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45</w:instrText>
        </w:r>
      </w:fldSimple>
      <w:r>
        <w:instrText>)</w:instrText>
      </w:r>
      <w:r w:rsidR="001010B6">
        <w:fldChar w:fldCharType="end"/>
      </w:r>
    </w:p>
    <w:p w:rsidR="00AB41D7" w:rsidRDefault="006702E4" w:rsidP="005E7D49">
      <w:pPr>
        <w:pStyle w:val="evaluationSurvey"/>
        <w:ind w:firstLine="0"/>
      </w:pPr>
      <w:r>
        <w:t xml:space="preserve">where </w:t>
      </w:r>
      <w:r w:rsidRPr="006702E4">
        <w:rPr>
          <w:i/>
          <w:iCs/>
        </w:rPr>
        <w:t>d</w:t>
      </w:r>
      <w:r w:rsidRPr="006702E4">
        <w:rPr>
          <w:i/>
          <w:iCs/>
          <w:vertAlign w:val="subscript"/>
        </w:rPr>
        <w:t>i</w:t>
      </w:r>
      <w:r>
        <w:t xml:space="preserve"> is the degree of item </w:t>
      </w:r>
      <w:r w:rsidRPr="006702E4">
        <w:rPr>
          <w:i/>
          <w:iCs/>
        </w:rPr>
        <w:t>i</w:t>
      </w:r>
      <w:r>
        <w:t xml:space="preserve">. </w:t>
      </w:r>
      <w:r w:rsidR="00B34973" w:rsidRPr="002D4352">
        <w:t>According to a</w:t>
      </w:r>
      <w:r w:rsidR="00ED3F01" w:rsidRPr="002D4352">
        <w:t xml:space="preserve"> variation of novelty which uses the notion of popularity,</w:t>
      </w:r>
      <w:r w:rsidR="00B34973" w:rsidRPr="002D4352">
        <w:t xml:space="preserve"> namely</w:t>
      </w:r>
      <w:r w:rsidR="0093230D" w:rsidRPr="002D4352">
        <w:t xml:space="preserve"> </w:t>
      </w:r>
      <w:r>
        <w:t>S</w:t>
      </w:r>
      <w:r w:rsidR="0093230D" w:rsidRPr="002D4352">
        <w:t>elf-</w:t>
      </w:r>
      <w:r>
        <w:t>I</w:t>
      </w:r>
      <w:r w:rsidR="0093230D" w:rsidRPr="002D4352">
        <w:t xml:space="preserve">nformation </w:t>
      </w:r>
      <w:r>
        <w:t>Based N</w:t>
      </w:r>
      <w:r w:rsidR="0093230D" w:rsidRPr="002D4352">
        <w:t>ovelty</w:t>
      </w:r>
      <w:r>
        <w:t xml:space="preserve"> (SIBN), </w:t>
      </w:r>
      <w:r w:rsidR="00B34973" w:rsidRPr="002D4352">
        <w:t>also</w:t>
      </w:r>
      <w:r>
        <w:t xml:space="preserve"> known as surprisal or unexpectedness</w:t>
      </w:r>
      <w:r w:rsidR="00B34973" w:rsidRPr="002D4352">
        <w:t>, popular items are less novel. S</w:t>
      </w:r>
      <w:r>
        <w:t xml:space="preserve">IBN </w:t>
      </w:r>
      <w:r w:rsidR="00C26960" w:rsidRPr="002D4352">
        <w:t xml:space="preserve">for item </w:t>
      </w:r>
      <w:r w:rsidR="00C26960" w:rsidRPr="00A45838">
        <w:rPr>
          <w:i/>
          <w:iCs/>
        </w:rPr>
        <w:t>i</w:t>
      </w:r>
      <w:r w:rsidR="00C26960" w:rsidRPr="002D4352">
        <w:t xml:space="preserve">, </w:t>
      </w:r>
      <w:r w:rsidR="00C26960" w:rsidRPr="00A45838">
        <w:rPr>
          <w:i/>
          <w:iCs/>
        </w:rPr>
        <w:t>SI</w:t>
      </w:r>
      <w:r>
        <w:rPr>
          <w:i/>
          <w:iCs/>
        </w:rPr>
        <w:t>B</w:t>
      </w:r>
      <w:r w:rsidR="00C26960" w:rsidRPr="00A45838">
        <w:rPr>
          <w:i/>
          <w:iCs/>
        </w:rPr>
        <w:t>N</w:t>
      </w:r>
      <w:r w:rsidR="00C26960" w:rsidRPr="00A45838">
        <w:rPr>
          <w:i/>
          <w:iCs/>
          <w:vertAlign w:val="subscript"/>
        </w:rPr>
        <w:t>i</w:t>
      </w:r>
      <w:r w:rsidR="00C26960" w:rsidRPr="002D4352">
        <w:t>,</w:t>
      </w:r>
      <w:r w:rsidR="00DA166F" w:rsidRPr="002D4352">
        <w:t xml:space="preserve"> is defined as</w:t>
      </w:r>
      <w:r w:rsidR="00246BDC">
        <w:t xml:space="preserve"> </w:t>
      </w:r>
      <w:r w:rsidR="001010B6">
        <w:fldChar w:fldCharType="begin"/>
      </w:r>
      <w:r w:rsidR="005E7D49">
        <w:instrText xml:space="preserve"> ADDIN EN.CITE &lt;EndNote&gt;&lt;Cite&gt;&lt;Author&gt;Vargas&lt;/Author&gt;&lt;Year&gt;2011&lt;/Year&gt;&lt;RecNum&gt;23&lt;/RecNum&gt;&lt;DisplayText&gt;[199]&lt;/DisplayText&gt;&lt;record&gt;&lt;rec-number&gt;23&lt;/rec-number&gt;&lt;foreign-keys&gt;&lt;key app="EN" db-id="225x5erpzerdfmexat55zxtmt52r9drad52a"&gt;23&lt;/key&gt;&lt;/foreign-keys&gt;&lt;ref-type name="Conference Proceedings"&gt;10&lt;/ref-type&gt;&lt;contributors&gt;&lt;authors&gt;&lt;author&gt;Vargas, Saúl&lt;/author&gt;&lt;author&gt;Castells, Pablo&lt;/author&gt;&lt;/authors&gt;&lt;/contributors&gt;&lt;titles&gt;&lt;title&gt;Rank and relevance in novelty and diversity metrics for recommender systems&lt;/title&gt;&lt;secondary-title&gt;Proceedings of the fifth ACM conference on Recommender systems&lt;/secondary-title&gt;&lt;/titles&gt;&lt;pages&gt;109-116&lt;/pages&gt;&lt;dates&gt;&lt;year&gt;2011&lt;/year&gt;&lt;/dates&gt;&lt;publisher&gt;ACM&lt;/publisher&gt;&lt;isbn&gt;1450306837&lt;/isbn&gt;&lt;urls&gt;&lt;/urls&gt;&lt;/record&gt;&lt;/Cite&gt;&lt;/EndNote&gt;</w:instrText>
      </w:r>
      <w:r w:rsidR="001010B6">
        <w:fldChar w:fldCharType="separate"/>
      </w:r>
      <w:r w:rsidR="005E7D49">
        <w:rPr>
          <w:noProof/>
        </w:rPr>
        <w:t>[</w:t>
      </w:r>
      <w:hyperlink w:anchor="_ENREF_199" w:tooltip="Vargas, 2011 #310" w:history="1">
        <w:r w:rsidR="005E7D49">
          <w:rPr>
            <w:noProof/>
          </w:rPr>
          <w:t>199</w:t>
        </w:r>
      </w:hyperlink>
      <w:r w:rsidR="005E7D49">
        <w:rPr>
          <w:noProof/>
        </w:rPr>
        <w:t>]</w:t>
      </w:r>
      <w:r w:rsidR="001010B6">
        <w:fldChar w:fldCharType="end"/>
      </w:r>
      <w:r w:rsidR="00246BDC">
        <w:t>,</w:t>
      </w:r>
    </w:p>
    <w:p w:rsidR="00ED6D49" w:rsidRPr="002D4352" w:rsidRDefault="00ED6D49" w:rsidP="00ED6D49">
      <w:pPr>
        <w:pStyle w:val="MTDisplayEquation"/>
      </w:pPr>
      <w:r>
        <w:tab/>
      </w:r>
      <w:r w:rsidRPr="00ED6D49">
        <w:rPr>
          <w:position w:val="-30"/>
        </w:rPr>
        <w:object w:dxaOrig="1760" w:dyaOrig="680">
          <v:shape id="_x0000_i1070" type="#_x0000_t75" style="width:87.5pt;height:34pt" o:ole="">
            <v:imagedata r:id="rId111" o:title=""/>
          </v:shape>
          <o:OLEObject Type="Embed" ProgID="Equation.DSMT4" ShapeID="_x0000_i1070" DrawAspect="Content" ObjectID="_1524330246" r:id="rId112"/>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46</w:instrText>
        </w:r>
      </w:fldSimple>
      <w:r>
        <w:instrText>)</w:instrText>
      </w:r>
      <w:r w:rsidR="001010B6">
        <w:fldChar w:fldCharType="end"/>
      </w:r>
    </w:p>
    <w:p w:rsidR="00CF2B93" w:rsidRDefault="006702E4" w:rsidP="005E7D49">
      <w:pPr>
        <w:pStyle w:val="evaluationSurvey"/>
      </w:pPr>
      <w:r>
        <w:t xml:space="preserve">The average SIBN can be simply obtained by making the average of the above relation over all users. </w:t>
      </w:r>
      <w:r w:rsidR="00C26960" w:rsidRPr="002D4352">
        <w:t xml:space="preserve">For a user </w:t>
      </w:r>
      <w:r w:rsidR="00C26960" w:rsidRPr="00BC44BA">
        <w:rPr>
          <w:i/>
          <w:iCs/>
        </w:rPr>
        <w:t>u</w:t>
      </w:r>
      <w:r w:rsidR="00C26960" w:rsidRPr="002D4352">
        <w:t xml:space="preserve">, we can calculate </w:t>
      </w:r>
      <w:r>
        <w:t xml:space="preserve">SIBN </w:t>
      </w:r>
      <w:r w:rsidR="00C26960" w:rsidRPr="002D4352">
        <w:t>of all top</w:t>
      </w:r>
      <w:r>
        <w:t>-</w:t>
      </w:r>
      <w:r w:rsidR="00C26960" w:rsidRPr="006702E4">
        <w:rPr>
          <w:i/>
          <w:iCs/>
        </w:rPr>
        <w:t>N</w:t>
      </w:r>
      <w:r w:rsidR="00C26960" w:rsidRPr="002D4352">
        <w:t xml:space="preserve"> items recommended to </w:t>
      </w:r>
      <w:r>
        <w:t>him/</w:t>
      </w:r>
      <w:r w:rsidR="00C26960" w:rsidRPr="002D4352">
        <w:t>her</w:t>
      </w:r>
      <w:r w:rsidR="00CA56A6">
        <w:t>. W</w:t>
      </w:r>
      <w:r w:rsidR="00C26960" w:rsidRPr="002D4352">
        <w:t xml:space="preserve">e </w:t>
      </w:r>
      <w:r>
        <w:t xml:space="preserve">can also </w:t>
      </w:r>
      <w:r w:rsidR="00C26960" w:rsidRPr="002D4352">
        <w:t>use an altered version of this metric, effective novelty, which only considers the novelty of items relevant to each user</w:t>
      </w:r>
      <w:r w:rsidR="00C3599F" w:rsidRPr="002D4352">
        <w:t xml:space="preserve"> from the top</w:t>
      </w:r>
      <w:r>
        <w:t>-</w:t>
      </w:r>
      <w:r w:rsidR="00C3599F" w:rsidRPr="006702E4">
        <w:rPr>
          <w:i/>
          <w:iCs/>
        </w:rPr>
        <w:t>N</w:t>
      </w:r>
      <w:r w:rsidR="00C3599F" w:rsidRPr="002D4352">
        <w:t xml:space="preserve"> recommendation list</w:t>
      </w:r>
      <w:r w:rsidR="00084560">
        <w:t xml:space="preserve"> </w:t>
      </w:r>
      <w:r w:rsidR="00084560">
        <w:fldChar w:fldCharType="begin"/>
      </w:r>
      <w:r w:rsidR="005E7D49">
        <w:instrText xml:space="preserve"> ADDIN EN.CITE &lt;EndNote&gt;&lt;Cite&gt;&lt;Author&gt;Javari&lt;/Author&gt;&lt;Year&gt;2014&lt;/Year&gt;&lt;RecNum&gt;1291&lt;/RecNum&gt;&lt;DisplayText&gt;[220, 221]&lt;/DisplayText&gt;&lt;record&gt;&lt;rec-number&gt;1291&lt;/rec-number&gt;&lt;foreign-keys&gt;&lt;key app="EN" db-id="sftdzt5pcdxda7ea9ph5z9pypeswz9zvtp5d" timestamp="1422427583"&gt;1291&lt;/key&gt;&lt;/foreign-keys&gt;&lt;ref-type name="Journal Article"&gt;17&lt;/ref-type&gt;&lt;contributors&gt;&lt;authors&gt;&lt;author&gt;Amin Javari&lt;/author&gt;&lt;author&gt;Mahdi Jalili&lt;/author&gt;&lt;/authors&gt;&lt;/contributors&gt;&lt;titles&gt;&lt;title&gt;Accurate and novel recommendations: an algorithm based on popularity forecasting&lt;/title&gt;&lt;secondary-title&gt;ACM Transactions on Intelligent Systems and Technology&lt;/secondary-title&gt;&lt;/titles&gt;&lt;periodical&gt;&lt;full-title&gt;ACM Transactions on Intelligent Systems and Technology&lt;/full-title&gt;&lt;/periodical&gt;&lt;pages&gt;56&lt;/pages&gt;&lt;volume&gt;5&lt;/volume&gt;&lt;number&gt;4&lt;/number&gt;&lt;dates&gt;&lt;year&gt;2014&lt;/year&gt;&lt;/dates&gt;&lt;urls&gt;&lt;/urls&gt;&lt;/record&gt;&lt;/Cite&gt;&lt;Cite&gt;&lt;Author&gt;Javari&lt;/Author&gt;&lt;Year&gt;2015&lt;/Year&gt;&lt;RecNum&gt;1395&lt;/RecNum&gt;&lt;record&gt;&lt;rec-number&gt;1395&lt;/rec-number&gt;&lt;foreign-keys&gt;&lt;key app="EN" db-id="sftdzt5pcdxda7ea9ph5z9pypeswz9zvtp5d" timestamp="1454285053"&gt;1395&lt;/key&gt;&lt;/foreign-keys&gt;&lt;ref-type name="Journal Article"&gt;17&lt;/ref-type&gt;&lt;contributors&gt;&lt;authors&gt;&lt;author&gt;Amin Javari&lt;/author&gt;&lt;author&gt;Mahdi Jalili&lt;/author&gt;&lt;/authors&gt;&lt;/contributors&gt;&lt;titles&gt;&lt;title&gt;A probabilistic model to resolve diversity-accuracy challenge of recommendation systems&lt;/title&gt;&lt;secondary-title&gt;Knowledge and Information Systems&lt;/secondary-title&gt;&lt;/titles&gt;&lt;periodical&gt;&lt;full-title&gt;Knowledge and Information Systems&lt;/full-title&gt;&lt;/periodical&gt;&lt;pages&gt;609-627&lt;/pages&gt;&lt;volume&gt;44&lt;/volume&gt;&lt;dates&gt;&lt;year&gt;2015&lt;/year&gt;&lt;/dates&gt;&lt;urls&gt;&lt;/urls&gt;&lt;/record&gt;&lt;/Cite&gt;&lt;/EndNote&gt;</w:instrText>
      </w:r>
      <w:r w:rsidR="00084560">
        <w:fldChar w:fldCharType="separate"/>
      </w:r>
      <w:r w:rsidR="005E7D49">
        <w:rPr>
          <w:noProof/>
        </w:rPr>
        <w:t>[</w:t>
      </w:r>
      <w:hyperlink w:anchor="_ENREF_220" w:tooltip="Javari, 2014 #1291" w:history="1">
        <w:r w:rsidR="005E7D49">
          <w:rPr>
            <w:noProof/>
          </w:rPr>
          <w:t>220</w:t>
        </w:r>
      </w:hyperlink>
      <w:r w:rsidR="005E7D49">
        <w:rPr>
          <w:noProof/>
        </w:rPr>
        <w:t xml:space="preserve">, </w:t>
      </w:r>
      <w:hyperlink w:anchor="_ENREF_221" w:tooltip="Javari, 2015 #1395" w:history="1">
        <w:r w:rsidR="005E7D49">
          <w:rPr>
            <w:noProof/>
          </w:rPr>
          <w:t>221</w:t>
        </w:r>
      </w:hyperlink>
      <w:r w:rsidR="005E7D49">
        <w:rPr>
          <w:noProof/>
        </w:rPr>
        <w:t>]</w:t>
      </w:r>
      <w:r w:rsidR="00084560">
        <w:fldChar w:fldCharType="end"/>
      </w:r>
      <w:r w:rsidR="00C26960" w:rsidRPr="002D4352">
        <w:t>. If we are evaluating a recommender based on</w:t>
      </w:r>
      <w:r>
        <w:t xml:space="preserve"> the</w:t>
      </w:r>
      <w:r w:rsidR="00C26960" w:rsidRPr="002D4352">
        <w:t xml:space="preserve"> novelty of its recommended items, it</w:t>
      </w:r>
      <w:r>
        <w:t xml:space="preserve"> i</w:t>
      </w:r>
      <w:r w:rsidR="00C26960" w:rsidRPr="002D4352">
        <w:t>s logical to consider only the novelty of those items which actually the user would like and consume.</w:t>
      </w:r>
      <w:r w:rsidR="00976A57" w:rsidRPr="002D4352">
        <w:t xml:space="preserve"> Effective </w:t>
      </w:r>
      <w:r>
        <w:t>SIBN</w:t>
      </w:r>
      <w:r w:rsidR="00976A57" w:rsidRPr="002D4352">
        <w:t xml:space="preserve"> </w:t>
      </w:r>
      <w:r w:rsidR="003D2C0D">
        <w:t>is</w:t>
      </w:r>
      <w:r w:rsidR="00DA166F" w:rsidRPr="002D4352">
        <w:t xml:space="preserve"> defined as</w:t>
      </w:r>
    </w:p>
    <w:p w:rsidR="00ED6D49" w:rsidRPr="002D4352" w:rsidRDefault="00ED6D49" w:rsidP="00ED6D49">
      <w:pPr>
        <w:pStyle w:val="MTDisplayEquation"/>
      </w:pPr>
      <w:r>
        <w:lastRenderedPageBreak/>
        <w:tab/>
      </w:r>
      <w:r w:rsidRPr="00ED6D49">
        <w:rPr>
          <w:position w:val="-28"/>
        </w:rPr>
        <w:object w:dxaOrig="2560" w:dyaOrig="680">
          <v:shape id="_x0000_i1071" type="#_x0000_t75" style="width:128.5pt;height:34pt" o:ole="">
            <v:imagedata r:id="rId113" o:title=""/>
          </v:shape>
          <o:OLEObject Type="Embed" ProgID="Equation.DSMT4" ShapeID="_x0000_i1071" DrawAspect="Content" ObjectID="_1524330247" r:id="rId114"/>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47</w:instrText>
        </w:r>
      </w:fldSimple>
      <w:r>
        <w:instrText>)</w:instrText>
      </w:r>
      <w:r w:rsidR="001010B6">
        <w:fldChar w:fldCharType="end"/>
      </w:r>
    </w:p>
    <w:p w:rsidR="00AB41D7" w:rsidRPr="002D4352" w:rsidRDefault="006D1B40" w:rsidP="00FF015C">
      <w:pPr>
        <w:pStyle w:val="Heading3"/>
      </w:pPr>
      <w:r>
        <w:t>4</w:t>
      </w:r>
      <w:r w:rsidR="00FF015C">
        <w:t>.3.3.</w:t>
      </w:r>
      <w:r w:rsidR="00075372" w:rsidRPr="002D4352">
        <w:t xml:space="preserve"> Coverage</w:t>
      </w:r>
    </w:p>
    <w:p w:rsidR="00AB41D7" w:rsidRPr="002D4352" w:rsidRDefault="007C0EDE" w:rsidP="005E7D49">
      <w:pPr>
        <w:pStyle w:val="evaluationSurvey"/>
      </w:pPr>
      <w:r w:rsidRPr="002D4352">
        <w:t>A good recommender not only recommend</w:t>
      </w:r>
      <w:r w:rsidR="00DB5303">
        <w:t>s</w:t>
      </w:r>
      <w:r w:rsidRPr="002D4352">
        <w:t xml:space="preserve"> likeable items to users</w:t>
      </w:r>
      <w:r w:rsidR="00AA26F6" w:rsidRPr="002D4352">
        <w:t>,</w:t>
      </w:r>
      <w:r w:rsidRPr="002D4352">
        <w:t xml:space="preserve"> but also cover</w:t>
      </w:r>
      <w:r w:rsidR="00DB5303">
        <w:t>s</w:t>
      </w:r>
      <w:r w:rsidRPr="002D4352">
        <w:t xml:space="preserve"> a </w:t>
      </w:r>
      <w:r w:rsidR="00AA26F6" w:rsidRPr="002D4352">
        <w:t>wide variety of items which the system has to offer. In its simplest form, coverage indicates that as the percentage of the items a recommender can suggest grow higher, the system is performing</w:t>
      </w:r>
      <w:r w:rsidR="00DB5303">
        <w:t xml:space="preserve"> better</w:t>
      </w:r>
      <w:r w:rsidR="00AA26F6" w:rsidRPr="002D4352">
        <w:t xml:space="preserve">. Note that </w:t>
      </w:r>
      <w:r w:rsidR="00DB5303">
        <w:t>l</w:t>
      </w:r>
      <w:r w:rsidR="00AA26F6" w:rsidRPr="002D4352">
        <w:t>ower values of c</w:t>
      </w:r>
      <w:r w:rsidR="00CB5487">
        <w:t xml:space="preserve">overage implies less diversity </w:t>
      </w:r>
      <w:r w:rsidR="001010B6" w:rsidRPr="002D4352">
        <w:fldChar w:fldCharType="begin"/>
      </w:r>
      <w:r w:rsidR="005E7D49">
        <w:instrText xml:space="preserve"> ADDIN EN.CITE &lt;EndNote&gt;&lt;Cite&gt;&lt;Author&gt;Herlocker&lt;/Author&gt;&lt;Year&gt;1999&lt;/Year&gt;&lt;RecNum&gt;150&lt;/RecNum&gt;&lt;DisplayText&gt;[73, 133]&lt;/DisplayText&gt;&lt;record&gt;&lt;rec-number&gt;150&lt;/rec-number&gt;&lt;foreign-keys&gt;&lt;key app="EN" db-id="225x5erpzerdfmexat55zxtmt52r9drad52a"&gt;150&lt;/key&gt;&lt;/foreign-keys&gt;&lt;ref-type name="Conference Proceedings"&gt;10&lt;/ref-type&gt;&lt;contributors&gt;&lt;authors&gt;&lt;author&gt;Herlocker, Jonathan L&lt;/author&gt;&lt;author&gt;Konstan, Joseph A&lt;/author&gt;&lt;author&gt;Borchers, Al&lt;/author&gt;&lt;author&gt;Riedl, John&lt;/author&gt;&lt;/authors&gt;&lt;/contributors&gt;&lt;titles&gt;&lt;title&gt;An algorithmic framework for performing collaborative filtering&lt;/title&gt;&lt;secondary-title&gt;Proceedings of the 22nd annual international ACM SIGIR conference on Research and development in information retrieval&lt;/secondary-title&gt;&lt;/titles&gt;&lt;pages&gt;230-237&lt;/pages&gt;&lt;dates&gt;&lt;year&gt;1999&lt;/year&gt;&lt;/dates&gt;&lt;publisher&gt;ACM&lt;/publisher&gt;&lt;isbn&gt;1581130961&lt;/isbn&gt;&lt;urls&gt;&lt;/urls&gt;&lt;/record&gt;&lt;/Cite&gt;&lt;Cite&gt;&lt;Author&gt;Lü&lt;/Author&gt;&lt;Year&gt;2012&lt;/Year&gt;&lt;RecNum&gt;7&lt;/RecNum&gt;&lt;record&gt;&lt;rec-number&gt;7&lt;/rec-number&gt;&lt;foreign-keys&gt;&lt;key app="EN" db-id="225x5erpzerdfmexat55zxtmt52r9drad52a"&gt;7&lt;/key&gt;&lt;/foreign-keys&gt;&lt;ref-type name="Journal Article"&gt;17&lt;/ref-type&gt;&lt;contributors&gt;&lt;authors&gt;&lt;author&gt;Lü, Linyuan&lt;/author&gt;&lt;author&gt;Medo, Matúš&lt;/author&gt;&lt;author&gt;Yeung, Chi Ho&lt;/author&gt;&lt;author&gt;Zhang, Yi-Cheng&lt;/author&gt;&lt;author&gt;Zhang, Zi-Ke&lt;/author&gt;&lt;author&gt;Zhou, Tao&lt;/author&gt;&lt;/authors&gt;&lt;/contributors&gt;&lt;titles&gt;&lt;title&gt;Recommender systems&lt;/title&gt;&lt;secondary-title&gt;Physics Reports&lt;/secondary-title&gt;&lt;/titles&gt;&lt;periodical&gt;&lt;full-title&gt;Physics Reports&lt;/full-title&gt;&lt;/periodical&gt;&lt;pages&gt;1-49&lt;/pages&gt;&lt;volume&gt;519&lt;/volume&gt;&lt;number&gt;1&lt;/number&gt;&lt;dates&gt;&lt;year&gt;2012&lt;/year&gt;&lt;/dates&gt;&lt;isbn&gt;0370-1573&lt;/isbn&gt;&lt;urls&gt;&lt;/urls&gt;&lt;/record&gt;&lt;/Cite&gt;&lt;/EndNote&gt;</w:instrText>
      </w:r>
      <w:r w:rsidR="001010B6" w:rsidRPr="002D4352">
        <w:fldChar w:fldCharType="separate"/>
      </w:r>
      <w:r w:rsidR="005E7D49">
        <w:rPr>
          <w:noProof/>
        </w:rPr>
        <w:t>[</w:t>
      </w:r>
      <w:hyperlink w:anchor="_ENREF_73" w:tooltip="Herlocker, 1999 #150" w:history="1">
        <w:r w:rsidR="005E7D49">
          <w:rPr>
            <w:noProof/>
          </w:rPr>
          <w:t>73</w:t>
        </w:r>
      </w:hyperlink>
      <w:r w:rsidR="005E7D49">
        <w:rPr>
          <w:noProof/>
        </w:rPr>
        <w:t xml:space="preserve">, </w:t>
      </w:r>
      <w:hyperlink w:anchor="_ENREF_133" w:tooltip="Lü, 2012 #7" w:history="1">
        <w:r w:rsidR="005E7D49">
          <w:rPr>
            <w:noProof/>
          </w:rPr>
          <w:t>133</w:t>
        </w:r>
      </w:hyperlink>
      <w:r w:rsidR="005E7D49">
        <w:rPr>
          <w:noProof/>
        </w:rPr>
        <w:t>]</w:t>
      </w:r>
      <w:r w:rsidR="001010B6" w:rsidRPr="002D4352">
        <w:fldChar w:fldCharType="end"/>
      </w:r>
      <w:r w:rsidR="00AA26F6" w:rsidRPr="002D4352">
        <w:t>.</w:t>
      </w:r>
      <w:r w:rsidR="007930FD" w:rsidRPr="002D4352">
        <w:t xml:space="preserve"> </w:t>
      </w:r>
    </w:p>
    <w:p w:rsidR="00F3755D" w:rsidRPr="002D4352" w:rsidRDefault="00FF015C" w:rsidP="00FF015C">
      <w:pPr>
        <w:pStyle w:val="Heading3"/>
      </w:pPr>
      <w:r>
        <w:t xml:space="preserve">4.3.3.1. </w:t>
      </w:r>
      <w:r w:rsidR="00F3755D" w:rsidRPr="002D4352">
        <w:t xml:space="preserve">Catalog </w:t>
      </w:r>
      <w:r w:rsidR="00DB5303">
        <w:t>C</w:t>
      </w:r>
      <w:r w:rsidR="00F3755D" w:rsidRPr="002D4352">
        <w:t>overage</w:t>
      </w:r>
    </w:p>
    <w:p w:rsidR="001A6910" w:rsidRDefault="0074537F" w:rsidP="003E4D90">
      <w:pPr>
        <w:pStyle w:val="evaluationSurvey"/>
      </w:pPr>
      <w:r w:rsidRPr="002D4352">
        <w:t>Catalog coverage refers to the percentage of distinct items in the top</w:t>
      </w:r>
      <w:r w:rsidR="00DB5303">
        <w:t>-</w:t>
      </w:r>
      <w:r w:rsidRPr="00DB5303">
        <w:rPr>
          <w:i/>
          <w:iCs/>
        </w:rPr>
        <w:t>N</w:t>
      </w:r>
      <w:r w:rsidRPr="002D4352">
        <w:t xml:space="preserve"> recom</w:t>
      </w:r>
      <w:r w:rsidR="00AD01F7" w:rsidRPr="002D4352">
        <w:t>mendation lists of users</w:t>
      </w:r>
      <w:r w:rsidR="001A6910">
        <w:t>:</w:t>
      </w:r>
    </w:p>
    <w:p w:rsidR="00ED6D49" w:rsidRDefault="00ED6D49" w:rsidP="00ED6D49">
      <w:pPr>
        <w:pStyle w:val="MTDisplayEquation"/>
      </w:pPr>
      <w:r>
        <w:tab/>
      </w:r>
      <w:r w:rsidRPr="00ED6D49">
        <w:rPr>
          <w:position w:val="-24"/>
        </w:rPr>
        <w:object w:dxaOrig="800" w:dyaOrig="620">
          <v:shape id="_x0000_i1072" type="#_x0000_t75" style="width:39pt;height:31pt" o:ole="">
            <v:imagedata r:id="rId115" o:title=""/>
          </v:shape>
          <o:OLEObject Type="Embed" ProgID="Equation.DSMT4" ShapeID="_x0000_i1072" DrawAspect="Content" ObjectID="_1524330248" r:id="rId116"/>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48</w:instrText>
        </w:r>
      </w:fldSimple>
      <w:r>
        <w:instrText>)</w:instrText>
      </w:r>
      <w:r w:rsidR="001010B6">
        <w:fldChar w:fldCharType="end"/>
      </w:r>
    </w:p>
    <w:p w:rsidR="0074537F" w:rsidRDefault="001A6910" w:rsidP="00ED6D49">
      <w:pPr>
        <w:pStyle w:val="evaluationSurvey"/>
        <w:ind w:firstLine="0"/>
        <w:rPr>
          <w:rFonts w:eastAsiaTheme="minorEastAsia"/>
        </w:rPr>
      </w:pPr>
      <w:r>
        <w:t>where</w:t>
      </w:r>
      <w:r w:rsidR="0074537F" w:rsidRPr="002D4352">
        <w:t xml:space="preserve"> </w:t>
      </w:r>
      <w:r w:rsidR="00C83FD2">
        <w:rPr>
          <w:i/>
          <w:iCs/>
        </w:rPr>
        <w:t>n</w:t>
      </w:r>
      <w:r w:rsidR="0074537F" w:rsidRPr="002D4352">
        <w:t xml:space="preserve"> is the total number of items in the system and </w:t>
      </w:r>
      <w:r w:rsidR="0074537F" w:rsidRPr="00C83FD2">
        <w:rPr>
          <w:i/>
          <w:iCs/>
        </w:rPr>
        <w:t>I</w:t>
      </w:r>
      <w:r w:rsidR="0074537F" w:rsidRPr="00C83FD2">
        <w:rPr>
          <w:i/>
          <w:iCs/>
          <w:vertAlign w:val="subscript"/>
        </w:rPr>
        <w:t>r</w:t>
      </w:r>
      <w:r w:rsidR="0074537F" w:rsidRPr="002D4352">
        <w:rPr>
          <w:vertAlign w:val="subscript"/>
        </w:rPr>
        <w:t xml:space="preserve"> </w:t>
      </w:r>
      <w:r w:rsidR="0074537F" w:rsidRPr="002D4352">
        <w:t xml:space="preserve">indicates the total number </w:t>
      </w:r>
      <w:r>
        <w:t>of distinct items in users’ top-</w:t>
      </w:r>
      <w:r w:rsidR="0074537F" w:rsidRPr="001A6910">
        <w:rPr>
          <w:i/>
          <w:iCs/>
        </w:rPr>
        <w:t>N</w:t>
      </w:r>
      <w:r w:rsidR="0074537F" w:rsidRPr="002D4352">
        <w:t xml:space="preserve"> lists.</w:t>
      </w:r>
      <w:r>
        <w:t xml:space="preserve"> </w:t>
      </w:r>
      <w:r w:rsidR="0074537F" w:rsidRPr="002D4352">
        <w:rPr>
          <w:rFonts w:eastAsiaTheme="minorEastAsia"/>
        </w:rPr>
        <w:t xml:space="preserve">An </w:t>
      </w:r>
      <w:r w:rsidR="00F5278C" w:rsidRPr="002D4352">
        <w:rPr>
          <w:rFonts w:eastAsiaTheme="minorEastAsia"/>
        </w:rPr>
        <w:t>improvement</w:t>
      </w:r>
      <w:r w:rsidR="0074537F" w:rsidRPr="002D4352">
        <w:rPr>
          <w:rFonts w:eastAsiaTheme="minorEastAsia"/>
        </w:rPr>
        <w:t xml:space="preserve"> to this definition is to consider only the items </w:t>
      </w:r>
      <w:r w:rsidR="0074537F" w:rsidRPr="00CB5487">
        <w:rPr>
          <w:rFonts w:eastAsiaTheme="minorEastAsia"/>
        </w:rPr>
        <w:t>which are relevant to a user</w:t>
      </w:r>
      <w:r>
        <w:rPr>
          <w:rFonts w:eastAsiaTheme="minorEastAsia"/>
        </w:rPr>
        <w:t>.</w:t>
      </w:r>
    </w:p>
    <w:p w:rsidR="001641E3" w:rsidRDefault="001641E3" w:rsidP="00ED6D49">
      <w:pPr>
        <w:pStyle w:val="evaluationSurvey"/>
        <w:ind w:firstLine="0"/>
        <w:rPr>
          <w:rFonts w:eastAsiaTheme="minorEastAsia"/>
        </w:rPr>
      </w:pPr>
    </w:p>
    <w:p w:rsidR="001641E3" w:rsidRPr="00177C9F" w:rsidRDefault="001641E3" w:rsidP="001641E3">
      <w:pPr>
        <w:pStyle w:val="Caption"/>
        <w:keepNext/>
        <w:jc w:val="center"/>
        <w:rPr>
          <w:i w:val="0"/>
          <w:iCs w:val="0"/>
          <w:color w:val="auto"/>
          <w:sz w:val="20"/>
          <w:szCs w:val="20"/>
        </w:rPr>
      </w:pPr>
      <w:bookmarkStart w:id="24" w:name="_Ref391835950"/>
      <w:r w:rsidRPr="00177C9F">
        <w:rPr>
          <w:i w:val="0"/>
          <w:iCs w:val="0"/>
          <w:color w:val="auto"/>
          <w:sz w:val="20"/>
          <w:szCs w:val="20"/>
        </w:rPr>
        <w:t xml:space="preserve">Table </w:t>
      </w:r>
      <w:r w:rsidRPr="00177C9F">
        <w:rPr>
          <w:i w:val="0"/>
          <w:iCs w:val="0"/>
          <w:color w:val="auto"/>
          <w:sz w:val="20"/>
          <w:szCs w:val="20"/>
        </w:rPr>
        <w:fldChar w:fldCharType="begin"/>
      </w:r>
      <w:r w:rsidRPr="00177C9F">
        <w:rPr>
          <w:i w:val="0"/>
          <w:iCs w:val="0"/>
          <w:color w:val="auto"/>
          <w:sz w:val="20"/>
          <w:szCs w:val="20"/>
        </w:rPr>
        <w:instrText xml:space="preserve"> SEQ Table \* ARABIC </w:instrText>
      </w:r>
      <w:r w:rsidRPr="00177C9F">
        <w:rPr>
          <w:i w:val="0"/>
          <w:iCs w:val="0"/>
          <w:color w:val="auto"/>
          <w:sz w:val="20"/>
          <w:szCs w:val="20"/>
        </w:rPr>
        <w:fldChar w:fldCharType="separate"/>
      </w:r>
      <w:r>
        <w:rPr>
          <w:i w:val="0"/>
          <w:iCs w:val="0"/>
          <w:noProof/>
          <w:color w:val="auto"/>
          <w:sz w:val="20"/>
          <w:szCs w:val="20"/>
        </w:rPr>
        <w:t>3</w:t>
      </w:r>
      <w:r w:rsidRPr="00177C9F">
        <w:rPr>
          <w:i w:val="0"/>
          <w:iCs w:val="0"/>
          <w:color w:val="auto"/>
          <w:sz w:val="20"/>
          <w:szCs w:val="20"/>
        </w:rPr>
        <w:fldChar w:fldCharType="end"/>
      </w:r>
      <w:bookmarkEnd w:id="24"/>
      <w:r w:rsidRPr="00177C9F">
        <w:rPr>
          <w:i w:val="0"/>
          <w:iCs w:val="0"/>
          <w:color w:val="auto"/>
          <w:sz w:val="20"/>
          <w:szCs w:val="20"/>
        </w:rPr>
        <w:t>: Summarization of evaluation metrics.</w:t>
      </w:r>
    </w:p>
    <w:tbl>
      <w:tblPr>
        <w:tblStyle w:val="TableGridLight1"/>
        <w:tblW w:w="10790" w:type="dxa"/>
        <w:tblLayout w:type="fixed"/>
        <w:tblLook w:val="04A0" w:firstRow="1" w:lastRow="0" w:firstColumn="1" w:lastColumn="0" w:noHBand="0" w:noVBand="1"/>
      </w:tblPr>
      <w:tblGrid>
        <w:gridCol w:w="468"/>
        <w:gridCol w:w="1862"/>
        <w:gridCol w:w="1165"/>
        <w:gridCol w:w="4533"/>
        <w:gridCol w:w="2762"/>
      </w:tblGrid>
      <w:tr w:rsidR="001641E3" w:rsidRPr="00664297" w:rsidTr="00D224C2">
        <w:tc>
          <w:tcPr>
            <w:tcW w:w="468" w:type="dxa"/>
          </w:tcPr>
          <w:p w:rsidR="001641E3" w:rsidRPr="00CA56A6" w:rsidRDefault="001641E3" w:rsidP="00D224C2">
            <w:pPr>
              <w:rPr>
                <w:b/>
                <w:bCs/>
              </w:rPr>
            </w:pPr>
          </w:p>
        </w:tc>
        <w:tc>
          <w:tcPr>
            <w:tcW w:w="1862" w:type="dxa"/>
          </w:tcPr>
          <w:p w:rsidR="001641E3" w:rsidRPr="00CA56A6" w:rsidRDefault="001641E3" w:rsidP="00D224C2">
            <w:pPr>
              <w:rPr>
                <w:b/>
                <w:bCs/>
              </w:rPr>
            </w:pPr>
          </w:p>
        </w:tc>
        <w:tc>
          <w:tcPr>
            <w:tcW w:w="1165" w:type="dxa"/>
          </w:tcPr>
          <w:p w:rsidR="001641E3" w:rsidRPr="00CA56A6" w:rsidRDefault="001641E3" w:rsidP="00D224C2">
            <w:pPr>
              <w:rPr>
                <w:b/>
                <w:bCs/>
              </w:rPr>
            </w:pPr>
            <w:r w:rsidRPr="00CA56A6">
              <w:rPr>
                <w:b/>
                <w:bCs/>
              </w:rPr>
              <w:t>Symbol</w:t>
            </w:r>
          </w:p>
        </w:tc>
        <w:tc>
          <w:tcPr>
            <w:tcW w:w="4533" w:type="dxa"/>
          </w:tcPr>
          <w:p w:rsidR="001641E3" w:rsidRPr="00CA56A6" w:rsidRDefault="001641E3" w:rsidP="00D224C2">
            <w:pPr>
              <w:rPr>
                <w:b/>
                <w:bCs/>
              </w:rPr>
            </w:pPr>
            <w:r w:rsidRPr="00CA56A6">
              <w:rPr>
                <w:b/>
                <w:bCs/>
              </w:rPr>
              <w:t>Metric</w:t>
            </w:r>
          </w:p>
        </w:tc>
        <w:tc>
          <w:tcPr>
            <w:tcW w:w="2762" w:type="dxa"/>
          </w:tcPr>
          <w:p w:rsidR="001641E3" w:rsidRPr="00CA56A6" w:rsidRDefault="001641E3" w:rsidP="00D224C2">
            <w:pPr>
              <w:rPr>
                <w:b/>
                <w:bCs/>
              </w:rPr>
            </w:pPr>
            <w:r w:rsidRPr="00CA56A6">
              <w:rPr>
                <w:b/>
                <w:bCs/>
              </w:rPr>
              <w:t>The lower</w:t>
            </w:r>
            <w:r>
              <w:rPr>
                <w:b/>
                <w:bCs/>
              </w:rPr>
              <w:t xml:space="preserve"> (</w:t>
            </w:r>
            <w:r w:rsidRPr="00CA56A6">
              <w:rPr>
                <w:b/>
                <w:bCs/>
              </w:rPr>
              <w:t>or higher</w:t>
            </w:r>
            <w:r>
              <w:rPr>
                <w:b/>
                <w:bCs/>
              </w:rPr>
              <w:t>),</w:t>
            </w:r>
            <w:r w:rsidRPr="00CA56A6">
              <w:rPr>
                <w:b/>
                <w:bCs/>
              </w:rPr>
              <w:t xml:space="preserve"> </w:t>
            </w:r>
            <w:r>
              <w:rPr>
                <w:b/>
                <w:bCs/>
              </w:rPr>
              <w:t xml:space="preserve">the </w:t>
            </w:r>
            <w:r w:rsidRPr="00CA56A6">
              <w:rPr>
                <w:b/>
                <w:bCs/>
              </w:rPr>
              <w:t xml:space="preserve"> better</w:t>
            </w:r>
          </w:p>
        </w:tc>
      </w:tr>
      <w:tr w:rsidR="001641E3" w:rsidRPr="00664297" w:rsidTr="00D224C2">
        <w:tc>
          <w:tcPr>
            <w:tcW w:w="468" w:type="dxa"/>
          </w:tcPr>
          <w:p w:rsidR="001641E3" w:rsidRPr="00664297" w:rsidRDefault="001641E3" w:rsidP="00D224C2">
            <w:r w:rsidRPr="00664297">
              <w:t>1</w:t>
            </w:r>
          </w:p>
        </w:tc>
        <w:tc>
          <w:tcPr>
            <w:tcW w:w="1862" w:type="dxa"/>
            <w:vMerge w:val="restart"/>
            <w:vAlign w:val="center"/>
          </w:tcPr>
          <w:p w:rsidR="001641E3" w:rsidRPr="00177C9F" w:rsidRDefault="001641E3" w:rsidP="00D224C2">
            <w:pPr>
              <w:jc w:val="center"/>
              <w:rPr>
                <w:b/>
                <w:bCs/>
              </w:rPr>
            </w:pPr>
            <w:r w:rsidRPr="00177C9F">
              <w:rPr>
                <w:b/>
                <w:bCs/>
              </w:rPr>
              <w:t>Accuracy metrics</w:t>
            </w:r>
          </w:p>
        </w:tc>
        <w:tc>
          <w:tcPr>
            <w:tcW w:w="1165" w:type="dxa"/>
          </w:tcPr>
          <w:p w:rsidR="001641E3" w:rsidRPr="00664297" w:rsidRDefault="001641E3" w:rsidP="00D224C2">
            <w:r w:rsidRPr="00664297">
              <w:t>NMAE</w:t>
            </w:r>
          </w:p>
        </w:tc>
        <w:tc>
          <w:tcPr>
            <w:tcW w:w="4533" w:type="dxa"/>
          </w:tcPr>
          <w:p w:rsidR="001641E3" w:rsidRPr="00664297" w:rsidRDefault="001641E3" w:rsidP="00D224C2">
            <w:r w:rsidRPr="00664297">
              <w:t>Normalized Mean Absolute Error</w:t>
            </w:r>
          </w:p>
        </w:tc>
        <w:tc>
          <w:tcPr>
            <w:tcW w:w="2762" w:type="dxa"/>
          </w:tcPr>
          <w:p w:rsidR="001641E3" w:rsidRPr="00664297" w:rsidRDefault="001641E3" w:rsidP="00D224C2">
            <w:r w:rsidRPr="00664297">
              <w:t>Low</w:t>
            </w:r>
            <w:r>
              <w:t>er</w:t>
            </w:r>
          </w:p>
        </w:tc>
      </w:tr>
      <w:tr w:rsidR="001641E3" w:rsidRPr="00664297" w:rsidTr="00D224C2">
        <w:tc>
          <w:tcPr>
            <w:tcW w:w="468" w:type="dxa"/>
          </w:tcPr>
          <w:p w:rsidR="001641E3" w:rsidRPr="00664297" w:rsidRDefault="001641E3" w:rsidP="00D224C2">
            <w:r w:rsidRPr="00664297">
              <w:t>2</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NRMSE</w:t>
            </w:r>
          </w:p>
        </w:tc>
        <w:tc>
          <w:tcPr>
            <w:tcW w:w="4533" w:type="dxa"/>
          </w:tcPr>
          <w:p w:rsidR="001641E3" w:rsidRPr="00664297" w:rsidRDefault="001641E3" w:rsidP="00D224C2">
            <w:r w:rsidRPr="00664297">
              <w:t>Normalized Root Mean Square Error</w:t>
            </w:r>
          </w:p>
        </w:tc>
        <w:tc>
          <w:tcPr>
            <w:tcW w:w="2762" w:type="dxa"/>
          </w:tcPr>
          <w:p w:rsidR="001641E3" w:rsidRPr="00664297" w:rsidRDefault="001641E3" w:rsidP="00D224C2">
            <w:r w:rsidRPr="00664297">
              <w:t>Low</w:t>
            </w:r>
            <w:r>
              <w:t>er</w:t>
            </w:r>
          </w:p>
        </w:tc>
      </w:tr>
      <w:tr w:rsidR="001641E3" w:rsidRPr="00664297" w:rsidTr="00D224C2">
        <w:trPr>
          <w:trHeight w:val="287"/>
        </w:trPr>
        <w:tc>
          <w:tcPr>
            <w:tcW w:w="468" w:type="dxa"/>
          </w:tcPr>
          <w:p w:rsidR="001641E3" w:rsidRPr="00664297" w:rsidRDefault="001641E3" w:rsidP="00D224C2">
            <w:r w:rsidRPr="00664297">
              <w:t>3</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A</w:t>
            </w:r>
            <w:r>
              <w:t>L</w:t>
            </w:r>
          </w:p>
        </w:tc>
        <w:tc>
          <w:tcPr>
            <w:tcW w:w="4533" w:type="dxa"/>
          </w:tcPr>
          <w:p w:rsidR="001641E3" w:rsidRPr="00664297" w:rsidRDefault="001641E3" w:rsidP="00D224C2">
            <w:r w:rsidRPr="00664297">
              <w:t>Asymmetric Loss</w:t>
            </w:r>
          </w:p>
        </w:tc>
        <w:tc>
          <w:tcPr>
            <w:tcW w:w="2762" w:type="dxa"/>
          </w:tcPr>
          <w:p w:rsidR="001641E3" w:rsidRPr="00664297" w:rsidRDefault="001641E3" w:rsidP="00D224C2">
            <w:r w:rsidRPr="00664297">
              <w:t>Low</w:t>
            </w:r>
            <w:r>
              <w:t>er</w:t>
            </w:r>
          </w:p>
        </w:tc>
      </w:tr>
      <w:tr w:rsidR="001641E3" w:rsidRPr="00664297" w:rsidTr="00D224C2">
        <w:tc>
          <w:tcPr>
            <w:tcW w:w="468" w:type="dxa"/>
          </w:tcPr>
          <w:p w:rsidR="001641E3" w:rsidRPr="00664297" w:rsidRDefault="001641E3" w:rsidP="00D224C2">
            <w:r w:rsidRPr="00664297">
              <w:t>4</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t>PC</w:t>
            </w:r>
          </w:p>
        </w:tc>
        <w:tc>
          <w:tcPr>
            <w:tcW w:w="4533" w:type="dxa"/>
          </w:tcPr>
          <w:p w:rsidR="001641E3" w:rsidRPr="00664297" w:rsidRDefault="001641E3" w:rsidP="00D224C2">
            <w:r w:rsidRPr="00664297">
              <w:t>Pearson Correlation</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5</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Τ</w:t>
            </w:r>
          </w:p>
        </w:tc>
        <w:tc>
          <w:tcPr>
            <w:tcW w:w="4533" w:type="dxa"/>
          </w:tcPr>
          <w:p w:rsidR="001641E3" w:rsidRPr="00664297" w:rsidRDefault="001641E3" w:rsidP="00D224C2">
            <w:r w:rsidRPr="00664297">
              <w:t>Kendall’s Tau Correlation</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6</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t>SC</w:t>
            </w:r>
          </w:p>
        </w:tc>
        <w:tc>
          <w:tcPr>
            <w:tcW w:w="4533" w:type="dxa"/>
          </w:tcPr>
          <w:p w:rsidR="001641E3" w:rsidRPr="00664297" w:rsidRDefault="001641E3" w:rsidP="00D224C2">
            <w:r w:rsidRPr="00664297">
              <w:t>Spearman Correlation</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7</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NDPM</w:t>
            </w:r>
          </w:p>
        </w:tc>
        <w:tc>
          <w:tcPr>
            <w:tcW w:w="4533" w:type="dxa"/>
          </w:tcPr>
          <w:p w:rsidR="001641E3" w:rsidRPr="00664297" w:rsidRDefault="001641E3" w:rsidP="00D224C2">
            <w:r w:rsidRPr="00664297">
              <w:t>Normalized Distance-based Performance Measure</w:t>
            </w:r>
          </w:p>
        </w:tc>
        <w:tc>
          <w:tcPr>
            <w:tcW w:w="2762" w:type="dxa"/>
          </w:tcPr>
          <w:p w:rsidR="001641E3" w:rsidRPr="00664297" w:rsidRDefault="001641E3" w:rsidP="00D224C2">
            <w:r w:rsidRPr="00664297">
              <w:t>Low</w:t>
            </w:r>
            <w:r>
              <w:t>er</w:t>
            </w:r>
          </w:p>
        </w:tc>
      </w:tr>
      <w:tr w:rsidR="001641E3" w:rsidRPr="00664297" w:rsidTr="00D224C2">
        <w:tc>
          <w:tcPr>
            <w:tcW w:w="468" w:type="dxa"/>
          </w:tcPr>
          <w:p w:rsidR="001641E3" w:rsidRPr="00664297" w:rsidRDefault="001641E3" w:rsidP="00D224C2">
            <w:r w:rsidRPr="00664297">
              <w:t>8</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P</w:t>
            </w:r>
          </w:p>
        </w:tc>
        <w:tc>
          <w:tcPr>
            <w:tcW w:w="4533" w:type="dxa"/>
          </w:tcPr>
          <w:p w:rsidR="001641E3" w:rsidRPr="00664297" w:rsidRDefault="001641E3" w:rsidP="00D224C2">
            <w:r w:rsidRPr="00664297">
              <w:t>Precision</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9</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R</w:t>
            </w:r>
          </w:p>
        </w:tc>
        <w:tc>
          <w:tcPr>
            <w:tcW w:w="4533" w:type="dxa"/>
          </w:tcPr>
          <w:p w:rsidR="001641E3" w:rsidRPr="00664297" w:rsidRDefault="001641E3" w:rsidP="00D224C2">
            <w:r w:rsidRPr="00664297">
              <w:t>Recall</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10</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F1</w:t>
            </w:r>
          </w:p>
        </w:tc>
        <w:tc>
          <w:tcPr>
            <w:tcW w:w="4533" w:type="dxa"/>
          </w:tcPr>
          <w:p w:rsidR="001641E3" w:rsidRPr="00664297" w:rsidRDefault="001641E3" w:rsidP="00D224C2">
            <w:r w:rsidRPr="00664297">
              <w:t>F1 Score</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11</w:t>
            </w:r>
          </w:p>
        </w:tc>
        <w:tc>
          <w:tcPr>
            <w:tcW w:w="1862" w:type="dxa"/>
            <w:vMerge w:val="restart"/>
            <w:vAlign w:val="center"/>
          </w:tcPr>
          <w:p w:rsidR="001641E3" w:rsidRPr="00177C9F" w:rsidRDefault="001641E3" w:rsidP="00D224C2">
            <w:pPr>
              <w:jc w:val="center"/>
              <w:rPr>
                <w:b/>
                <w:bCs/>
              </w:rPr>
            </w:pPr>
            <w:r w:rsidRPr="00177C9F">
              <w:rPr>
                <w:b/>
                <w:bCs/>
              </w:rPr>
              <w:t>Rank-based metrics</w:t>
            </w:r>
          </w:p>
        </w:tc>
        <w:tc>
          <w:tcPr>
            <w:tcW w:w="1165" w:type="dxa"/>
          </w:tcPr>
          <w:p w:rsidR="001641E3" w:rsidRPr="00664297" w:rsidRDefault="001641E3" w:rsidP="00D224C2">
            <w:r w:rsidRPr="00664297">
              <w:t>HLU</w:t>
            </w:r>
          </w:p>
        </w:tc>
        <w:tc>
          <w:tcPr>
            <w:tcW w:w="4533" w:type="dxa"/>
          </w:tcPr>
          <w:p w:rsidR="001641E3" w:rsidRPr="00664297" w:rsidRDefault="001641E3" w:rsidP="00D224C2">
            <w:r w:rsidRPr="00664297">
              <w:t>Half-Life Utility</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12</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NDCG</w:t>
            </w:r>
          </w:p>
        </w:tc>
        <w:tc>
          <w:tcPr>
            <w:tcW w:w="4533" w:type="dxa"/>
          </w:tcPr>
          <w:p w:rsidR="001641E3" w:rsidRPr="00664297" w:rsidRDefault="001641E3" w:rsidP="00D224C2">
            <w:r w:rsidRPr="00664297">
              <w:t>Normalized Discounted Cumulative Gain</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13</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RBP</w:t>
            </w:r>
          </w:p>
        </w:tc>
        <w:tc>
          <w:tcPr>
            <w:tcW w:w="4533" w:type="dxa"/>
          </w:tcPr>
          <w:p w:rsidR="001641E3" w:rsidRPr="00664297" w:rsidRDefault="001641E3" w:rsidP="00D224C2">
            <w:r w:rsidRPr="00664297">
              <w:t>Rank-Biased Precision</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14</w:t>
            </w:r>
          </w:p>
        </w:tc>
        <w:tc>
          <w:tcPr>
            <w:tcW w:w="1862" w:type="dxa"/>
            <w:vMerge/>
            <w:vAlign w:val="center"/>
          </w:tcPr>
          <w:p w:rsidR="001641E3" w:rsidRPr="00177C9F" w:rsidRDefault="001641E3" w:rsidP="00D224C2">
            <w:pPr>
              <w:jc w:val="center"/>
              <w:rPr>
                <w:b/>
                <w:bCs/>
              </w:rPr>
            </w:pPr>
          </w:p>
        </w:tc>
        <w:tc>
          <w:tcPr>
            <w:tcW w:w="1165" w:type="dxa"/>
          </w:tcPr>
          <w:p w:rsidR="001641E3" w:rsidRPr="00664297" w:rsidRDefault="001641E3" w:rsidP="00D224C2">
            <w:r w:rsidRPr="00664297">
              <w:t>R</w:t>
            </w:r>
            <w:r>
              <w:t>R</w:t>
            </w:r>
          </w:p>
        </w:tc>
        <w:tc>
          <w:tcPr>
            <w:tcW w:w="4533" w:type="dxa"/>
          </w:tcPr>
          <w:p w:rsidR="001641E3" w:rsidRPr="00664297" w:rsidRDefault="001641E3" w:rsidP="00D224C2">
            <w:r w:rsidRPr="00664297">
              <w:t>Recovery Rate</w:t>
            </w:r>
          </w:p>
        </w:tc>
        <w:tc>
          <w:tcPr>
            <w:tcW w:w="2762" w:type="dxa"/>
          </w:tcPr>
          <w:p w:rsidR="001641E3" w:rsidRPr="00664297" w:rsidRDefault="001641E3" w:rsidP="00D224C2">
            <w:r w:rsidRPr="00664297">
              <w:t>Low</w:t>
            </w:r>
            <w:r>
              <w:t>er</w:t>
            </w:r>
          </w:p>
        </w:tc>
      </w:tr>
      <w:tr w:rsidR="001641E3" w:rsidRPr="00664297" w:rsidTr="00D224C2">
        <w:tc>
          <w:tcPr>
            <w:tcW w:w="468" w:type="dxa"/>
          </w:tcPr>
          <w:p w:rsidR="001641E3" w:rsidRPr="00664297" w:rsidRDefault="001641E3" w:rsidP="00D224C2">
            <w:r w:rsidRPr="00664297">
              <w:t>15</w:t>
            </w:r>
          </w:p>
        </w:tc>
        <w:tc>
          <w:tcPr>
            <w:tcW w:w="1862" w:type="dxa"/>
            <w:vMerge w:val="restart"/>
            <w:vAlign w:val="center"/>
          </w:tcPr>
          <w:p w:rsidR="001641E3" w:rsidRPr="00177C9F" w:rsidRDefault="001641E3" w:rsidP="00D224C2">
            <w:pPr>
              <w:jc w:val="center"/>
              <w:rPr>
                <w:b/>
                <w:bCs/>
              </w:rPr>
            </w:pPr>
            <w:r w:rsidRPr="00177C9F">
              <w:rPr>
                <w:b/>
                <w:bCs/>
              </w:rPr>
              <w:t>Diversity, Novelty and coverage</w:t>
            </w:r>
          </w:p>
        </w:tc>
        <w:tc>
          <w:tcPr>
            <w:tcW w:w="1165" w:type="dxa"/>
          </w:tcPr>
          <w:p w:rsidR="001641E3" w:rsidRPr="00664297" w:rsidRDefault="001641E3" w:rsidP="00D224C2">
            <w:r w:rsidRPr="00664297">
              <w:t>H</w:t>
            </w:r>
          </w:p>
        </w:tc>
        <w:tc>
          <w:tcPr>
            <w:tcW w:w="4533" w:type="dxa"/>
          </w:tcPr>
          <w:p w:rsidR="001641E3" w:rsidRPr="00664297" w:rsidRDefault="001641E3" w:rsidP="00D224C2">
            <w:r w:rsidRPr="00664297">
              <w:t>Hamming Distance (Diversity)</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16</w:t>
            </w:r>
          </w:p>
        </w:tc>
        <w:tc>
          <w:tcPr>
            <w:tcW w:w="1862" w:type="dxa"/>
            <w:vMerge/>
          </w:tcPr>
          <w:p w:rsidR="001641E3" w:rsidRPr="00664297" w:rsidRDefault="001641E3" w:rsidP="00D224C2"/>
        </w:tc>
        <w:tc>
          <w:tcPr>
            <w:tcW w:w="1165" w:type="dxa"/>
          </w:tcPr>
          <w:p w:rsidR="001641E3" w:rsidRPr="00664297" w:rsidRDefault="001641E3" w:rsidP="00D224C2">
            <w:r w:rsidRPr="00664297">
              <w:t>Pop</w:t>
            </w:r>
          </w:p>
        </w:tc>
        <w:tc>
          <w:tcPr>
            <w:tcW w:w="4533" w:type="dxa"/>
          </w:tcPr>
          <w:p w:rsidR="001641E3" w:rsidRPr="00664297" w:rsidRDefault="001641E3" w:rsidP="00D224C2">
            <w:r w:rsidRPr="00664297">
              <w:t>Popularity</w:t>
            </w:r>
          </w:p>
        </w:tc>
        <w:tc>
          <w:tcPr>
            <w:tcW w:w="2762" w:type="dxa"/>
          </w:tcPr>
          <w:p w:rsidR="001641E3" w:rsidRPr="00664297" w:rsidRDefault="001641E3" w:rsidP="00D224C2">
            <w:r w:rsidRPr="00664297">
              <w:t>Low</w:t>
            </w:r>
            <w:r>
              <w:t>er</w:t>
            </w:r>
          </w:p>
        </w:tc>
      </w:tr>
      <w:tr w:rsidR="001641E3" w:rsidRPr="00664297" w:rsidTr="00D224C2">
        <w:tc>
          <w:tcPr>
            <w:tcW w:w="468" w:type="dxa"/>
          </w:tcPr>
          <w:p w:rsidR="001641E3" w:rsidRPr="00664297" w:rsidRDefault="001641E3" w:rsidP="00D224C2">
            <w:r w:rsidRPr="00664297">
              <w:t>17</w:t>
            </w:r>
          </w:p>
        </w:tc>
        <w:tc>
          <w:tcPr>
            <w:tcW w:w="1862" w:type="dxa"/>
            <w:vMerge/>
          </w:tcPr>
          <w:p w:rsidR="001641E3" w:rsidRPr="00173D04" w:rsidRDefault="001641E3" w:rsidP="00D224C2">
            <w:pPr>
              <w:rPr>
                <w:rFonts w:ascii="Century Schoolbook" w:hAnsi="Century Schoolbook"/>
              </w:rPr>
            </w:pPr>
          </w:p>
        </w:tc>
        <w:tc>
          <w:tcPr>
            <w:tcW w:w="1165" w:type="dxa"/>
          </w:tcPr>
          <w:p w:rsidR="001641E3" w:rsidRPr="00664297" w:rsidRDefault="001641E3" w:rsidP="00D224C2">
            <w:r w:rsidRPr="00173D04">
              <w:rPr>
                <w:rFonts w:ascii="Century Schoolbook" w:hAnsi="Century Schoolbook"/>
              </w:rPr>
              <w:t>SIBN</w:t>
            </w:r>
          </w:p>
        </w:tc>
        <w:tc>
          <w:tcPr>
            <w:tcW w:w="4533" w:type="dxa"/>
          </w:tcPr>
          <w:p w:rsidR="001641E3" w:rsidRPr="00664297" w:rsidRDefault="001641E3" w:rsidP="00D224C2">
            <w:r w:rsidRPr="00664297">
              <w:t>Self-Information</w:t>
            </w:r>
            <w:r>
              <w:t xml:space="preserve"> Based</w:t>
            </w:r>
            <w:r w:rsidRPr="00664297">
              <w:t xml:space="preserve"> Novelty</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t>18</w:t>
            </w:r>
          </w:p>
        </w:tc>
        <w:tc>
          <w:tcPr>
            <w:tcW w:w="1862" w:type="dxa"/>
            <w:vMerge/>
          </w:tcPr>
          <w:p w:rsidR="001641E3" w:rsidRPr="00173D04" w:rsidRDefault="001641E3" w:rsidP="00D224C2">
            <w:pPr>
              <w:rPr>
                <w:rFonts w:ascii="Century Schoolbook" w:hAnsi="Century Schoolbook"/>
              </w:rPr>
            </w:pPr>
          </w:p>
        </w:tc>
        <w:tc>
          <w:tcPr>
            <w:tcW w:w="1165" w:type="dxa"/>
          </w:tcPr>
          <w:p w:rsidR="001641E3" w:rsidRPr="00664297" w:rsidRDefault="001641E3" w:rsidP="00D224C2">
            <w:r w:rsidRPr="00173D04">
              <w:rPr>
                <w:rFonts w:ascii="Century Schoolbook" w:hAnsi="Century Schoolbook"/>
              </w:rPr>
              <w:t>ESIBN</w:t>
            </w:r>
          </w:p>
        </w:tc>
        <w:tc>
          <w:tcPr>
            <w:tcW w:w="4533" w:type="dxa"/>
          </w:tcPr>
          <w:p w:rsidR="001641E3" w:rsidRPr="00664297" w:rsidRDefault="001641E3" w:rsidP="00D224C2">
            <w:r>
              <w:t xml:space="preserve">Effective </w:t>
            </w:r>
            <w:r w:rsidRPr="00664297">
              <w:t>Self-Information</w:t>
            </w:r>
            <w:r>
              <w:t xml:space="preserve"> Based</w:t>
            </w:r>
            <w:r w:rsidRPr="00664297">
              <w:t xml:space="preserve"> Novelty</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rsidRPr="00664297">
              <w:t>1</w:t>
            </w:r>
            <w:r>
              <w:t>9</w:t>
            </w:r>
          </w:p>
        </w:tc>
        <w:tc>
          <w:tcPr>
            <w:tcW w:w="1862" w:type="dxa"/>
            <w:vMerge/>
          </w:tcPr>
          <w:p w:rsidR="001641E3" w:rsidRPr="00664297" w:rsidRDefault="001641E3" w:rsidP="00D224C2"/>
        </w:tc>
        <w:tc>
          <w:tcPr>
            <w:tcW w:w="1165" w:type="dxa"/>
          </w:tcPr>
          <w:p w:rsidR="001641E3" w:rsidRPr="00664297" w:rsidRDefault="001641E3" w:rsidP="00D224C2">
            <w:r w:rsidRPr="00664297">
              <w:t>C</w:t>
            </w:r>
          </w:p>
        </w:tc>
        <w:tc>
          <w:tcPr>
            <w:tcW w:w="4533" w:type="dxa"/>
          </w:tcPr>
          <w:p w:rsidR="001641E3" w:rsidRPr="00664297" w:rsidRDefault="001641E3" w:rsidP="00D224C2">
            <w:r w:rsidRPr="00664297">
              <w:t>Catalog Coverage</w:t>
            </w:r>
          </w:p>
        </w:tc>
        <w:tc>
          <w:tcPr>
            <w:tcW w:w="2762" w:type="dxa"/>
          </w:tcPr>
          <w:p w:rsidR="001641E3" w:rsidRPr="00664297" w:rsidRDefault="001641E3" w:rsidP="00D224C2">
            <w:r w:rsidRPr="00664297">
              <w:t>High</w:t>
            </w:r>
            <w:r>
              <w:t>er</w:t>
            </w:r>
          </w:p>
        </w:tc>
      </w:tr>
      <w:tr w:rsidR="001641E3" w:rsidRPr="00664297" w:rsidTr="00D224C2">
        <w:tc>
          <w:tcPr>
            <w:tcW w:w="468" w:type="dxa"/>
          </w:tcPr>
          <w:p w:rsidR="001641E3" w:rsidRPr="00664297" w:rsidRDefault="001641E3" w:rsidP="00D224C2">
            <w:r>
              <w:t>20</w:t>
            </w:r>
          </w:p>
        </w:tc>
        <w:tc>
          <w:tcPr>
            <w:tcW w:w="1862" w:type="dxa"/>
            <w:vMerge/>
          </w:tcPr>
          <w:p w:rsidR="001641E3" w:rsidRPr="00664297" w:rsidRDefault="001641E3" w:rsidP="00D224C2"/>
        </w:tc>
        <w:tc>
          <w:tcPr>
            <w:tcW w:w="1165" w:type="dxa"/>
          </w:tcPr>
          <w:p w:rsidR="001641E3" w:rsidRPr="00664297" w:rsidRDefault="001641E3" w:rsidP="00D224C2">
            <w:r>
              <w:t>E</w:t>
            </w:r>
            <w:r w:rsidRPr="00664297">
              <w:t>C</w:t>
            </w:r>
          </w:p>
        </w:tc>
        <w:tc>
          <w:tcPr>
            <w:tcW w:w="4533" w:type="dxa"/>
          </w:tcPr>
          <w:p w:rsidR="001641E3" w:rsidRPr="00664297" w:rsidRDefault="001641E3" w:rsidP="00D224C2">
            <w:r>
              <w:t>Entropy</w:t>
            </w:r>
            <w:r w:rsidRPr="00664297">
              <w:t xml:space="preserve"> Coverage</w:t>
            </w:r>
          </w:p>
        </w:tc>
        <w:tc>
          <w:tcPr>
            <w:tcW w:w="2762" w:type="dxa"/>
          </w:tcPr>
          <w:p w:rsidR="001641E3" w:rsidRPr="00664297" w:rsidRDefault="001641E3" w:rsidP="00D224C2">
            <w:r w:rsidRPr="00664297">
              <w:t>High</w:t>
            </w:r>
            <w:r>
              <w:t>er</w:t>
            </w:r>
          </w:p>
        </w:tc>
      </w:tr>
    </w:tbl>
    <w:p w:rsidR="001641E3" w:rsidRDefault="001641E3" w:rsidP="001641E3">
      <w:pPr>
        <w:pStyle w:val="evaluationSurvey"/>
        <w:ind w:firstLine="0"/>
        <w:rPr>
          <w:rFonts w:asciiTheme="majorBidi" w:hAnsiTheme="majorBidi" w:cstheme="majorBidi"/>
        </w:rPr>
      </w:pPr>
    </w:p>
    <w:p w:rsidR="00075372" w:rsidRPr="002D4352" w:rsidRDefault="00FF015C" w:rsidP="00FF015C">
      <w:pPr>
        <w:pStyle w:val="Heading3"/>
      </w:pPr>
      <w:r>
        <w:lastRenderedPageBreak/>
        <w:t xml:space="preserve">4.3.3.2. </w:t>
      </w:r>
      <w:r w:rsidR="00CB5487">
        <w:t>Entropy</w:t>
      </w:r>
      <w:r w:rsidR="00075372" w:rsidRPr="002D4352">
        <w:t xml:space="preserve"> </w:t>
      </w:r>
      <w:r w:rsidR="001A6910">
        <w:t>C</w:t>
      </w:r>
      <w:r w:rsidR="00075372" w:rsidRPr="002D4352">
        <w:t>overage</w:t>
      </w:r>
    </w:p>
    <w:p w:rsidR="00075372" w:rsidRDefault="00F3755D" w:rsidP="00D90D04">
      <w:pPr>
        <w:pStyle w:val="evaluationSurvey"/>
      </w:pPr>
      <w:r w:rsidRPr="002D4352">
        <w:t>In addition to the number of items a recommender covers, the frequency of offering different items may vary</w:t>
      </w:r>
      <w:r w:rsidR="001A6910">
        <w:t>;</w:t>
      </w:r>
      <w:r w:rsidRPr="002D4352">
        <w:t xml:space="preserve"> some items are frequently recommended to various users (probably popular ones), and some appears less in </w:t>
      </w:r>
      <w:r w:rsidR="001A6910">
        <w:t xml:space="preserve">the </w:t>
      </w:r>
      <w:r w:rsidRPr="002D4352">
        <w:t>recommendation lists. To consider how many times an item is recommended to</w:t>
      </w:r>
      <w:r w:rsidR="00B22BF9">
        <w:t xml:space="preserve"> the</w:t>
      </w:r>
      <w:r w:rsidRPr="002D4352">
        <w:t xml:space="preserve"> users, </w:t>
      </w:r>
      <w:r w:rsidR="00B22BF9">
        <w:t>one can use</w:t>
      </w:r>
      <w:r w:rsidRPr="002D4352">
        <w:t xml:space="preserve"> a </w:t>
      </w:r>
      <w:r w:rsidRPr="00CB5487">
        <w:t>modified</w:t>
      </w:r>
      <w:r w:rsidRPr="002D4352">
        <w:t xml:space="preserve"> version of the coverage presented above.</w:t>
      </w:r>
      <w:r w:rsidR="00AE0C3E" w:rsidRPr="002D4352">
        <w:t xml:space="preserve"> </w:t>
      </w:r>
      <w:r w:rsidR="00CB5487" w:rsidRPr="00CB5487">
        <w:t>Entropy</w:t>
      </w:r>
      <w:r w:rsidR="00B22BF9">
        <w:t xml:space="preserve"> C</w:t>
      </w:r>
      <w:r w:rsidR="00AE0C3E" w:rsidRPr="00CB5487">
        <w:t>overage</w:t>
      </w:r>
      <w:r w:rsidR="00B22BF9">
        <w:t>,</w:t>
      </w:r>
      <w:r w:rsidR="00454554" w:rsidRPr="002D4352">
        <w:t xml:space="preserve"> </w:t>
      </w:r>
      <w:r w:rsidR="00D90D04">
        <w:rPr>
          <w:i/>
          <w:iCs/>
        </w:rPr>
        <w:t>E</w:t>
      </w:r>
      <w:r w:rsidR="00454554" w:rsidRPr="00272A7F">
        <w:rPr>
          <w:i/>
          <w:iCs/>
        </w:rPr>
        <w:t>C</w:t>
      </w:r>
      <w:r w:rsidR="004D7384" w:rsidRPr="00B22BF9">
        <w:rPr>
          <w:i/>
          <w:iCs/>
        </w:rPr>
        <w:t>,</w:t>
      </w:r>
      <w:r w:rsidR="004D7384">
        <w:t xml:space="preserve"> </w:t>
      </w:r>
      <w:r w:rsidR="00AE0C3E" w:rsidRPr="002D4352">
        <w:t xml:space="preserve">is defined </w:t>
      </w:r>
    </w:p>
    <w:p w:rsidR="00ED6D49" w:rsidRPr="002D4352" w:rsidRDefault="00ED6D49" w:rsidP="00ED6D49">
      <w:pPr>
        <w:pStyle w:val="MTDisplayEquation"/>
      </w:pPr>
      <w:r>
        <w:tab/>
      </w:r>
      <w:r w:rsidR="00D90D04" w:rsidRPr="00ED6D49">
        <w:rPr>
          <w:position w:val="-28"/>
        </w:rPr>
        <w:object w:dxaOrig="2020" w:dyaOrig="680">
          <v:shape id="_x0000_i1073" type="#_x0000_t75" style="width:101pt;height:34pt" o:ole="">
            <v:imagedata r:id="rId117" o:title=""/>
          </v:shape>
          <o:OLEObject Type="Embed" ProgID="Equation.DSMT4" ShapeID="_x0000_i1073" DrawAspect="Content" ObjectID="_1524330249" r:id="rId118"/>
        </w:object>
      </w:r>
      <w:r>
        <w:t xml:space="preserve"> </w:t>
      </w:r>
      <w:r>
        <w:tab/>
      </w:r>
      <w:r w:rsidR="001010B6">
        <w:fldChar w:fldCharType="begin"/>
      </w:r>
      <w:r>
        <w:instrText xml:space="preserve"> MACROBUTTON MTPlaceRef \* MERGEFORMAT </w:instrText>
      </w:r>
      <w:r w:rsidR="001010B6">
        <w:fldChar w:fldCharType="begin"/>
      </w:r>
      <w:r>
        <w:instrText xml:space="preserve"> SEQ MTEqn \h \* MERGEFORMAT </w:instrText>
      </w:r>
      <w:r w:rsidR="001010B6">
        <w:fldChar w:fldCharType="end"/>
      </w:r>
      <w:r>
        <w:instrText>(</w:instrText>
      </w:r>
      <w:fldSimple w:instr=" SEQ MTEqn \c \* Arabic \* MERGEFORMAT ">
        <w:r w:rsidR="004B2459">
          <w:rPr>
            <w:noProof/>
          </w:rPr>
          <w:instrText>49</w:instrText>
        </w:r>
      </w:fldSimple>
      <w:r>
        <w:instrText>)</w:instrText>
      </w:r>
      <w:r w:rsidR="001010B6">
        <w:fldChar w:fldCharType="end"/>
      </w:r>
    </w:p>
    <w:p w:rsidR="00CA56A6" w:rsidRDefault="00B22BF9" w:rsidP="009B3CE9">
      <w:pPr>
        <w:pStyle w:val="evaluationSurvey"/>
        <w:ind w:firstLine="0"/>
      </w:pPr>
      <w:r>
        <w:t>w</w:t>
      </w:r>
      <w:r w:rsidR="00454554" w:rsidRPr="002D4352">
        <w:t xml:space="preserve">here </w:t>
      </w:r>
      <w:r>
        <w:rPr>
          <w:i/>
          <w:iCs/>
        </w:rPr>
        <w:t>p</w:t>
      </w:r>
      <w:r w:rsidR="00454554" w:rsidRPr="00272A7F">
        <w:rPr>
          <w:i/>
          <w:iCs/>
          <w:vertAlign w:val="subscript"/>
        </w:rPr>
        <w:t>i</w:t>
      </w:r>
      <w:r w:rsidR="00454554" w:rsidRPr="002D4352">
        <w:t xml:space="preserve"> is the percentage of </w:t>
      </w:r>
      <w:r>
        <w:t xml:space="preserve">the </w:t>
      </w:r>
      <w:r w:rsidR="00454554" w:rsidRPr="002D4352">
        <w:t xml:space="preserve">recommendation lists that contains item </w:t>
      </w:r>
      <w:r w:rsidR="00454554" w:rsidRPr="00272A7F">
        <w:rPr>
          <w:i/>
          <w:iCs/>
        </w:rPr>
        <w:t>i</w:t>
      </w:r>
      <w:r w:rsidR="006168A0" w:rsidRPr="002D4352">
        <w:t>.</w:t>
      </w:r>
    </w:p>
    <w:p w:rsidR="0055645D" w:rsidRPr="002D4352" w:rsidRDefault="00CA56A6" w:rsidP="00CA56A6">
      <w:pPr>
        <w:pStyle w:val="evaluationSurvey"/>
        <w:ind w:firstLine="284"/>
      </w:pPr>
      <w:r>
        <w:t>Table 3</w:t>
      </w:r>
      <w:r w:rsidR="009B3CE9">
        <w:t xml:space="preserve"> </w:t>
      </w:r>
      <w:r w:rsidR="005402E2" w:rsidRPr="002D4352">
        <w:t>summarizes the evaluation metrics d</w:t>
      </w:r>
      <w:r w:rsidR="0055645D" w:rsidRPr="002D4352">
        <w:t>iscussed above.</w:t>
      </w:r>
    </w:p>
    <w:p w:rsidR="00CA56A6" w:rsidRPr="002D4352" w:rsidRDefault="00CA56A6" w:rsidP="00177C9F">
      <w:pPr>
        <w:pStyle w:val="evaluationSurvey"/>
        <w:ind w:firstLine="0"/>
        <w:rPr>
          <w:rFonts w:asciiTheme="majorBidi" w:hAnsiTheme="majorBidi" w:cstheme="majorBidi"/>
        </w:rPr>
      </w:pPr>
    </w:p>
    <w:p w:rsidR="001C7C95" w:rsidRPr="002D4352" w:rsidRDefault="006D1B40" w:rsidP="00C16947">
      <w:pPr>
        <w:pStyle w:val="Heading1"/>
      </w:pPr>
      <w:r>
        <w:t>5</w:t>
      </w:r>
      <w:r w:rsidR="001C7C95" w:rsidRPr="002D4352">
        <w:t xml:space="preserve">. </w:t>
      </w:r>
      <w:r w:rsidR="00302387" w:rsidRPr="002D4352">
        <w:t>Results</w:t>
      </w:r>
      <w:r>
        <w:t xml:space="preserve"> &amp; Discussion</w:t>
      </w:r>
    </w:p>
    <w:p w:rsidR="00720371" w:rsidRDefault="00720371" w:rsidP="003E4D90">
      <w:pPr>
        <w:pStyle w:val="evaluationSurvey"/>
      </w:pPr>
      <w:r w:rsidRPr="002D4352">
        <w:t xml:space="preserve">In order to compare the performance of various recommendation algorithms regarding the evaluation metrics, </w:t>
      </w:r>
      <w:r w:rsidR="003C70C7" w:rsidRPr="002D4352">
        <w:t>we used a machine with Intel(R) Corei7-3632 CPU @ 2.1GHz and 6GB o</w:t>
      </w:r>
      <w:r w:rsidR="007D72FD" w:rsidRPr="002D4352">
        <w:t>f main memory, and JAVA language</w:t>
      </w:r>
      <w:r w:rsidR="003C70C7" w:rsidRPr="002D4352">
        <w:t xml:space="preserve"> on a Unix</w:t>
      </w:r>
      <w:r w:rsidR="007D72FD" w:rsidRPr="002D4352">
        <w:t>-</w:t>
      </w:r>
      <w:r w:rsidR="003C70C7" w:rsidRPr="002D4352">
        <w:t xml:space="preserve">based operating system (Ubuntu 12.04). </w:t>
      </w:r>
      <w:r w:rsidRPr="002D4352">
        <w:t>All the parameters affecting</w:t>
      </w:r>
      <w:r w:rsidR="000E6421">
        <w:t xml:space="preserve"> the</w:t>
      </w:r>
      <w:r w:rsidRPr="002D4352">
        <w:t xml:space="preserve"> computation time (e.g</w:t>
      </w:r>
      <w:r w:rsidR="003C70C7" w:rsidRPr="002D4352">
        <w:t>.</w:t>
      </w:r>
      <w:r w:rsidRPr="002D4352">
        <w:t xml:space="preserve"> neighborhood size, learning rate, and number of itera</w:t>
      </w:r>
      <w:r w:rsidR="003C70C7" w:rsidRPr="002D4352">
        <w:t>tions</w:t>
      </w:r>
      <w:r w:rsidR="003C70C7" w:rsidRPr="00966FF2">
        <w:t xml:space="preserve">) were set equally for </w:t>
      </w:r>
      <w:r w:rsidR="000E6421">
        <w:t xml:space="preserve">the algorithms </w:t>
      </w:r>
      <w:r w:rsidR="003C70C7" w:rsidRPr="00966FF2">
        <w:t>as explained</w:t>
      </w:r>
      <w:r w:rsidR="000E6421">
        <w:t xml:space="preserve"> above</w:t>
      </w:r>
      <w:r w:rsidRPr="00966FF2">
        <w:t>.</w:t>
      </w:r>
      <w:r w:rsidRPr="002D4352">
        <w:t xml:space="preserve"> </w:t>
      </w:r>
      <w:r w:rsidR="00B63CC9" w:rsidRPr="002D4352">
        <w:t>We used</w:t>
      </w:r>
      <w:r w:rsidR="000E6421">
        <w:t xml:space="preserve"> 10-fold</w:t>
      </w:r>
      <w:r w:rsidR="00B63CC9" w:rsidRPr="002D4352">
        <w:t xml:space="preserve"> cross-validation</w:t>
      </w:r>
      <w:r w:rsidR="000E6421">
        <w:t xml:space="preserve"> strategy</w:t>
      </w:r>
      <w:r w:rsidR="00B63CC9" w:rsidRPr="002D4352">
        <w:t>.</w:t>
      </w:r>
    </w:p>
    <w:p w:rsidR="00CA56A6" w:rsidRPr="002D4352" w:rsidRDefault="00CA56A6" w:rsidP="003E4D90">
      <w:pPr>
        <w:pStyle w:val="evaluationSurvey"/>
      </w:pPr>
    </w:p>
    <w:p w:rsidR="001C7C95" w:rsidRPr="002D4352" w:rsidRDefault="006D1B40" w:rsidP="00C21699">
      <w:pPr>
        <w:pStyle w:val="Heading2"/>
      </w:pPr>
      <w:r>
        <w:t>5</w:t>
      </w:r>
      <w:r w:rsidR="001C7C95" w:rsidRPr="002D4352">
        <w:t>.1 Dataset</w:t>
      </w:r>
    </w:p>
    <w:p w:rsidR="00C21699" w:rsidRDefault="00F076D1" w:rsidP="00C21699">
      <w:pPr>
        <w:pStyle w:val="evaluationSurvey"/>
      </w:pPr>
      <w:r w:rsidRPr="002D4352">
        <w:t>W</w:t>
      </w:r>
      <w:r w:rsidR="005F4DD5">
        <w:t xml:space="preserve">e used </w:t>
      </w:r>
      <w:r w:rsidR="00C21699" w:rsidRPr="002D4352">
        <w:t>Movielen</w:t>
      </w:r>
      <w:r w:rsidR="00C21699">
        <w:t>s as one of the most frequently used datasets within the community of RS</w:t>
      </w:r>
      <w:r w:rsidR="00C21699" w:rsidRPr="002D4352">
        <w:t>s. According to the website</w:t>
      </w:r>
      <w:r w:rsidR="00C21699">
        <w:rPr>
          <w:rStyle w:val="FootnoteReference"/>
        </w:rPr>
        <w:footnoteReference w:id="5"/>
      </w:r>
      <w:r w:rsidR="00C21699" w:rsidRPr="002D4352">
        <w:t xml:space="preserve">, </w:t>
      </w:r>
      <w:r w:rsidR="00C21699">
        <w:t xml:space="preserve">the </w:t>
      </w:r>
      <w:r w:rsidR="00C21699" w:rsidRPr="002D4352">
        <w:t>datasets were gathered over various periods of time, depending on the size of the set.</w:t>
      </w:r>
      <w:r w:rsidR="00C21699">
        <w:t xml:space="preserve"> The i</w:t>
      </w:r>
      <w:r w:rsidR="00C21699" w:rsidRPr="002D4352">
        <w:t xml:space="preserve">tems are movies and </w:t>
      </w:r>
      <w:r w:rsidR="00C21699">
        <w:t xml:space="preserve">the </w:t>
      </w:r>
      <w:r w:rsidR="00C21699" w:rsidRPr="002D4352">
        <w:t xml:space="preserve">rating scale is 1 to 5 stars. </w:t>
      </w:r>
      <w:r w:rsidR="00C21699">
        <w:t xml:space="preserve">We </w:t>
      </w:r>
      <w:r w:rsidR="00C21699" w:rsidRPr="002D4352">
        <w:t>used MovieLens_100k data</w:t>
      </w:r>
      <w:r w:rsidR="00C21699">
        <w:t>set in this study, in which</w:t>
      </w:r>
      <w:r w:rsidR="00C21699" w:rsidRPr="002D4352">
        <w:t xml:space="preserve"> users with less than 20 rating</w:t>
      </w:r>
      <w:r w:rsidR="00C21699">
        <w:t xml:space="preserve">s were already omitted. It contains </w:t>
      </w:r>
      <w:r w:rsidR="00C21699" w:rsidRPr="002D4352">
        <w:t>943 users and 1682 items</w:t>
      </w:r>
      <w:r w:rsidR="00C21699">
        <w:t>, with rating density of approximately 6 percent.</w:t>
      </w:r>
    </w:p>
    <w:p w:rsidR="00CA56A6" w:rsidRPr="002D4352" w:rsidRDefault="00CA56A6" w:rsidP="003E4D90">
      <w:pPr>
        <w:pStyle w:val="evaluationSurvey"/>
        <w:rPr>
          <w:rFonts w:asciiTheme="majorBidi" w:hAnsiTheme="majorBidi" w:cstheme="majorBidi"/>
        </w:rPr>
      </w:pPr>
    </w:p>
    <w:p w:rsidR="001C7C95" w:rsidRPr="002D4352" w:rsidRDefault="006D1B40" w:rsidP="00C16947">
      <w:pPr>
        <w:pStyle w:val="Heading2"/>
      </w:pPr>
      <w:r>
        <w:t>5</w:t>
      </w:r>
      <w:r w:rsidR="001C7C95" w:rsidRPr="002D4352">
        <w:t xml:space="preserve">.2 </w:t>
      </w:r>
      <w:r w:rsidR="00720371" w:rsidRPr="002D4352">
        <w:t>Performance Evaluation</w:t>
      </w:r>
    </w:p>
    <w:p w:rsidR="00F4401E" w:rsidRDefault="00770361" w:rsidP="00F4401E">
      <w:pPr>
        <w:pStyle w:val="evaluationSurvey"/>
      </w:pPr>
      <w:r>
        <w:t xml:space="preserve">We implemented the memory-based and model-based CF algorithms introduced in </w:t>
      </w:r>
      <w:r w:rsidR="006D0449">
        <w:t xml:space="preserve">the </w:t>
      </w:r>
      <w:r>
        <w:t>previous sections</w:t>
      </w:r>
      <w:r w:rsidR="006D0449">
        <w:t xml:space="preserve">, and the results are summarized in Tables </w:t>
      </w:r>
      <w:r w:rsidR="00F4401E">
        <w:t>4</w:t>
      </w:r>
      <w:r w:rsidR="00841514" w:rsidRPr="002D4352">
        <w:t xml:space="preserve">. For visualizing effect, the values in </w:t>
      </w:r>
      <w:r w:rsidR="00841514" w:rsidRPr="002D4352">
        <w:rPr>
          <w:b/>
          <w:bCs/>
        </w:rPr>
        <w:t>boldface</w:t>
      </w:r>
      <w:r w:rsidR="00841514" w:rsidRPr="002D4352">
        <w:t xml:space="preserve"> are</w:t>
      </w:r>
      <w:r w:rsidR="00F4401E">
        <w:t xml:space="preserve"> the </w:t>
      </w:r>
      <w:r w:rsidR="00F4401E">
        <w:lastRenderedPageBreak/>
        <w:t xml:space="preserve">best values </w:t>
      </w:r>
      <w:r w:rsidR="00841514" w:rsidRPr="002D4352">
        <w:t>in the same column</w:t>
      </w:r>
      <w:r w:rsidR="00F4401E">
        <w:t>, indicating the top-performer RS algorithm for that evaluation metric</w:t>
      </w:r>
      <w:r w:rsidR="00841514" w:rsidRPr="002D4352">
        <w:t>.</w:t>
      </w:r>
      <w:r w:rsidR="005B3ECA" w:rsidRPr="002D4352">
        <w:t xml:space="preserve"> It</w:t>
      </w:r>
      <w:r w:rsidR="00C21699">
        <w:t xml:space="preserve"> i</w:t>
      </w:r>
      <w:r w:rsidR="005B3ECA" w:rsidRPr="002D4352">
        <w:t>s worth mentioning that in addi</w:t>
      </w:r>
      <w:r w:rsidR="004B14DB">
        <w:t xml:space="preserve">tion to the </w:t>
      </w:r>
      <w:r w:rsidR="00F4401E">
        <w:t>these evaluation</w:t>
      </w:r>
      <w:r w:rsidR="004B14DB">
        <w:t xml:space="preserve"> metrics</w:t>
      </w:r>
      <w:r w:rsidR="005B3ECA" w:rsidRPr="002D4352">
        <w:t>, there are other factors affecting the performance of an algorithm such as time and space complexity, size of the model</w:t>
      </w:r>
      <w:r w:rsidR="004B14DB">
        <w:t xml:space="preserve">, density of </w:t>
      </w:r>
      <w:r w:rsidR="004B14DB" w:rsidRPr="008867F7">
        <w:t>datasets</w:t>
      </w:r>
      <w:r w:rsidR="005B3ECA" w:rsidRPr="008867F7">
        <w:t xml:space="preserve"> and more.</w:t>
      </w:r>
      <w:r w:rsidR="00387EB8" w:rsidRPr="008867F7">
        <w:t xml:space="preserve"> Therefore</w:t>
      </w:r>
      <w:r w:rsidR="00C21699">
        <w:t>,</w:t>
      </w:r>
      <w:r w:rsidR="00387EB8">
        <w:t xml:space="preserve"> there would</w:t>
      </w:r>
      <w:r w:rsidR="00C21699">
        <w:t xml:space="preserve"> not</w:t>
      </w:r>
      <w:r w:rsidR="00387EB8">
        <w:t xml:space="preserve"> be a </w:t>
      </w:r>
      <w:r w:rsidR="004B14DB" w:rsidRPr="00387EB8">
        <w:rPr>
          <w:i/>
          <w:iCs/>
        </w:rPr>
        <w:t>best choice</w:t>
      </w:r>
      <w:r w:rsidR="00C21699">
        <w:t xml:space="preserve"> (i.e., golden algorithm),</w:t>
      </w:r>
      <w:r w:rsidR="004B14DB">
        <w:t xml:space="preserve"> and one should choose the most useful approach and corresponding metrics according to the recommender’s goals and application, while considering the limitation it would face regarding the data and time available.</w:t>
      </w:r>
      <w:r w:rsidR="001145C2">
        <w:t xml:space="preserve"> </w:t>
      </w:r>
    </w:p>
    <w:p w:rsidR="00F4401E" w:rsidRDefault="00F4401E" w:rsidP="00F4401E">
      <w:pPr>
        <w:pStyle w:val="evaluationSurvey"/>
      </w:pPr>
      <w:r>
        <w:t>The results show</w:t>
      </w:r>
      <w:r w:rsidR="0088508E">
        <w:t xml:space="preserve"> significant</w:t>
      </w:r>
      <w:r>
        <w:t xml:space="preserve"> variability between the algorithms and none of them has the best performance in all </w:t>
      </w:r>
      <w:r w:rsidR="0088508E">
        <w:t xml:space="preserve">evaluation metrics. Often, each research work considers some of these evaluation metrics and assesses the performance of their proposed algorithm on them. However, to have a fare conclusion on the performance, one should consider various evaluation metrics as many as possible. Although it is not easy to compare the algorithm, one can make some conclusions from Table 4. For example, item-based CF often has better performance than user-based CF. However, it has expensive computations to test the algorithm, which is not a burden in real scenarios, in which only the training phase of the algorithm matters. In model-based CF algorithms, PMF shows the best performance being the top-performer in 6 out of 18 evaluation metrics.       </w:t>
      </w:r>
    </w:p>
    <w:p w:rsidR="00F4401E" w:rsidRDefault="00F4401E" w:rsidP="004E536B">
      <w:pPr>
        <w:pStyle w:val="evaluationSurvey"/>
      </w:pPr>
    </w:p>
    <w:p w:rsidR="00F4401E" w:rsidRDefault="00F4401E" w:rsidP="00F4401E">
      <w:pPr>
        <w:pStyle w:val="Heading1"/>
      </w:pPr>
      <w:r>
        <w:t>6. Conclusion</w:t>
      </w:r>
    </w:p>
    <w:p w:rsidR="0088508E" w:rsidRDefault="00F4401E" w:rsidP="005209BD">
      <w:pPr>
        <w:pStyle w:val="evaluationSurvey"/>
      </w:pPr>
      <w:r>
        <w:t>In this work, we compared a number of well-known collaborative filtering (CF) algorithms</w:t>
      </w:r>
      <w:r w:rsidR="0088508E">
        <w:t xml:space="preserve"> in terms of various evaluation metrics</w:t>
      </w:r>
      <w:r>
        <w:t>.</w:t>
      </w:r>
      <w:r w:rsidR="0088508E">
        <w:t xml:space="preserve"> We considered various memory- and model-based CF and briefly discussed their advantages and drawbacks. The memory-based</w:t>
      </w:r>
      <w:r w:rsidR="005209BD">
        <w:t xml:space="preserve"> CF</w:t>
      </w:r>
      <w:r w:rsidR="0088508E" w:rsidRPr="002D4352">
        <w:t xml:space="preserve"> algorithms </w:t>
      </w:r>
      <w:r w:rsidR="0088508E">
        <w:t xml:space="preserve">are usually faster at query time, while </w:t>
      </w:r>
      <w:r w:rsidR="005209BD">
        <w:t>m</w:t>
      </w:r>
      <w:r w:rsidR="0088508E" w:rsidRPr="002D4352">
        <w:t>odel-based CF algorithms are more scalable and have better perfor</w:t>
      </w:r>
      <w:r w:rsidR="0088508E">
        <w:t xml:space="preserve">mance for sparse data.  However, the latter </w:t>
      </w:r>
      <w:r w:rsidR="0088508E" w:rsidRPr="002D4352">
        <w:t xml:space="preserve">have expensive model building, which increases the time of training step. </w:t>
      </w:r>
      <w:r w:rsidR="0088508E">
        <w:t>Therefore, there</w:t>
      </w:r>
      <w:r w:rsidR="0088508E" w:rsidRPr="002D4352">
        <w:t xml:space="preserve"> will be a tradeoff between performance and scalability to address.</w:t>
      </w:r>
      <w:r w:rsidR="005209BD">
        <w:t xml:space="preserve"> The evaluation metrics were categorized into four groups: </w:t>
      </w:r>
      <w:r w:rsidR="005209BD" w:rsidRPr="005209BD">
        <w:rPr>
          <w:i/>
          <w:iCs/>
        </w:rPr>
        <w:t>i</w:t>
      </w:r>
      <w:r w:rsidR="005209BD">
        <w:t xml:space="preserve">) computation time, </w:t>
      </w:r>
      <w:r w:rsidR="005209BD" w:rsidRPr="005209BD">
        <w:rPr>
          <w:i/>
          <w:iCs/>
        </w:rPr>
        <w:t>i</w:t>
      </w:r>
      <w:r w:rsidR="005209BD">
        <w:rPr>
          <w:i/>
          <w:iCs/>
        </w:rPr>
        <w:t>i</w:t>
      </w:r>
      <w:r w:rsidR="005209BD">
        <w:t xml:space="preserve">) accuracy-based, </w:t>
      </w:r>
      <w:r w:rsidR="005209BD" w:rsidRPr="005209BD">
        <w:rPr>
          <w:i/>
          <w:iCs/>
        </w:rPr>
        <w:t>i</w:t>
      </w:r>
      <w:r w:rsidR="005209BD">
        <w:rPr>
          <w:i/>
          <w:iCs/>
        </w:rPr>
        <w:t>ii</w:t>
      </w:r>
      <w:r w:rsidR="005209BD">
        <w:t xml:space="preserve">) ranking-based, and </w:t>
      </w:r>
      <w:r w:rsidR="005209BD" w:rsidRPr="005209BD">
        <w:rPr>
          <w:i/>
          <w:iCs/>
        </w:rPr>
        <w:t>i</w:t>
      </w:r>
      <w:r w:rsidR="005209BD">
        <w:rPr>
          <w:i/>
          <w:iCs/>
        </w:rPr>
        <w:t>v</w:t>
      </w:r>
      <w:r w:rsidR="005209BD">
        <w:t xml:space="preserve">) diversity, novelty and coverage metrics. We compared the RS algorithms in terms of these evaluation metrics on </w:t>
      </w:r>
      <w:r w:rsidR="005209BD" w:rsidRPr="002D4352">
        <w:t>Movielen</w:t>
      </w:r>
      <w:r w:rsidR="005209BD">
        <w:t xml:space="preserve">s, which has been frequently used as a benchmark in RS.   </w:t>
      </w:r>
    </w:p>
    <w:p w:rsidR="00F4401E" w:rsidRDefault="00F4401E" w:rsidP="004E536B">
      <w:pPr>
        <w:pStyle w:val="evaluationSurvey"/>
      </w:pPr>
    </w:p>
    <w:p w:rsidR="00084560" w:rsidRDefault="00084560" w:rsidP="00084560">
      <w:pPr>
        <w:pStyle w:val="Heading1"/>
      </w:pPr>
      <w:r>
        <w:t>6. Conclusion</w:t>
      </w:r>
    </w:p>
    <w:p w:rsidR="00C46131" w:rsidRDefault="00084560" w:rsidP="00084560">
      <w:pPr>
        <w:pStyle w:val="evaluationSurvey"/>
        <w:rPr>
          <w:rFonts w:asciiTheme="majorBidi" w:hAnsiTheme="majorBidi" w:cstheme="majorBidi"/>
        </w:rPr>
      </w:pPr>
      <w:r>
        <w:t>Mahdi Jalili is supported by Australian Research Council under its program on Discovery Early Carrier Research Award (DECRA) Fellowship with project No DE140100620.</w:t>
      </w:r>
      <w:r w:rsidR="00C46131">
        <w:rPr>
          <w:rFonts w:asciiTheme="majorBidi" w:hAnsiTheme="majorBidi" w:cstheme="majorBidi"/>
        </w:rPr>
        <w:br w:type="page"/>
      </w:r>
    </w:p>
    <w:p w:rsidR="00BD57BD" w:rsidRPr="002D4352" w:rsidRDefault="00BD57BD" w:rsidP="003E4D90">
      <w:pPr>
        <w:pStyle w:val="evaluationSurvey"/>
        <w:rPr>
          <w:rFonts w:asciiTheme="majorBidi" w:hAnsiTheme="majorBidi" w:cstheme="majorBidi"/>
        </w:rPr>
        <w:sectPr w:rsidR="00BD57BD" w:rsidRPr="002D4352" w:rsidSect="004C3968">
          <w:footerReference w:type="default" r:id="rId119"/>
          <w:pgSz w:w="12240" w:h="15840"/>
          <w:pgMar w:top="1008" w:right="1008" w:bottom="1008" w:left="1008" w:header="720" w:footer="720" w:gutter="0"/>
          <w:cols w:space="720"/>
          <w:docGrid w:linePitch="360"/>
        </w:sectPr>
      </w:pPr>
    </w:p>
    <w:p w:rsidR="00166592" w:rsidRPr="00166592" w:rsidRDefault="00166592" w:rsidP="004E536B">
      <w:pPr>
        <w:pStyle w:val="Caption"/>
        <w:keepNext/>
        <w:jc w:val="center"/>
        <w:rPr>
          <w:i w:val="0"/>
          <w:iCs w:val="0"/>
          <w:color w:val="000000" w:themeColor="text1"/>
          <w:sz w:val="20"/>
          <w:szCs w:val="20"/>
        </w:rPr>
      </w:pPr>
      <w:bookmarkStart w:id="25" w:name="_Ref391973382"/>
      <w:r w:rsidRPr="00166592">
        <w:rPr>
          <w:i w:val="0"/>
          <w:iCs w:val="0"/>
          <w:color w:val="000000" w:themeColor="text1"/>
          <w:sz w:val="20"/>
          <w:szCs w:val="20"/>
        </w:rPr>
        <w:lastRenderedPageBreak/>
        <w:t xml:space="preserve">Table </w:t>
      </w:r>
      <w:r w:rsidR="001010B6" w:rsidRPr="00166592">
        <w:rPr>
          <w:i w:val="0"/>
          <w:iCs w:val="0"/>
          <w:color w:val="000000" w:themeColor="text1"/>
          <w:sz w:val="20"/>
          <w:szCs w:val="20"/>
        </w:rPr>
        <w:fldChar w:fldCharType="begin"/>
      </w:r>
      <w:r w:rsidRPr="00166592">
        <w:rPr>
          <w:i w:val="0"/>
          <w:iCs w:val="0"/>
          <w:color w:val="000000" w:themeColor="text1"/>
          <w:sz w:val="20"/>
          <w:szCs w:val="20"/>
        </w:rPr>
        <w:instrText xml:space="preserve"> SEQ Table \* ARABIC </w:instrText>
      </w:r>
      <w:r w:rsidR="001010B6" w:rsidRPr="00166592">
        <w:rPr>
          <w:i w:val="0"/>
          <w:iCs w:val="0"/>
          <w:color w:val="000000" w:themeColor="text1"/>
          <w:sz w:val="20"/>
          <w:szCs w:val="20"/>
        </w:rPr>
        <w:fldChar w:fldCharType="separate"/>
      </w:r>
      <w:r w:rsidR="004B2459">
        <w:rPr>
          <w:i w:val="0"/>
          <w:iCs w:val="0"/>
          <w:noProof/>
          <w:color w:val="000000" w:themeColor="text1"/>
          <w:sz w:val="20"/>
          <w:szCs w:val="20"/>
        </w:rPr>
        <w:t>4</w:t>
      </w:r>
      <w:r w:rsidR="001010B6" w:rsidRPr="00166592">
        <w:rPr>
          <w:i w:val="0"/>
          <w:iCs w:val="0"/>
          <w:color w:val="000000" w:themeColor="text1"/>
          <w:sz w:val="20"/>
          <w:szCs w:val="20"/>
        </w:rPr>
        <w:fldChar w:fldCharType="end"/>
      </w:r>
      <w:bookmarkEnd w:id="25"/>
      <w:r w:rsidRPr="00166592">
        <w:rPr>
          <w:i w:val="0"/>
          <w:iCs w:val="0"/>
          <w:color w:val="000000" w:themeColor="text1"/>
          <w:sz w:val="20"/>
          <w:szCs w:val="20"/>
        </w:rPr>
        <w:t xml:space="preserve">: </w:t>
      </w:r>
      <w:r w:rsidR="004E536B">
        <w:rPr>
          <w:i w:val="0"/>
          <w:iCs w:val="0"/>
          <w:color w:val="000000" w:themeColor="text1"/>
          <w:sz w:val="20"/>
          <w:szCs w:val="20"/>
        </w:rPr>
        <w:t xml:space="preserve">Performance of </w:t>
      </w:r>
      <w:r w:rsidRPr="00166592">
        <w:rPr>
          <w:i w:val="0"/>
          <w:iCs w:val="0"/>
          <w:color w:val="000000" w:themeColor="text1"/>
          <w:sz w:val="20"/>
          <w:szCs w:val="20"/>
        </w:rPr>
        <w:t xml:space="preserve">CF algorithms on different evaluation metrics - </w:t>
      </w:r>
      <w:r w:rsidR="004E536B">
        <w:rPr>
          <w:i w:val="0"/>
          <w:iCs w:val="0"/>
          <w:color w:val="000000" w:themeColor="text1"/>
          <w:sz w:val="20"/>
          <w:szCs w:val="20"/>
        </w:rPr>
        <w:t>M</w:t>
      </w:r>
      <w:r w:rsidRPr="00166592">
        <w:rPr>
          <w:i w:val="0"/>
          <w:iCs w:val="0"/>
          <w:color w:val="000000" w:themeColor="text1"/>
          <w:sz w:val="20"/>
          <w:szCs w:val="20"/>
        </w:rPr>
        <w:t>ovielens dataset.</w:t>
      </w:r>
    </w:p>
    <w:tbl>
      <w:tblPr>
        <w:tblW w:w="0" w:type="auto"/>
        <w:tblLook w:val="04A0" w:firstRow="1" w:lastRow="0" w:firstColumn="1" w:lastColumn="0" w:noHBand="0" w:noVBand="1"/>
      </w:tblPr>
      <w:tblGrid>
        <w:gridCol w:w="704"/>
        <w:gridCol w:w="1056"/>
        <w:gridCol w:w="746"/>
        <w:gridCol w:w="837"/>
        <w:gridCol w:w="711"/>
        <w:gridCol w:w="711"/>
        <w:gridCol w:w="711"/>
        <w:gridCol w:w="621"/>
        <w:gridCol w:w="621"/>
        <w:gridCol w:w="621"/>
        <w:gridCol w:w="621"/>
        <w:gridCol w:w="621"/>
        <w:gridCol w:w="621"/>
        <w:gridCol w:w="621"/>
        <w:gridCol w:w="727"/>
        <w:gridCol w:w="621"/>
        <w:gridCol w:w="621"/>
        <w:gridCol w:w="621"/>
        <w:gridCol w:w="621"/>
        <w:gridCol w:w="776"/>
        <w:gridCol w:w="711"/>
      </w:tblGrid>
      <w:tr w:rsidR="005D13C3" w:rsidRPr="005D13C3" w:rsidTr="00F4401E">
        <w:trPr>
          <w:trHeight w:val="300"/>
        </w:trPr>
        <w:tc>
          <w:tcPr>
            <w:tcW w:w="0" w:type="auto"/>
            <w:gridSpan w:val="2"/>
            <w:tcBorders>
              <w:top w:val="single" w:sz="8" w:space="0" w:color="999999"/>
              <w:left w:val="single" w:sz="8" w:space="0" w:color="999999"/>
              <w:bottom w:val="single" w:sz="12" w:space="0" w:color="666666"/>
              <w:right w:val="single" w:sz="8" w:space="0" w:color="999999"/>
            </w:tcBorders>
            <w:shd w:val="clear" w:color="auto" w:fill="auto"/>
            <w:vAlign w:val="center"/>
            <w:hideMark/>
          </w:tcPr>
          <w:p w:rsidR="0088293A" w:rsidRPr="00856369" w:rsidRDefault="0088293A" w:rsidP="00856369">
            <w:pPr>
              <w:jc w:val="center"/>
              <w:rPr>
                <w:b/>
                <w:bCs/>
              </w:rPr>
            </w:pPr>
            <w:r w:rsidRPr="00856369">
              <w:rPr>
                <w:b/>
                <w:bCs/>
              </w:rPr>
              <w:t>Category</w:t>
            </w:r>
          </w:p>
        </w:tc>
        <w:tc>
          <w:tcPr>
            <w:tcW w:w="0" w:type="auto"/>
            <w:gridSpan w:val="5"/>
            <w:tcBorders>
              <w:top w:val="single" w:sz="8" w:space="0" w:color="999999"/>
              <w:left w:val="nil"/>
              <w:bottom w:val="single" w:sz="12" w:space="0" w:color="666666"/>
              <w:right w:val="single" w:sz="8" w:space="0" w:color="999999"/>
            </w:tcBorders>
            <w:shd w:val="clear" w:color="auto" w:fill="auto"/>
            <w:vAlign w:val="center"/>
            <w:hideMark/>
          </w:tcPr>
          <w:p w:rsidR="0088293A" w:rsidRPr="00856369" w:rsidRDefault="007A1551" w:rsidP="00856369">
            <w:pPr>
              <w:jc w:val="center"/>
              <w:rPr>
                <w:b/>
                <w:bCs/>
              </w:rPr>
            </w:pPr>
            <w:r w:rsidRPr="00856369">
              <w:rPr>
                <w:b/>
                <w:bCs/>
              </w:rPr>
              <w:t>A</w:t>
            </w:r>
            <w:r w:rsidR="0088293A" w:rsidRPr="00856369">
              <w:rPr>
                <w:b/>
                <w:bCs/>
              </w:rPr>
              <w:t>ccuracy</w:t>
            </w:r>
            <w:r w:rsidR="00F4401E">
              <w:rPr>
                <w:b/>
                <w:bCs/>
              </w:rPr>
              <w:t>-based</w:t>
            </w:r>
          </w:p>
        </w:tc>
        <w:tc>
          <w:tcPr>
            <w:tcW w:w="0" w:type="auto"/>
            <w:gridSpan w:val="4"/>
            <w:tcBorders>
              <w:top w:val="single" w:sz="8" w:space="0" w:color="999999"/>
              <w:left w:val="nil"/>
              <w:bottom w:val="single" w:sz="12" w:space="0" w:color="666666"/>
              <w:right w:val="single" w:sz="8" w:space="0" w:color="999999"/>
            </w:tcBorders>
            <w:shd w:val="clear" w:color="auto" w:fill="auto"/>
            <w:vAlign w:val="center"/>
            <w:hideMark/>
          </w:tcPr>
          <w:p w:rsidR="0088293A" w:rsidRPr="00856369" w:rsidRDefault="0088293A" w:rsidP="00856369">
            <w:pPr>
              <w:jc w:val="center"/>
              <w:rPr>
                <w:b/>
                <w:bCs/>
              </w:rPr>
            </w:pPr>
            <w:r w:rsidRPr="00856369">
              <w:rPr>
                <w:b/>
                <w:bCs/>
              </w:rPr>
              <w:t>Diversity and novelty</w:t>
            </w:r>
          </w:p>
        </w:tc>
        <w:tc>
          <w:tcPr>
            <w:tcW w:w="0" w:type="auto"/>
            <w:gridSpan w:val="2"/>
            <w:tcBorders>
              <w:top w:val="single" w:sz="8" w:space="0" w:color="999999"/>
              <w:left w:val="nil"/>
              <w:bottom w:val="single" w:sz="12" w:space="0" w:color="666666"/>
              <w:right w:val="single" w:sz="8" w:space="0" w:color="999999"/>
            </w:tcBorders>
            <w:shd w:val="clear" w:color="auto" w:fill="auto"/>
            <w:vAlign w:val="center"/>
            <w:hideMark/>
          </w:tcPr>
          <w:p w:rsidR="0088293A" w:rsidRPr="00856369" w:rsidRDefault="008867F7" w:rsidP="00856369">
            <w:pPr>
              <w:jc w:val="center"/>
              <w:rPr>
                <w:b/>
                <w:bCs/>
              </w:rPr>
            </w:pPr>
            <w:r w:rsidRPr="00856369">
              <w:rPr>
                <w:b/>
                <w:bCs/>
              </w:rPr>
              <w:t>C</w:t>
            </w:r>
            <w:r w:rsidR="0088293A" w:rsidRPr="00856369">
              <w:rPr>
                <w:b/>
                <w:bCs/>
              </w:rPr>
              <w:t>overage</w:t>
            </w:r>
          </w:p>
        </w:tc>
        <w:tc>
          <w:tcPr>
            <w:tcW w:w="0" w:type="auto"/>
            <w:gridSpan w:val="6"/>
            <w:tcBorders>
              <w:top w:val="single" w:sz="8" w:space="0" w:color="999999"/>
              <w:left w:val="nil"/>
              <w:bottom w:val="single" w:sz="12" w:space="0" w:color="666666"/>
              <w:right w:val="single" w:sz="8" w:space="0" w:color="999999"/>
            </w:tcBorders>
            <w:shd w:val="clear" w:color="auto" w:fill="auto"/>
            <w:vAlign w:val="center"/>
            <w:hideMark/>
          </w:tcPr>
          <w:p w:rsidR="0088293A" w:rsidRPr="00856369" w:rsidRDefault="00F4401E" w:rsidP="00856369">
            <w:pPr>
              <w:jc w:val="center"/>
              <w:rPr>
                <w:b/>
                <w:bCs/>
              </w:rPr>
            </w:pPr>
            <w:r>
              <w:rPr>
                <w:b/>
                <w:bCs/>
              </w:rPr>
              <w:t>Rank-based</w:t>
            </w:r>
          </w:p>
        </w:tc>
        <w:tc>
          <w:tcPr>
            <w:tcW w:w="0" w:type="auto"/>
            <w:gridSpan w:val="2"/>
            <w:tcBorders>
              <w:top w:val="single" w:sz="8" w:space="0" w:color="999999"/>
              <w:left w:val="nil"/>
              <w:bottom w:val="single" w:sz="12" w:space="0" w:color="666666"/>
              <w:right w:val="single" w:sz="8" w:space="0" w:color="999999"/>
            </w:tcBorders>
            <w:shd w:val="clear" w:color="auto" w:fill="auto"/>
            <w:vAlign w:val="center"/>
            <w:hideMark/>
          </w:tcPr>
          <w:p w:rsidR="0088293A" w:rsidRPr="00856369" w:rsidRDefault="00A579C8" w:rsidP="00856369">
            <w:pPr>
              <w:jc w:val="center"/>
              <w:rPr>
                <w:b/>
                <w:bCs/>
              </w:rPr>
            </w:pPr>
            <w:r w:rsidRPr="00856369">
              <w:rPr>
                <w:b/>
                <w:bCs/>
              </w:rPr>
              <w:t>T</w:t>
            </w:r>
            <w:r w:rsidR="0088293A" w:rsidRPr="00856369">
              <w:rPr>
                <w:b/>
                <w:bCs/>
              </w:rPr>
              <w:t>ime</w:t>
            </w:r>
            <w:r>
              <w:rPr>
                <w:b/>
                <w:bCs/>
              </w:rPr>
              <w:t xml:space="preserve"> (sec)</w:t>
            </w:r>
          </w:p>
        </w:tc>
      </w:tr>
      <w:tr w:rsidR="00F4401E" w:rsidRPr="00C21699" w:rsidTr="00F4401E">
        <w:trPr>
          <w:trHeight w:val="315"/>
        </w:trPr>
        <w:tc>
          <w:tcPr>
            <w:tcW w:w="0" w:type="auto"/>
            <w:gridSpan w:val="2"/>
            <w:tcBorders>
              <w:top w:val="single" w:sz="12" w:space="0" w:color="666666"/>
              <w:left w:val="single" w:sz="8" w:space="0" w:color="999999"/>
              <w:bottom w:val="single" w:sz="8" w:space="0" w:color="999999"/>
              <w:right w:val="single" w:sz="8" w:space="0" w:color="999999"/>
            </w:tcBorders>
            <w:shd w:val="clear" w:color="auto" w:fill="auto"/>
            <w:vAlign w:val="center"/>
            <w:hideMark/>
          </w:tcPr>
          <w:p w:rsidR="00F4401E" w:rsidRPr="00F4401E" w:rsidRDefault="00F4401E" w:rsidP="00C16947">
            <w:r w:rsidRPr="00F4401E">
              <w:t>Metrics/algorithms</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tl/>
              </w:rPr>
            </w:pPr>
            <w:r w:rsidRPr="00F4401E">
              <w:rPr>
                <w:sz w:val="18"/>
                <w:szCs w:val="18"/>
              </w:rPr>
              <w:t>NMAE</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NRMSE</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P@1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R@1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F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H</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Pop</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N</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EN</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C</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EC</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HLU</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NDCG</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RBP</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τ</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SPD</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RR</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training</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testing</w:t>
            </w:r>
          </w:p>
        </w:tc>
      </w:tr>
      <w:tr w:rsidR="00F4401E" w:rsidRPr="00C21699" w:rsidTr="00F4401E">
        <w:trPr>
          <w:trHeight w:val="300"/>
        </w:trPr>
        <w:tc>
          <w:tcPr>
            <w:tcW w:w="0" w:type="auto"/>
            <w:vMerge w:val="restart"/>
            <w:tcBorders>
              <w:top w:val="nil"/>
              <w:left w:val="single" w:sz="8" w:space="0" w:color="999999"/>
              <w:bottom w:val="single" w:sz="8" w:space="0" w:color="999999"/>
              <w:right w:val="single" w:sz="8" w:space="0" w:color="999999"/>
            </w:tcBorders>
            <w:shd w:val="clear" w:color="auto" w:fill="auto"/>
            <w:textDirection w:val="btLr"/>
            <w:vAlign w:val="center"/>
            <w:hideMark/>
          </w:tcPr>
          <w:p w:rsidR="00F4401E" w:rsidRPr="00F4401E" w:rsidRDefault="00F4401E" w:rsidP="00C21699">
            <w:pPr>
              <w:jc w:val="center"/>
            </w:pPr>
            <w:r w:rsidRPr="00F4401E">
              <w:t>memory-based approach</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User-Based</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8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23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1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1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74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44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8.15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7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6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5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81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7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3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5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b/>
                <w:bCs/>
                <w:sz w:val="18"/>
                <w:szCs w:val="18"/>
              </w:rPr>
            </w:pPr>
            <w:r w:rsidRPr="00F4401E">
              <w:rPr>
                <w:b/>
                <w:bCs/>
                <w:sz w:val="18"/>
                <w:szCs w:val="18"/>
              </w:rPr>
              <w:t>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1</w:t>
            </w:r>
            <w:r w:rsidR="0088508E">
              <w:rPr>
                <w:sz w:val="18"/>
                <w:szCs w:val="18"/>
              </w:rPr>
              <w:t>1</w:t>
            </w:r>
            <w:r w:rsidRPr="00F4401E">
              <w:rPr>
                <w:sz w:val="18"/>
                <w:szCs w:val="18"/>
              </w:rPr>
              <w:t>8.5</w:t>
            </w:r>
          </w:p>
        </w:tc>
      </w:tr>
      <w:tr w:rsidR="00F4401E" w:rsidRPr="00C21699" w:rsidTr="00F4401E">
        <w:trPr>
          <w:trHeight w:val="300"/>
        </w:trPr>
        <w:tc>
          <w:tcPr>
            <w:tcW w:w="0" w:type="auto"/>
            <w:vMerge/>
            <w:tcBorders>
              <w:top w:val="nil"/>
              <w:left w:val="single" w:sz="8" w:space="0" w:color="999999"/>
              <w:bottom w:val="single" w:sz="8" w:space="0" w:color="999999"/>
              <w:right w:val="single" w:sz="8" w:space="0" w:color="999999"/>
            </w:tcBorders>
            <w:vAlign w:val="center"/>
            <w:hideMark/>
          </w:tcPr>
          <w:p w:rsidR="00F4401E" w:rsidRPr="00F4401E" w:rsidRDefault="00F4401E" w:rsidP="00C21699">
            <w:pPr>
              <w:jc w:val="center"/>
            </w:pP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Item-Based</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17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23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21699">
            <w:pPr>
              <w:rPr>
                <w:b/>
                <w:bCs/>
                <w:sz w:val="18"/>
                <w:szCs w:val="18"/>
              </w:rPr>
            </w:pPr>
            <w:r w:rsidRPr="00F4401E">
              <w:rPr>
                <w:b/>
                <w:bCs/>
                <w:sz w:val="18"/>
                <w:szCs w:val="18"/>
              </w:rPr>
              <w:t>0.04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3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76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1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5.37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56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9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5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4B2459">
            <w:pPr>
              <w:rPr>
                <w:b/>
                <w:bCs/>
                <w:sz w:val="18"/>
                <w:szCs w:val="18"/>
              </w:rPr>
            </w:pPr>
            <w:r w:rsidRPr="00F4401E">
              <w:rPr>
                <w:b/>
                <w:bCs/>
                <w:sz w:val="18"/>
                <w:szCs w:val="18"/>
              </w:rPr>
              <w:t>0.81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37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33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22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3333.1</w:t>
            </w:r>
          </w:p>
        </w:tc>
      </w:tr>
      <w:tr w:rsidR="00F4401E" w:rsidRPr="00C21699" w:rsidTr="00F4401E">
        <w:trPr>
          <w:trHeight w:val="300"/>
        </w:trPr>
        <w:tc>
          <w:tcPr>
            <w:tcW w:w="0" w:type="auto"/>
            <w:vMerge/>
            <w:tcBorders>
              <w:top w:val="nil"/>
              <w:left w:val="single" w:sz="8" w:space="0" w:color="999999"/>
              <w:bottom w:val="single" w:sz="8" w:space="0" w:color="999999"/>
              <w:right w:val="single" w:sz="8" w:space="0" w:color="999999"/>
            </w:tcBorders>
            <w:vAlign w:val="center"/>
            <w:hideMark/>
          </w:tcPr>
          <w:p w:rsidR="00F4401E" w:rsidRPr="00F4401E" w:rsidRDefault="00F4401E" w:rsidP="00C21699">
            <w:pPr>
              <w:jc w:val="center"/>
            </w:pP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RA</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8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4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1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1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1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88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49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7.06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1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4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1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81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8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5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5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b/>
                <w:bCs/>
                <w:sz w:val="18"/>
                <w:szCs w:val="18"/>
              </w:rPr>
            </w:pPr>
            <w:r w:rsidRPr="00F4401E">
              <w:rPr>
                <w:b/>
                <w:bCs/>
                <w:sz w:val="18"/>
                <w:szCs w:val="18"/>
              </w:rPr>
              <w:t>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225.4</w:t>
            </w:r>
          </w:p>
        </w:tc>
      </w:tr>
      <w:tr w:rsidR="00F4401E" w:rsidRPr="00C21699" w:rsidTr="00F4401E">
        <w:trPr>
          <w:trHeight w:val="300"/>
        </w:trPr>
        <w:tc>
          <w:tcPr>
            <w:tcW w:w="0" w:type="auto"/>
            <w:vMerge w:val="restart"/>
            <w:tcBorders>
              <w:top w:val="nil"/>
              <w:left w:val="single" w:sz="8" w:space="0" w:color="999999"/>
              <w:bottom w:val="single" w:sz="8" w:space="0" w:color="999999"/>
              <w:right w:val="single" w:sz="8" w:space="0" w:color="999999"/>
            </w:tcBorders>
            <w:shd w:val="clear" w:color="auto" w:fill="auto"/>
            <w:textDirection w:val="btLr"/>
            <w:vAlign w:val="center"/>
            <w:hideMark/>
          </w:tcPr>
          <w:p w:rsidR="00F4401E" w:rsidRPr="00F4401E" w:rsidRDefault="00F4401E" w:rsidP="00C21699">
            <w:pPr>
              <w:jc w:val="center"/>
            </w:pPr>
            <w:r w:rsidRPr="00F4401E">
              <w:t>model-based approach</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Slope 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8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3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52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53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9.33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8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3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81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8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5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9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5.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86.6</w:t>
            </w:r>
          </w:p>
        </w:tc>
      </w:tr>
      <w:tr w:rsidR="00F4401E" w:rsidRPr="00C21699" w:rsidTr="00F4401E">
        <w:trPr>
          <w:trHeight w:val="300"/>
        </w:trPr>
        <w:tc>
          <w:tcPr>
            <w:tcW w:w="0" w:type="auto"/>
            <w:vMerge/>
            <w:tcBorders>
              <w:top w:val="nil"/>
              <w:left w:val="single" w:sz="8" w:space="0" w:color="999999"/>
              <w:bottom w:val="single" w:sz="8" w:space="0" w:color="999999"/>
              <w:right w:val="single" w:sz="8" w:space="0" w:color="999999"/>
            </w:tcBorders>
            <w:vAlign w:val="center"/>
            <w:hideMark/>
          </w:tcPr>
          <w:p w:rsidR="00F4401E" w:rsidRPr="001145C2" w:rsidRDefault="00F4401E" w:rsidP="00C16947">
            <w:pPr>
              <w:rPr>
                <w:sz w:val="18"/>
                <w:szCs w:val="18"/>
              </w:rPr>
            </w:pP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Reg-SVD</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8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21699">
            <w:pPr>
              <w:rPr>
                <w:b/>
                <w:bCs/>
                <w:sz w:val="18"/>
                <w:szCs w:val="18"/>
              </w:rPr>
            </w:pPr>
            <w:r w:rsidRPr="00F4401E">
              <w:rPr>
                <w:b/>
                <w:bCs/>
                <w:sz w:val="18"/>
                <w:szCs w:val="18"/>
              </w:rPr>
              <w:t>0.22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60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6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7.04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45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0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1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81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7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3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2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39.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72.0</w:t>
            </w:r>
          </w:p>
        </w:tc>
      </w:tr>
      <w:tr w:rsidR="00F4401E" w:rsidRPr="00C21699" w:rsidTr="00F4401E">
        <w:trPr>
          <w:trHeight w:val="300"/>
        </w:trPr>
        <w:tc>
          <w:tcPr>
            <w:tcW w:w="0" w:type="auto"/>
            <w:vMerge/>
            <w:tcBorders>
              <w:top w:val="nil"/>
              <w:left w:val="single" w:sz="8" w:space="0" w:color="999999"/>
              <w:bottom w:val="single" w:sz="8" w:space="0" w:color="999999"/>
              <w:right w:val="single" w:sz="8" w:space="0" w:color="999999"/>
            </w:tcBorders>
            <w:vAlign w:val="center"/>
            <w:hideMark/>
          </w:tcPr>
          <w:p w:rsidR="00F4401E" w:rsidRPr="001145C2" w:rsidRDefault="00F4401E" w:rsidP="00C16947">
            <w:pPr>
              <w:rPr>
                <w:sz w:val="18"/>
                <w:szCs w:val="18"/>
              </w:rPr>
            </w:pP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NMF</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9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4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48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21699">
            <w:pPr>
              <w:rPr>
                <w:sz w:val="18"/>
                <w:szCs w:val="18"/>
              </w:rPr>
            </w:pPr>
            <w:r w:rsidRPr="00F4401E">
              <w:rPr>
                <w:sz w:val="18"/>
                <w:szCs w:val="18"/>
              </w:rPr>
              <w:t>0.5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9.09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2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4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4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81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40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7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0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3.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71.1</w:t>
            </w:r>
          </w:p>
        </w:tc>
      </w:tr>
      <w:tr w:rsidR="00F4401E" w:rsidRPr="00C21699" w:rsidTr="00F4401E">
        <w:trPr>
          <w:trHeight w:val="300"/>
        </w:trPr>
        <w:tc>
          <w:tcPr>
            <w:tcW w:w="0" w:type="auto"/>
            <w:vMerge/>
            <w:tcBorders>
              <w:top w:val="nil"/>
              <w:left w:val="single" w:sz="8" w:space="0" w:color="999999"/>
              <w:bottom w:val="single" w:sz="8" w:space="0" w:color="999999"/>
              <w:right w:val="single" w:sz="8" w:space="0" w:color="999999"/>
            </w:tcBorders>
            <w:vAlign w:val="center"/>
            <w:hideMark/>
          </w:tcPr>
          <w:p w:rsidR="00F4401E" w:rsidRPr="001145C2" w:rsidRDefault="00F4401E" w:rsidP="00C16947">
            <w:pPr>
              <w:rPr>
                <w:sz w:val="18"/>
                <w:szCs w:val="18"/>
              </w:rPr>
            </w:pP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PMF</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9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3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04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03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03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75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8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5.39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61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4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6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00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81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03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7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3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5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606.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73.7</w:t>
            </w:r>
          </w:p>
        </w:tc>
      </w:tr>
      <w:tr w:rsidR="00F4401E" w:rsidRPr="00C21699" w:rsidTr="00F4401E">
        <w:trPr>
          <w:trHeight w:val="300"/>
        </w:trPr>
        <w:tc>
          <w:tcPr>
            <w:tcW w:w="0" w:type="auto"/>
            <w:vMerge/>
            <w:tcBorders>
              <w:top w:val="nil"/>
              <w:left w:val="single" w:sz="8" w:space="0" w:color="999999"/>
              <w:bottom w:val="single" w:sz="8" w:space="0" w:color="999999"/>
              <w:right w:val="single" w:sz="8" w:space="0" w:color="999999"/>
            </w:tcBorders>
            <w:vAlign w:val="center"/>
            <w:hideMark/>
          </w:tcPr>
          <w:p w:rsidR="00F4401E" w:rsidRPr="001145C2" w:rsidRDefault="00F4401E" w:rsidP="00C16947">
            <w:pPr>
              <w:rPr>
                <w:sz w:val="18"/>
                <w:szCs w:val="18"/>
              </w:rPr>
            </w:pP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BPMF</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8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3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55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23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6.60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5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4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28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81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89</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5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9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1.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b/>
                <w:bCs/>
                <w:sz w:val="18"/>
                <w:szCs w:val="18"/>
              </w:rPr>
            </w:pPr>
            <w:r w:rsidRPr="00F4401E">
              <w:rPr>
                <w:b/>
                <w:bCs/>
                <w:sz w:val="18"/>
                <w:szCs w:val="18"/>
              </w:rPr>
              <w:t>70.3</w:t>
            </w:r>
          </w:p>
        </w:tc>
      </w:tr>
      <w:tr w:rsidR="00F4401E" w:rsidRPr="00C21699" w:rsidTr="00F4401E">
        <w:trPr>
          <w:trHeight w:val="300"/>
        </w:trPr>
        <w:tc>
          <w:tcPr>
            <w:tcW w:w="0" w:type="auto"/>
            <w:vMerge/>
            <w:tcBorders>
              <w:top w:val="nil"/>
              <w:left w:val="single" w:sz="8" w:space="0" w:color="999999"/>
              <w:bottom w:val="single" w:sz="8" w:space="0" w:color="999999"/>
              <w:right w:val="single" w:sz="8" w:space="0" w:color="999999"/>
            </w:tcBorders>
            <w:vAlign w:val="center"/>
            <w:hideMark/>
          </w:tcPr>
          <w:p w:rsidR="00F4401E" w:rsidRPr="001145C2" w:rsidRDefault="00F4401E" w:rsidP="00C16947">
            <w:pPr>
              <w:rPr>
                <w:sz w:val="18"/>
                <w:szCs w:val="18"/>
              </w:rPr>
            </w:pP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NLPMF</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1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261</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5</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98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22</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6.10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12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b/>
                <w:bCs/>
                <w:sz w:val="18"/>
                <w:szCs w:val="18"/>
              </w:rPr>
            </w:pPr>
            <w:r w:rsidRPr="00F4401E">
              <w:rPr>
                <w:b/>
                <w:bCs/>
                <w:sz w:val="18"/>
                <w:szCs w:val="18"/>
              </w:rPr>
              <w:t>0.92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7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0</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814</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00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457</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443</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C16947">
            <w:pPr>
              <w:rPr>
                <w:sz w:val="18"/>
                <w:szCs w:val="18"/>
              </w:rPr>
            </w:pPr>
            <w:r w:rsidRPr="00F4401E">
              <w:rPr>
                <w:sz w:val="18"/>
                <w:szCs w:val="18"/>
              </w:rPr>
              <w:t>0.338</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120.6</w:t>
            </w:r>
          </w:p>
        </w:tc>
        <w:tc>
          <w:tcPr>
            <w:tcW w:w="0" w:type="auto"/>
            <w:tcBorders>
              <w:top w:val="nil"/>
              <w:left w:val="nil"/>
              <w:bottom w:val="single" w:sz="8" w:space="0" w:color="999999"/>
              <w:right w:val="single" w:sz="8" w:space="0" w:color="999999"/>
            </w:tcBorders>
            <w:shd w:val="clear" w:color="auto" w:fill="auto"/>
            <w:vAlign w:val="center"/>
            <w:hideMark/>
          </w:tcPr>
          <w:p w:rsidR="00F4401E" w:rsidRPr="00F4401E" w:rsidRDefault="00F4401E" w:rsidP="00A579C8">
            <w:pPr>
              <w:rPr>
                <w:sz w:val="18"/>
                <w:szCs w:val="18"/>
              </w:rPr>
            </w:pPr>
            <w:r w:rsidRPr="00F4401E">
              <w:rPr>
                <w:sz w:val="18"/>
                <w:szCs w:val="18"/>
              </w:rPr>
              <w:t>313.5</w:t>
            </w:r>
          </w:p>
        </w:tc>
      </w:tr>
    </w:tbl>
    <w:p w:rsidR="0093352E" w:rsidRPr="002D4352" w:rsidRDefault="0093352E" w:rsidP="004C3968">
      <w:pPr>
        <w:pStyle w:val="evaluationSurvey"/>
        <w:ind w:firstLine="0"/>
        <w:rPr>
          <w:rFonts w:asciiTheme="majorBidi" w:hAnsiTheme="majorBidi" w:cstheme="majorBidi"/>
        </w:rPr>
        <w:sectPr w:rsidR="0093352E" w:rsidRPr="002D4352" w:rsidSect="005D13C3">
          <w:pgSz w:w="15840" w:h="12240" w:orient="landscape"/>
          <w:pgMar w:top="1440" w:right="432" w:bottom="1440" w:left="432" w:header="720" w:footer="720" w:gutter="0"/>
          <w:cols w:space="720"/>
          <w:docGrid w:linePitch="360"/>
        </w:sectPr>
      </w:pPr>
    </w:p>
    <w:p w:rsidR="00B81176" w:rsidRPr="002D4352" w:rsidRDefault="006B7372" w:rsidP="00C16947">
      <w:pPr>
        <w:pStyle w:val="Heading1"/>
      </w:pPr>
      <w:r w:rsidRPr="002D4352">
        <w:lastRenderedPageBreak/>
        <w:t>References</w:t>
      </w:r>
    </w:p>
    <w:p w:rsidR="005E7D49" w:rsidRPr="005E7D49" w:rsidRDefault="001010B6" w:rsidP="005E7D49">
      <w:pPr>
        <w:pStyle w:val="EndNoteBibliography"/>
        <w:spacing w:after="0"/>
        <w:ind w:left="720" w:hanging="720"/>
      </w:pPr>
      <w:r w:rsidRPr="002D4352">
        <w:rPr>
          <w:szCs w:val="24"/>
        </w:rPr>
        <w:fldChar w:fldCharType="begin"/>
      </w:r>
      <w:r w:rsidR="00B81176" w:rsidRPr="002D4352">
        <w:rPr>
          <w:szCs w:val="24"/>
        </w:rPr>
        <w:instrText xml:space="preserve"> ADDIN EN.REFLIST </w:instrText>
      </w:r>
      <w:r w:rsidRPr="002D4352">
        <w:rPr>
          <w:szCs w:val="24"/>
        </w:rPr>
        <w:fldChar w:fldCharType="separate"/>
      </w:r>
      <w:bookmarkStart w:id="26" w:name="_ENREF_1"/>
      <w:r w:rsidR="005E7D49" w:rsidRPr="005E7D49">
        <w:t>1.</w:t>
      </w:r>
      <w:r w:rsidR="005E7D49" w:rsidRPr="005E7D49">
        <w:tab/>
        <w:t xml:space="preserve">Resnick, P., et al. </w:t>
      </w:r>
      <w:r w:rsidR="005E7D49" w:rsidRPr="005E7D49">
        <w:rPr>
          <w:i/>
        </w:rPr>
        <w:t>GroupLens: an open architecture for collaborative filtering of netnews</w:t>
      </w:r>
      <w:r w:rsidR="005E7D49" w:rsidRPr="005E7D49">
        <w:t xml:space="preserve">. in </w:t>
      </w:r>
      <w:r w:rsidR="005E7D49" w:rsidRPr="005E7D49">
        <w:rPr>
          <w:i/>
        </w:rPr>
        <w:t>Proceedings of the 1994 ACM conference on Computer supported cooperative work</w:t>
      </w:r>
      <w:r w:rsidR="005E7D49" w:rsidRPr="005E7D49">
        <w:t>. 1994. ACM.</w:t>
      </w:r>
      <w:bookmarkEnd w:id="26"/>
    </w:p>
    <w:p w:rsidR="005E7D49" w:rsidRPr="005E7D49" w:rsidRDefault="005E7D49" w:rsidP="005E7D49">
      <w:pPr>
        <w:pStyle w:val="EndNoteBibliography"/>
        <w:spacing w:after="0"/>
        <w:ind w:left="720" w:hanging="720"/>
      </w:pPr>
      <w:bookmarkStart w:id="27" w:name="_ENREF_2"/>
      <w:r w:rsidRPr="005E7D49">
        <w:t>2.</w:t>
      </w:r>
      <w:r w:rsidRPr="005E7D49">
        <w:tab/>
        <w:t xml:space="preserve">Shardanand, U. and P. Maes. </w:t>
      </w:r>
      <w:r w:rsidRPr="005E7D49">
        <w:rPr>
          <w:i/>
        </w:rPr>
        <w:t>Social information filtering: algorithms for automating “word of mouth”</w:t>
      </w:r>
      <w:r w:rsidRPr="005E7D49">
        <w:t xml:space="preserve">. in </w:t>
      </w:r>
      <w:r w:rsidRPr="005E7D49">
        <w:rPr>
          <w:i/>
        </w:rPr>
        <w:t>Proceedings of the SIGCHI conference on Human factors in computing systems</w:t>
      </w:r>
      <w:r w:rsidRPr="005E7D49">
        <w:t>. 1995. ACM Press/Addison-Wesley Publishing Co.</w:t>
      </w:r>
      <w:bookmarkEnd w:id="27"/>
    </w:p>
    <w:p w:rsidR="005E7D49" w:rsidRPr="005E7D49" w:rsidRDefault="005E7D49" w:rsidP="005E7D49">
      <w:pPr>
        <w:pStyle w:val="EndNoteBibliography"/>
        <w:spacing w:after="0"/>
        <w:ind w:left="720" w:hanging="720"/>
      </w:pPr>
      <w:bookmarkStart w:id="28" w:name="_ENREF_3"/>
      <w:r w:rsidRPr="005E7D49">
        <w:t>3.</w:t>
      </w:r>
      <w:r w:rsidRPr="005E7D49">
        <w:tab/>
        <w:t xml:space="preserve">Hill, W., et al. </w:t>
      </w:r>
      <w:r w:rsidRPr="005E7D49">
        <w:rPr>
          <w:i/>
        </w:rPr>
        <w:t>Recommending and evaluating choices in a virtual community of use</w:t>
      </w:r>
      <w:r w:rsidRPr="005E7D49">
        <w:t xml:space="preserve">. in </w:t>
      </w:r>
      <w:r w:rsidRPr="005E7D49">
        <w:rPr>
          <w:i/>
        </w:rPr>
        <w:t>Proceedings of the SIGCHI conference on Human factors in computing systems</w:t>
      </w:r>
      <w:r w:rsidRPr="005E7D49">
        <w:t>. 1995. ACM Press/Addison-Wesley Publishing Co.</w:t>
      </w:r>
      <w:bookmarkEnd w:id="28"/>
    </w:p>
    <w:p w:rsidR="005E7D49" w:rsidRPr="005E7D49" w:rsidRDefault="005E7D49" w:rsidP="005E7D49">
      <w:pPr>
        <w:pStyle w:val="EndNoteBibliography"/>
        <w:spacing w:after="0"/>
        <w:ind w:left="720" w:hanging="720"/>
      </w:pPr>
      <w:bookmarkStart w:id="29" w:name="_ENREF_4"/>
      <w:r w:rsidRPr="005E7D49">
        <w:t>4.</w:t>
      </w:r>
      <w:r w:rsidRPr="005E7D49">
        <w:tab/>
        <w:t xml:space="preserve">Balabanović, M. and Y. Shoham, </w:t>
      </w:r>
      <w:r w:rsidRPr="005E7D49">
        <w:rPr>
          <w:i/>
        </w:rPr>
        <w:t>Fab: content-based, collaborative recommendation.</w:t>
      </w:r>
      <w:r w:rsidRPr="005E7D49">
        <w:t xml:space="preserve"> Communications of the ACM, 1997. </w:t>
      </w:r>
      <w:r w:rsidRPr="005E7D49">
        <w:rPr>
          <w:b/>
        </w:rPr>
        <w:t>40</w:t>
      </w:r>
      <w:r w:rsidRPr="005E7D49">
        <w:t>(3): p. 66-72.</w:t>
      </w:r>
      <w:bookmarkEnd w:id="29"/>
    </w:p>
    <w:p w:rsidR="005E7D49" w:rsidRPr="005E7D49" w:rsidRDefault="005E7D49" w:rsidP="005E7D49">
      <w:pPr>
        <w:pStyle w:val="EndNoteBibliography"/>
        <w:spacing w:after="0"/>
        <w:ind w:left="720" w:hanging="720"/>
      </w:pPr>
      <w:bookmarkStart w:id="30" w:name="_ENREF_5"/>
      <w:r w:rsidRPr="005E7D49">
        <w:t>5.</w:t>
      </w:r>
      <w:r w:rsidRPr="005E7D49">
        <w:tab/>
        <w:t xml:space="preserve">Resnick, P. and H.R. Varian, </w:t>
      </w:r>
      <w:r w:rsidRPr="005E7D49">
        <w:rPr>
          <w:i/>
        </w:rPr>
        <w:t>Recommender systems.</w:t>
      </w:r>
      <w:r w:rsidRPr="005E7D49">
        <w:t xml:space="preserve"> Communications of the ACM, 1997. </w:t>
      </w:r>
      <w:r w:rsidRPr="005E7D49">
        <w:rPr>
          <w:b/>
        </w:rPr>
        <w:t>40</w:t>
      </w:r>
      <w:r w:rsidRPr="005E7D49">
        <w:t>(3): p. 56-58.</w:t>
      </w:r>
      <w:bookmarkEnd w:id="30"/>
    </w:p>
    <w:p w:rsidR="005E7D49" w:rsidRPr="005E7D49" w:rsidRDefault="005E7D49" w:rsidP="005E7D49">
      <w:pPr>
        <w:pStyle w:val="EndNoteBibliography"/>
        <w:spacing w:after="0"/>
        <w:ind w:left="720" w:hanging="720"/>
      </w:pPr>
      <w:bookmarkStart w:id="31" w:name="_ENREF_6"/>
      <w:r w:rsidRPr="005E7D49">
        <w:t>6.</w:t>
      </w:r>
      <w:r w:rsidRPr="005E7D49">
        <w:tab/>
        <w:t xml:space="preserve">Bennett, J. and S. Lanning. </w:t>
      </w:r>
      <w:r w:rsidRPr="005E7D49">
        <w:rPr>
          <w:i/>
        </w:rPr>
        <w:t>The netflix prize</w:t>
      </w:r>
      <w:r w:rsidRPr="005E7D49">
        <w:t xml:space="preserve">. in </w:t>
      </w:r>
      <w:r w:rsidRPr="005E7D49">
        <w:rPr>
          <w:i/>
        </w:rPr>
        <w:t>Proceedings of KDD cup and workshop</w:t>
      </w:r>
      <w:r w:rsidRPr="005E7D49">
        <w:t>. 2007.</w:t>
      </w:r>
      <w:bookmarkEnd w:id="31"/>
    </w:p>
    <w:p w:rsidR="005E7D49" w:rsidRPr="005E7D49" w:rsidRDefault="005E7D49" w:rsidP="005E7D49">
      <w:pPr>
        <w:pStyle w:val="EndNoteBibliography"/>
        <w:spacing w:after="0"/>
        <w:ind w:left="720" w:hanging="720"/>
      </w:pPr>
      <w:bookmarkStart w:id="32" w:name="_ENREF_7"/>
      <w:r w:rsidRPr="005E7D49">
        <w:t>7.</w:t>
      </w:r>
      <w:r w:rsidRPr="005E7D49">
        <w:tab/>
        <w:t xml:space="preserve">Bell, R.M., Y. Koren, and C. Volinsky, </w:t>
      </w:r>
      <w:r w:rsidRPr="005E7D49">
        <w:rPr>
          <w:i/>
        </w:rPr>
        <w:t>All together now: A perspective on the netflix prize.</w:t>
      </w:r>
      <w:r w:rsidRPr="005E7D49">
        <w:t xml:space="preserve"> Chance, 2010. </w:t>
      </w:r>
      <w:r w:rsidRPr="005E7D49">
        <w:rPr>
          <w:b/>
        </w:rPr>
        <w:t>23</w:t>
      </w:r>
      <w:r w:rsidRPr="005E7D49">
        <w:t>(1): p. 24-24.</w:t>
      </w:r>
      <w:bookmarkEnd w:id="32"/>
    </w:p>
    <w:p w:rsidR="005E7D49" w:rsidRPr="005E7D49" w:rsidRDefault="005E7D49" w:rsidP="005E7D49">
      <w:pPr>
        <w:pStyle w:val="EndNoteBibliography"/>
        <w:spacing w:after="0"/>
        <w:ind w:left="720" w:hanging="720"/>
      </w:pPr>
      <w:bookmarkStart w:id="33" w:name="_ENREF_8"/>
      <w:r w:rsidRPr="005E7D49">
        <w:t>8.</w:t>
      </w:r>
      <w:r w:rsidRPr="005E7D49">
        <w:tab/>
        <w:t xml:space="preserve">Narayanan, A. and V. Shmatikov, </w:t>
      </w:r>
      <w:r w:rsidRPr="005E7D49">
        <w:rPr>
          <w:i/>
        </w:rPr>
        <w:t>How to break anonymity of the netflix prize dataset.</w:t>
      </w:r>
      <w:r w:rsidRPr="005E7D49">
        <w:t xml:space="preserve"> arXiv preprint cs/0610105, 2006.</w:t>
      </w:r>
      <w:bookmarkEnd w:id="33"/>
    </w:p>
    <w:p w:rsidR="005E7D49" w:rsidRPr="005E7D49" w:rsidRDefault="005E7D49" w:rsidP="005E7D49">
      <w:pPr>
        <w:pStyle w:val="EndNoteBibliography"/>
        <w:spacing w:after="0"/>
        <w:ind w:left="720" w:hanging="720"/>
      </w:pPr>
      <w:bookmarkStart w:id="34" w:name="_ENREF_9"/>
      <w:r w:rsidRPr="005E7D49">
        <w:t>9.</w:t>
      </w:r>
      <w:r w:rsidRPr="005E7D49">
        <w:tab/>
        <w:t xml:space="preserve">Narayanan, A. and V. Shmatikov. </w:t>
      </w:r>
      <w:r w:rsidRPr="005E7D49">
        <w:rPr>
          <w:i/>
        </w:rPr>
        <w:t>Robust de-anonymization of large sparse datasets</w:t>
      </w:r>
      <w:r w:rsidRPr="005E7D49">
        <w:t xml:space="preserve">. in </w:t>
      </w:r>
      <w:r w:rsidRPr="005E7D49">
        <w:rPr>
          <w:i/>
        </w:rPr>
        <w:t>Security and Privacy, 2008. SP 2008. IEEE Symposium on</w:t>
      </w:r>
      <w:r w:rsidRPr="005E7D49">
        <w:t>. 2008. IEEE.</w:t>
      </w:r>
      <w:bookmarkEnd w:id="34"/>
    </w:p>
    <w:p w:rsidR="005E7D49" w:rsidRPr="005E7D49" w:rsidRDefault="005E7D49" w:rsidP="005E7D49">
      <w:pPr>
        <w:pStyle w:val="EndNoteBibliography"/>
        <w:spacing w:after="0"/>
        <w:ind w:left="720" w:hanging="720"/>
      </w:pPr>
      <w:bookmarkStart w:id="35" w:name="_ENREF_10"/>
      <w:r w:rsidRPr="005E7D49">
        <w:t>10.</w:t>
      </w:r>
      <w:r w:rsidRPr="005E7D49">
        <w:tab/>
        <w:t xml:space="preserve">Chen, P.-Y., S.-y. Wu, and J. Yoon, </w:t>
      </w:r>
      <w:r w:rsidRPr="005E7D49">
        <w:rPr>
          <w:i/>
        </w:rPr>
        <w:t>The impact of online recommendations and consumer feedback on sales.</w:t>
      </w:r>
      <w:r w:rsidRPr="005E7D49">
        <w:t xml:space="preserve"> 2004.</w:t>
      </w:r>
      <w:bookmarkEnd w:id="35"/>
    </w:p>
    <w:p w:rsidR="005E7D49" w:rsidRPr="005E7D49" w:rsidRDefault="005E7D49" w:rsidP="005E7D49">
      <w:pPr>
        <w:pStyle w:val="EndNoteBibliography"/>
        <w:spacing w:after="0"/>
        <w:ind w:left="720" w:hanging="720"/>
      </w:pPr>
      <w:bookmarkStart w:id="36" w:name="_ENREF_11"/>
      <w:r w:rsidRPr="005E7D49">
        <w:t>11.</w:t>
      </w:r>
      <w:r w:rsidRPr="005E7D49">
        <w:tab/>
        <w:t xml:space="preserve">Kitts, B., D. Freed, and M. Vrieze. </w:t>
      </w:r>
      <w:r w:rsidRPr="005E7D49">
        <w:rPr>
          <w:i/>
        </w:rPr>
        <w:t>Cross-sell: a fast promotion-tunable customer-item recommendation method based on conditionally independent probabilities</w:t>
      </w:r>
      <w:r w:rsidRPr="005E7D49">
        <w:t xml:space="preserve">. in </w:t>
      </w:r>
      <w:r w:rsidRPr="005E7D49">
        <w:rPr>
          <w:i/>
        </w:rPr>
        <w:t>Proceedings of the sixth ACM SIGKDD international conference on Knowledge discovery and data mining</w:t>
      </w:r>
      <w:r w:rsidRPr="005E7D49">
        <w:t>. 2000. ACM.</w:t>
      </w:r>
      <w:bookmarkEnd w:id="36"/>
    </w:p>
    <w:p w:rsidR="005E7D49" w:rsidRPr="005E7D49" w:rsidRDefault="005E7D49" w:rsidP="005E7D49">
      <w:pPr>
        <w:pStyle w:val="EndNoteBibliography"/>
        <w:spacing w:after="0"/>
        <w:ind w:left="720" w:hanging="720"/>
      </w:pPr>
      <w:bookmarkStart w:id="37" w:name="_ENREF_12"/>
      <w:r w:rsidRPr="005E7D49">
        <w:t>12.</w:t>
      </w:r>
      <w:r w:rsidRPr="005E7D49">
        <w:tab/>
        <w:t xml:space="preserve">Konstan, J.A., et al., </w:t>
      </w:r>
      <w:r w:rsidRPr="005E7D49">
        <w:rPr>
          <w:i/>
        </w:rPr>
        <w:t>GroupLens: applying collaborative filtering to Usenet news.</w:t>
      </w:r>
      <w:r w:rsidRPr="005E7D49">
        <w:t xml:space="preserve"> Communications of the ACM, 1997. </w:t>
      </w:r>
      <w:r w:rsidRPr="005E7D49">
        <w:rPr>
          <w:b/>
        </w:rPr>
        <w:t>40</w:t>
      </w:r>
      <w:r w:rsidRPr="005E7D49">
        <w:t>(3): p. 77-87.</w:t>
      </w:r>
      <w:bookmarkEnd w:id="37"/>
    </w:p>
    <w:p w:rsidR="005E7D49" w:rsidRPr="005E7D49" w:rsidRDefault="005E7D49" w:rsidP="005E7D49">
      <w:pPr>
        <w:pStyle w:val="EndNoteBibliography"/>
        <w:spacing w:after="0"/>
        <w:ind w:left="720" w:hanging="720"/>
      </w:pPr>
      <w:bookmarkStart w:id="38" w:name="_ENREF_13"/>
      <w:r w:rsidRPr="005E7D49">
        <w:t>13.</w:t>
      </w:r>
      <w:r w:rsidRPr="005E7D49">
        <w:tab/>
        <w:t xml:space="preserve">Schafer, J.B., J.A. Konstan, and J. Riedl, </w:t>
      </w:r>
      <w:r w:rsidRPr="005E7D49">
        <w:rPr>
          <w:i/>
        </w:rPr>
        <w:t>E-commerce recommendation applications</w:t>
      </w:r>
      <w:r w:rsidRPr="005E7D49">
        <w:t xml:space="preserve">, in </w:t>
      </w:r>
      <w:r w:rsidRPr="005E7D49">
        <w:rPr>
          <w:i/>
        </w:rPr>
        <w:t>Applications of Data Mining to Electronic Commerce</w:t>
      </w:r>
      <w:r w:rsidRPr="005E7D49">
        <w:t>. 2001, Springer. p. 115-153.</w:t>
      </w:r>
      <w:bookmarkEnd w:id="38"/>
    </w:p>
    <w:p w:rsidR="005E7D49" w:rsidRPr="005E7D49" w:rsidRDefault="005E7D49" w:rsidP="005E7D49">
      <w:pPr>
        <w:pStyle w:val="EndNoteBibliography"/>
        <w:spacing w:after="0"/>
        <w:ind w:left="720" w:hanging="720"/>
      </w:pPr>
      <w:bookmarkStart w:id="39" w:name="_ENREF_14"/>
      <w:r w:rsidRPr="005E7D49">
        <w:t>14.</w:t>
      </w:r>
      <w:r w:rsidRPr="005E7D49">
        <w:tab/>
        <w:t xml:space="preserve">Beeferman, D. and A. Berger. </w:t>
      </w:r>
      <w:r w:rsidRPr="005E7D49">
        <w:rPr>
          <w:i/>
        </w:rPr>
        <w:t>Agglomerative clustering of a search engine query log</w:t>
      </w:r>
      <w:r w:rsidRPr="005E7D49">
        <w:t xml:space="preserve">. in </w:t>
      </w:r>
      <w:r w:rsidRPr="005E7D49">
        <w:rPr>
          <w:i/>
        </w:rPr>
        <w:t>Proceedings of the sixth ACM SIGKDD international conference on Knowledge discovery and data mining</w:t>
      </w:r>
      <w:r w:rsidRPr="005E7D49">
        <w:t>. 2000. ACM.</w:t>
      </w:r>
      <w:bookmarkEnd w:id="39"/>
    </w:p>
    <w:p w:rsidR="005E7D49" w:rsidRPr="005E7D49" w:rsidRDefault="005E7D49" w:rsidP="005E7D49">
      <w:pPr>
        <w:pStyle w:val="EndNoteBibliography"/>
        <w:spacing w:after="0"/>
        <w:ind w:left="720" w:hanging="720"/>
      </w:pPr>
      <w:bookmarkStart w:id="40" w:name="_ENREF_15"/>
      <w:r w:rsidRPr="005E7D49">
        <w:t>15.</w:t>
      </w:r>
      <w:r w:rsidRPr="005E7D49">
        <w:tab/>
        <w:t xml:space="preserve">Mobasher, B., et al., </w:t>
      </w:r>
      <w:r w:rsidRPr="005E7D49">
        <w:rPr>
          <w:i/>
        </w:rPr>
        <w:t>Discovery and evaluation of aggregate usage profiles for web personalization.</w:t>
      </w:r>
      <w:r w:rsidRPr="005E7D49">
        <w:t xml:space="preserve"> Data mining and knowledge discovery, 2002. </w:t>
      </w:r>
      <w:r w:rsidRPr="005E7D49">
        <w:rPr>
          <w:b/>
        </w:rPr>
        <w:t>6</w:t>
      </w:r>
      <w:r w:rsidRPr="005E7D49">
        <w:t>(1): p. 61-82.</w:t>
      </w:r>
      <w:bookmarkEnd w:id="40"/>
    </w:p>
    <w:p w:rsidR="005E7D49" w:rsidRPr="005E7D49" w:rsidRDefault="005E7D49" w:rsidP="005E7D49">
      <w:pPr>
        <w:pStyle w:val="EndNoteBibliography"/>
        <w:spacing w:after="0"/>
        <w:ind w:left="720" w:hanging="720"/>
      </w:pPr>
      <w:bookmarkStart w:id="41" w:name="_ENREF_16"/>
      <w:r w:rsidRPr="005E7D49">
        <w:t>16.</w:t>
      </w:r>
      <w:r w:rsidRPr="005E7D49">
        <w:tab/>
        <w:t xml:space="preserve">Rich, E., </w:t>
      </w:r>
      <w:r w:rsidRPr="005E7D49">
        <w:rPr>
          <w:i/>
        </w:rPr>
        <w:t>User modeling via stereotypes.</w:t>
      </w:r>
      <w:r w:rsidRPr="005E7D49">
        <w:t xml:space="preserve"> Cognitive science, 1979. </w:t>
      </w:r>
      <w:r w:rsidRPr="005E7D49">
        <w:rPr>
          <w:b/>
        </w:rPr>
        <w:t>3</w:t>
      </w:r>
      <w:r w:rsidRPr="005E7D49">
        <w:t>(4): p. 329-354.</w:t>
      </w:r>
      <w:bookmarkEnd w:id="41"/>
    </w:p>
    <w:p w:rsidR="005E7D49" w:rsidRPr="005E7D49" w:rsidRDefault="005E7D49" w:rsidP="005E7D49">
      <w:pPr>
        <w:pStyle w:val="EndNoteBibliography"/>
        <w:spacing w:after="0"/>
        <w:ind w:left="720" w:hanging="720"/>
      </w:pPr>
      <w:bookmarkStart w:id="42" w:name="_ENREF_17"/>
      <w:r w:rsidRPr="005E7D49">
        <w:t>17.</w:t>
      </w:r>
      <w:r w:rsidRPr="005E7D49">
        <w:tab/>
        <w:t xml:space="preserve">Goldberg, D., et al., </w:t>
      </w:r>
      <w:r w:rsidRPr="005E7D49">
        <w:rPr>
          <w:i/>
        </w:rPr>
        <w:t>Using collaborative filtering to weave an information tapestry.</w:t>
      </w:r>
      <w:r w:rsidRPr="005E7D49">
        <w:t xml:space="preserve"> Communications of the ACM, 1992. </w:t>
      </w:r>
      <w:r w:rsidRPr="005E7D49">
        <w:rPr>
          <w:b/>
        </w:rPr>
        <w:t>35</w:t>
      </w:r>
      <w:r w:rsidRPr="005E7D49">
        <w:t>(12): p. 61-70.</w:t>
      </w:r>
      <w:bookmarkEnd w:id="42"/>
    </w:p>
    <w:p w:rsidR="005E7D49" w:rsidRPr="005E7D49" w:rsidRDefault="005E7D49" w:rsidP="005E7D49">
      <w:pPr>
        <w:pStyle w:val="EndNoteBibliography"/>
        <w:spacing w:after="0"/>
        <w:ind w:left="720" w:hanging="720"/>
      </w:pPr>
      <w:bookmarkStart w:id="43" w:name="_ENREF_18"/>
      <w:r w:rsidRPr="005E7D49">
        <w:t>18.</w:t>
      </w:r>
      <w:r w:rsidRPr="005E7D49">
        <w:tab/>
        <w:t xml:space="preserve">Miller, B.N., et al. </w:t>
      </w:r>
      <w:r w:rsidRPr="005E7D49">
        <w:rPr>
          <w:i/>
        </w:rPr>
        <w:t>MovieLens unplugged: experiences with an occasionally connected recommender system</w:t>
      </w:r>
      <w:r w:rsidRPr="005E7D49">
        <w:t xml:space="preserve">. in </w:t>
      </w:r>
      <w:r w:rsidRPr="005E7D49">
        <w:rPr>
          <w:i/>
        </w:rPr>
        <w:t>Proceedings of the 8th international conference on Intelligent user interfaces</w:t>
      </w:r>
      <w:r w:rsidRPr="005E7D49">
        <w:t>. 2003. ACM.</w:t>
      </w:r>
      <w:bookmarkEnd w:id="43"/>
    </w:p>
    <w:p w:rsidR="005E7D49" w:rsidRPr="005E7D49" w:rsidRDefault="005E7D49" w:rsidP="005E7D49">
      <w:pPr>
        <w:pStyle w:val="EndNoteBibliography"/>
        <w:spacing w:after="0"/>
        <w:ind w:left="720" w:hanging="720"/>
      </w:pPr>
      <w:bookmarkStart w:id="44" w:name="_ENREF_19"/>
      <w:r w:rsidRPr="005E7D49">
        <w:t>19.</w:t>
      </w:r>
      <w:r w:rsidRPr="005E7D49">
        <w:tab/>
        <w:t xml:space="preserve">Miller, B.N., et al., </w:t>
      </w:r>
      <w:r w:rsidRPr="005E7D49">
        <w:rPr>
          <w:i/>
        </w:rPr>
        <w:t>Movielens unplugged: Experiences with a recommender system on four mobile devices.</w:t>
      </w:r>
      <w:r w:rsidRPr="005E7D49">
        <w:t xml:space="preserve"> People and Computers, 2004: p. 263-280.</w:t>
      </w:r>
      <w:bookmarkEnd w:id="44"/>
    </w:p>
    <w:p w:rsidR="005E7D49" w:rsidRPr="005E7D49" w:rsidRDefault="005E7D49" w:rsidP="005E7D49">
      <w:pPr>
        <w:pStyle w:val="EndNoteBibliography"/>
        <w:spacing w:after="0"/>
        <w:ind w:left="720" w:hanging="720"/>
      </w:pPr>
      <w:bookmarkStart w:id="45" w:name="_ENREF_20"/>
      <w:r w:rsidRPr="005E7D49">
        <w:lastRenderedPageBreak/>
        <w:t>20.</w:t>
      </w:r>
      <w:r w:rsidRPr="005E7D49">
        <w:tab/>
        <w:t xml:space="preserve">Sarwar, B., et al. </w:t>
      </w:r>
      <w:r w:rsidRPr="005E7D49">
        <w:rPr>
          <w:i/>
        </w:rPr>
        <w:t>Item-based collaborative filtering recommendation algorithms</w:t>
      </w:r>
      <w:r w:rsidRPr="005E7D49">
        <w:t xml:space="preserve">. in </w:t>
      </w:r>
      <w:r w:rsidRPr="005E7D49">
        <w:rPr>
          <w:i/>
        </w:rPr>
        <w:t>Proceedings of the 10th international conference on World Wide Web</w:t>
      </w:r>
      <w:r w:rsidRPr="005E7D49">
        <w:t>. 2001. ACM.</w:t>
      </w:r>
      <w:bookmarkEnd w:id="45"/>
    </w:p>
    <w:p w:rsidR="005E7D49" w:rsidRPr="005E7D49" w:rsidRDefault="005E7D49" w:rsidP="005E7D49">
      <w:pPr>
        <w:pStyle w:val="EndNoteBibliography"/>
        <w:spacing w:after="0"/>
        <w:ind w:left="720" w:hanging="720"/>
      </w:pPr>
      <w:bookmarkStart w:id="46" w:name="_ENREF_21"/>
      <w:r w:rsidRPr="005E7D49">
        <w:t>21.</w:t>
      </w:r>
      <w:r w:rsidRPr="005E7D49">
        <w:tab/>
        <w:t xml:space="preserve">Winoto, P. and T.Y. Tang, </w:t>
      </w:r>
      <w:r w:rsidRPr="005E7D49">
        <w:rPr>
          <w:i/>
        </w:rPr>
        <w:t>The role of user mood in movie recommendations.</w:t>
      </w:r>
      <w:r w:rsidRPr="005E7D49">
        <w:t xml:space="preserve"> Expert Systems with Applications, 2010. </w:t>
      </w:r>
      <w:r w:rsidRPr="005E7D49">
        <w:rPr>
          <w:b/>
        </w:rPr>
        <w:t>37</w:t>
      </w:r>
      <w:r w:rsidRPr="005E7D49">
        <w:t>(8): p. 6086-6092.</w:t>
      </w:r>
      <w:bookmarkEnd w:id="46"/>
    </w:p>
    <w:p w:rsidR="005E7D49" w:rsidRPr="005E7D49" w:rsidRDefault="005E7D49" w:rsidP="005E7D49">
      <w:pPr>
        <w:pStyle w:val="EndNoteBibliography"/>
        <w:spacing w:after="0"/>
        <w:ind w:left="720" w:hanging="720"/>
      </w:pPr>
      <w:bookmarkStart w:id="47" w:name="_ENREF_22"/>
      <w:r w:rsidRPr="005E7D49">
        <w:t>22.</w:t>
      </w:r>
      <w:r w:rsidRPr="005E7D49">
        <w:tab/>
        <w:t xml:space="preserve">Carrer-Neto, W., et al., </w:t>
      </w:r>
      <w:r w:rsidRPr="005E7D49">
        <w:rPr>
          <w:i/>
        </w:rPr>
        <w:t>Social knowledge-based recommender system. Application to the movies domain.</w:t>
      </w:r>
      <w:r w:rsidRPr="005E7D49">
        <w:t xml:space="preserve"> Expert Systems with Applications, 2012. </w:t>
      </w:r>
      <w:r w:rsidRPr="005E7D49">
        <w:rPr>
          <w:b/>
        </w:rPr>
        <w:t>39</w:t>
      </w:r>
      <w:r w:rsidRPr="005E7D49">
        <w:t>(12): p. 10990-11000.</w:t>
      </w:r>
      <w:bookmarkEnd w:id="47"/>
    </w:p>
    <w:p w:rsidR="005E7D49" w:rsidRPr="005E7D49" w:rsidRDefault="005E7D49" w:rsidP="005E7D49">
      <w:pPr>
        <w:pStyle w:val="EndNoteBibliography"/>
        <w:spacing w:after="0"/>
        <w:ind w:left="720" w:hanging="720"/>
      </w:pPr>
      <w:bookmarkStart w:id="48" w:name="_ENREF_23"/>
      <w:r w:rsidRPr="005E7D49">
        <w:t>23.</w:t>
      </w:r>
      <w:r w:rsidRPr="005E7D49">
        <w:tab/>
        <w:t xml:space="preserve">Mukherjee, R., N. Sajja, and S. Sen, </w:t>
      </w:r>
      <w:r w:rsidRPr="005E7D49">
        <w:rPr>
          <w:i/>
        </w:rPr>
        <w:t>A movie recommendation system–an application of voting theory in user modeling.</w:t>
      </w:r>
      <w:r w:rsidRPr="005E7D49">
        <w:t xml:space="preserve"> User Modeling and User-Adapted Interaction, 2003. </w:t>
      </w:r>
      <w:r w:rsidRPr="005E7D49">
        <w:rPr>
          <w:b/>
        </w:rPr>
        <w:t>13</w:t>
      </w:r>
      <w:r w:rsidRPr="005E7D49">
        <w:t>(1-2): p. 5-33.</w:t>
      </w:r>
      <w:bookmarkEnd w:id="48"/>
    </w:p>
    <w:p w:rsidR="005E7D49" w:rsidRPr="005E7D49" w:rsidRDefault="005E7D49" w:rsidP="005E7D49">
      <w:pPr>
        <w:pStyle w:val="EndNoteBibliography"/>
        <w:spacing w:after="0"/>
        <w:ind w:left="720" w:hanging="720"/>
      </w:pPr>
      <w:bookmarkStart w:id="49" w:name="_ENREF_24"/>
      <w:r w:rsidRPr="005E7D49">
        <w:t>24.</w:t>
      </w:r>
      <w:r w:rsidRPr="005E7D49">
        <w:tab/>
        <w:t xml:space="preserve">Lekakos, G. and P. Caravelas, </w:t>
      </w:r>
      <w:r w:rsidRPr="005E7D49">
        <w:rPr>
          <w:i/>
        </w:rPr>
        <w:t>A hybrid approach for movie recommendation.</w:t>
      </w:r>
      <w:r w:rsidRPr="005E7D49">
        <w:t xml:space="preserve"> Multimedia tools and applications, 2008. </w:t>
      </w:r>
      <w:r w:rsidRPr="005E7D49">
        <w:rPr>
          <w:b/>
        </w:rPr>
        <w:t>36</w:t>
      </w:r>
      <w:r w:rsidRPr="005E7D49">
        <w:t>(1-2): p. 55-70.</w:t>
      </w:r>
      <w:bookmarkEnd w:id="49"/>
    </w:p>
    <w:p w:rsidR="005E7D49" w:rsidRPr="005E7D49" w:rsidRDefault="005E7D49" w:rsidP="005E7D49">
      <w:pPr>
        <w:pStyle w:val="EndNoteBibliography"/>
        <w:spacing w:after="0"/>
        <w:ind w:left="720" w:hanging="720"/>
      </w:pPr>
      <w:bookmarkStart w:id="50" w:name="_ENREF_25"/>
      <w:r w:rsidRPr="005E7D49">
        <w:t>25.</w:t>
      </w:r>
      <w:r w:rsidRPr="005E7D49">
        <w:tab/>
        <w:t xml:space="preserve">Nanopoulos, A., et al., </w:t>
      </w:r>
      <w:r w:rsidRPr="005E7D49">
        <w:rPr>
          <w:i/>
        </w:rPr>
        <w:t>Musicbox: Personalized music recommendation based on cubic analysis of social tags.</w:t>
      </w:r>
      <w:r w:rsidRPr="005E7D49">
        <w:t xml:space="preserve"> Audio, Speech, and Language Processing, IEEE Transactions on, 2010. </w:t>
      </w:r>
      <w:r w:rsidRPr="005E7D49">
        <w:rPr>
          <w:b/>
        </w:rPr>
        <w:t>18</w:t>
      </w:r>
      <w:r w:rsidRPr="005E7D49">
        <w:t>(2): p. 407-412.</w:t>
      </w:r>
      <w:bookmarkEnd w:id="50"/>
    </w:p>
    <w:p w:rsidR="005E7D49" w:rsidRPr="005E7D49" w:rsidRDefault="005E7D49" w:rsidP="005E7D49">
      <w:pPr>
        <w:pStyle w:val="EndNoteBibliography"/>
        <w:spacing w:after="0"/>
        <w:ind w:left="720" w:hanging="720"/>
      </w:pPr>
      <w:bookmarkStart w:id="51" w:name="_ENREF_26"/>
      <w:r w:rsidRPr="005E7D49">
        <w:t>26.</w:t>
      </w:r>
      <w:r w:rsidRPr="005E7D49">
        <w:tab/>
        <w:t xml:space="preserve">Logan, B. </w:t>
      </w:r>
      <w:r w:rsidRPr="005E7D49">
        <w:rPr>
          <w:i/>
        </w:rPr>
        <w:t>Music Recommendation from Song Sets</w:t>
      </w:r>
      <w:r w:rsidRPr="005E7D49">
        <w:t xml:space="preserve">. in </w:t>
      </w:r>
      <w:r w:rsidRPr="005E7D49">
        <w:rPr>
          <w:i/>
        </w:rPr>
        <w:t>ISMIR</w:t>
      </w:r>
      <w:r w:rsidRPr="005E7D49">
        <w:t>. 2004. Citeseer.</w:t>
      </w:r>
      <w:bookmarkEnd w:id="51"/>
    </w:p>
    <w:p w:rsidR="005E7D49" w:rsidRPr="005E7D49" w:rsidRDefault="005E7D49" w:rsidP="005E7D49">
      <w:pPr>
        <w:pStyle w:val="EndNoteBibliography"/>
        <w:spacing w:after="0"/>
        <w:ind w:left="720" w:hanging="720"/>
      </w:pPr>
      <w:bookmarkStart w:id="52" w:name="_ENREF_27"/>
      <w:r w:rsidRPr="005E7D49">
        <w:t>27.</w:t>
      </w:r>
      <w:r w:rsidRPr="005E7D49">
        <w:tab/>
        <w:t xml:space="preserve">Cano, P., M. Koppenberger, and N. Wack. </w:t>
      </w:r>
      <w:r w:rsidRPr="005E7D49">
        <w:rPr>
          <w:i/>
        </w:rPr>
        <w:t>Content-based music audio recommendation</w:t>
      </w:r>
      <w:r w:rsidRPr="005E7D49">
        <w:t xml:space="preserve">. in </w:t>
      </w:r>
      <w:r w:rsidRPr="005E7D49">
        <w:rPr>
          <w:i/>
        </w:rPr>
        <w:t>Proceedings of the 13th annual ACM international conference on Multimedia</w:t>
      </w:r>
      <w:r w:rsidRPr="005E7D49">
        <w:t>. 2005. ACM.</w:t>
      </w:r>
      <w:bookmarkEnd w:id="52"/>
    </w:p>
    <w:p w:rsidR="005E7D49" w:rsidRPr="005E7D49" w:rsidRDefault="005E7D49" w:rsidP="005E7D49">
      <w:pPr>
        <w:pStyle w:val="EndNoteBibliography"/>
        <w:spacing w:after="0"/>
        <w:ind w:left="720" w:hanging="720"/>
      </w:pPr>
      <w:bookmarkStart w:id="53" w:name="_ENREF_28"/>
      <w:r w:rsidRPr="005E7D49">
        <w:t>28.</w:t>
      </w:r>
      <w:r w:rsidRPr="005E7D49">
        <w:tab/>
        <w:t xml:space="preserve">Yoshii, K., et al. </w:t>
      </w:r>
      <w:r w:rsidRPr="005E7D49">
        <w:rPr>
          <w:i/>
        </w:rPr>
        <w:t>Hybrid Collaborative and Content-based Music Recommendation Using Probabilistic Model with Latent User Preferences</w:t>
      </w:r>
      <w:r w:rsidRPr="005E7D49">
        <w:t xml:space="preserve">. in </w:t>
      </w:r>
      <w:r w:rsidRPr="005E7D49">
        <w:rPr>
          <w:i/>
        </w:rPr>
        <w:t>ISMIR</w:t>
      </w:r>
      <w:r w:rsidRPr="005E7D49">
        <w:t>. 2006.</w:t>
      </w:r>
      <w:bookmarkEnd w:id="53"/>
    </w:p>
    <w:p w:rsidR="005E7D49" w:rsidRPr="005E7D49" w:rsidRDefault="005E7D49" w:rsidP="005E7D49">
      <w:pPr>
        <w:pStyle w:val="EndNoteBibliography"/>
        <w:spacing w:after="0"/>
        <w:ind w:left="720" w:hanging="720"/>
      </w:pPr>
      <w:bookmarkStart w:id="54" w:name="_ENREF_29"/>
      <w:r w:rsidRPr="005E7D49">
        <w:t>29.</w:t>
      </w:r>
      <w:r w:rsidRPr="005E7D49">
        <w:tab/>
        <w:t xml:space="preserve">Park, H.-S., J.-O. Yoo, and S.-B. Cho, </w:t>
      </w:r>
      <w:r w:rsidRPr="005E7D49">
        <w:rPr>
          <w:i/>
        </w:rPr>
        <w:t>A context-aware music recommendation system using fuzzy bayesian networks with utility theory</w:t>
      </w:r>
      <w:r w:rsidRPr="005E7D49">
        <w:t xml:space="preserve">, in </w:t>
      </w:r>
      <w:r w:rsidRPr="005E7D49">
        <w:rPr>
          <w:i/>
        </w:rPr>
        <w:t>Fuzzy systems and knowledge discovery</w:t>
      </w:r>
      <w:r w:rsidRPr="005E7D49">
        <w:t>. 2006, Springer. p. 970-979.</w:t>
      </w:r>
      <w:bookmarkEnd w:id="54"/>
    </w:p>
    <w:p w:rsidR="005E7D49" w:rsidRPr="005E7D49" w:rsidRDefault="005E7D49" w:rsidP="005E7D49">
      <w:pPr>
        <w:pStyle w:val="EndNoteBibliography"/>
        <w:spacing w:after="0"/>
        <w:ind w:left="720" w:hanging="720"/>
      </w:pPr>
      <w:bookmarkStart w:id="55" w:name="_ENREF_30"/>
      <w:r w:rsidRPr="005E7D49">
        <w:t>30.</w:t>
      </w:r>
      <w:r w:rsidRPr="005E7D49">
        <w:tab/>
        <w:t xml:space="preserve">Bu, J., et al. </w:t>
      </w:r>
      <w:r w:rsidRPr="005E7D49">
        <w:rPr>
          <w:i/>
        </w:rPr>
        <w:t>Music recommendation by unified hypergraph: combining social media information and music content</w:t>
      </w:r>
      <w:r w:rsidRPr="005E7D49">
        <w:t xml:space="preserve">. in </w:t>
      </w:r>
      <w:r w:rsidRPr="005E7D49">
        <w:rPr>
          <w:i/>
        </w:rPr>
        <w:t>Proceedings of the international conference on Multimedia</w:t>
      </w:r>
      <w:r w:rsidRPr="005E7D49">
        <w:t>. 2010. ACM.</w:t>
      </w:r>
      <w:bookmarkEnd w:id="55"/>
    </w:p>
    <w:p w:rsidR="005E7D49" w:rsidRPr="005E7D49" w:rsidRDefault="005E7D49" w:rsidP="005E7D49">
      <w:pPr>
        <w:pStyle w:val="EndNoteBibliography"/>
        <w:spacing w:after="0"/>
        <w:ind w:left="720" w:hanging="720"/>
      </w:pPr>
      <w:bookmarkStart w:id="56" w:name="_ENREF_31"/>
      <w:r w:rsidRPr="005E7D49">
        <w:t>31.</w:t>
      </w:r>
      <w:r w:rsidRPr="005E7D49">
        <w:tab/>
        <w:t xml:space="preserve">Lee, S.K., Y.H. Cho, and S.H. Kim, </w:t>
      </w:r>
      <w:r w:rsidRPr="005E7D49">
        <w:rPr>
          <w:i/>
        </w:rPr>
        <w:t>Collaborative filtering with ordinal scale-based implicit ratings for mobile music recommendations.</w:t>
      </w:r>
      <w:r w:rsidRPr="005E7D49">
        <w:t xml:space="preserve"> Information Sciences, 2010. </w:t>
      </w:r>
      <w:r w:rsidRPr="005E7D49">
        <w:rPr>
          <w:b/>
        </w:rPr>
        <w:t>180</w:t>
      </w:r>
      <w:r w:rsidRPr="005E7D49">
        <w:t>(11): p. 2142-2155.</w:t>
      </w:r>
      <w:bookmarkEnd w:id="56"/>
    </w:p>
    <w:p w:rsidR="005E7D49" w:rsidRPr="005E7D49" w:rsidRDefault="005E7D49" w:rsidP="005E7D49">
      <w:pPr>
        <w:pStyle w:val="EndNoteBibliography"/>
        <w:spacing w:after="0"/>
        <w:ind w:left="720" w:hanging="720"/>
      </w:pPr>
      <w:bookmarkStart w:id="57" w:name="_ENREF_32"/>
      <w:r w:rsidRPr="005E7D49">
        <w:t>32.</w:t>
      </w:r>
      <w:r w:rsidRPr="005E7D49">
        <w:tab/>
        <w:t xml:space="preserve">Chen, H.-C. and A.L. Chen. </w:t>
      </w:r>
      <w:r w:rsidRPr="005E7D49">
        <w:rPr>
          <w:i/>
        </w:rPr>
        <w:t>A music recommendation system based on music data grouping and user interests</w:t>
      </w:r>
      <w:r w:rsidRPr="005E7D49">
        <w:t xml:space="preserve">. in </w:t>
      </w:r>
      <w:r w:rsidRPr="005E7D49">
        <w:rPr>
          <w:i/>
        </w:rPr>
        <w:t>CIKM</w:t>
      </w:r>
      <w:r w:rsidRPr="005E7D49">
        <w:t>. 2001.</w:t>
      </w:r>
      <w:bookmarkEnd w:id="57"/>
    </w:p>
    <w:p w:rsidR="005E7D49" w:rsidRPr="005E7D49" w:rsidRDefault="005E7D49" w:rsidP="005E7D49">
      <w:pPr>
        <w:pStyle w:val="EndNoteBibliography"/>
        <w:spacing w:after="0"/>
        <w:ind w:left="720" w:hanging="720"/>
      </w:pPr>
      <w:bookmarkStart w:id="58" w:name="_ENREF_33"/>
      <w:r w:rsidRPr="005E7D49">
        <w:t>33.</w:t>
      </w:r>
      <w:r w:rsidRPr="005E7D49">
        <w:tab/>
        <w:t xml:space="preserve">Porcel, C., J.M. Moreno, and E. Herrera-Viedma, </w:t>
      </w:r>
      <w:r w:rsidRPr="005E7D49">
        <w:rPr>
          <w:i/>
        </w:rPr>
        <w:t>A multi-disciplinar recommender system to advice research resources in university digital libraries.</w:t>
      </w:r>
      <w:r w:rsidRPr="005E7D49">
        <w:t xml:space="preserve"> Expert systems with Applications, 2009. </w:t>
      </w:r>
      <w:r w:rsidRPr="005E7D49">
        <w:rPr>
          <w:b/>
        </w:rPr>
        <w:t>36</w:t>
      </w:r>
      <w:r w:rsidRPr="005E7D49">
        <w:t>(10): p. 12520-12528.</w:t>
      </w:r>
      <w:bookmarkEnd w:id="58"/>
    </w:p>
    <w:p w:rsidR="005E7D49" w:rsidRPr="005E7D49" w:rsidRDefault="005E7D49" w:rsidP="005E7D49">
      <w:pPr>
        <w:pStyle w:val="EndNoteBibliography"/>
        <w:spacing w:after="0"/>
        <w:ind w:left="720" w:hanging="720"/>
      </w:pPr>
      <w:bookmarkStart w:id="59" w:name="_ENREF_34"/>
      <w:r w:rsidRPr="005E7D49">
        <w:t>34.</w:t>
      </w:r>
      <w:r w:rsidRPr="005E7D49">
        <w:tab/>
        <w:t xml:space="preserve">Porcel, C. and E. Herrera-Viedma, </w:t>
      </w:r>
      <w:r w:rsidRPr="005E7D49">
        <w:rPr>
          <w:i/>
        </w:rPr>
        <w:t>Dealing with incomplete information in a fuzzy linguistic recommender system to disseminate information in university digital libraries.</w:t>
      </w:r>
      <w:r w:rsidRPr="005E7D49">
        <w:t xml:space="preserve"> Knowledge-Based Systems, 2010. </w:t>
      </w:r>
      <w:r w:rsidRPr="005E7D49">
        <w:rPr>
          <w:b/>
        </w:rPr>
        <w:t>23</w:t>
      </w:r>
      <w:r w:rsidRPr="005E7D49">
        <w:t>(1): p. 32-39.</w:t>
      </w:r>
      <w:bookmarkEnd w:id="59"/>
    </w:p>
    <w:p w:rsidR="005E7D49" w:rsidRPr="005E7D49" w:rsidRDefault="005E7D49" w:rsidP="005E7D49">
      <w:pPr>
        <w:pStyle w:val="EndNoteBibliography"/>
        <w:spacing w:after="0"/>
        <w:ind w:left="720" w:hanging="720"/>
      </w:pPr>
      <w:bookmarkStart w:id="60" w:name="_ENREF_35"/>
      <w:r w:rsidRPr="005E7D49">
        <w:t>35.</w:t>
      </w:r>
      <w:r w:rsidRPr="005E7D49">
        <w:tab/>
        <w:t xml:space="preserve">Serrano-Guerrero, J., et al., </w:t>
      </w:r>
      <w:r w:rsidRPr="005E7D49">
        <w:rPr>
          <w:i/>
        </w:rPr>
        <w:t>A google wave-based fuzzy recommender system to disseminate information in University Digital Libraries 2.0.</w:t>
      </w:r>
      <w:r w:rsidRPr="005E7D49">
        <w:t xml:space="preserve"> Information Sciences, 2011. </w:t>
      </w:r>
      <w:r w:rsidRPr="005E7D49">
        <w:rPr>
          <w:b/>
        </w:rPr>
        <w:t>181</w:t>
      </w:r>
      <w:r w:rsidRPr="005E7D49">
        <w:t>(9): p. 1503-1516.</w:t>
      </w:r>
      <w:bookmarkEnd w:id="60"/>
    </w:p>
    <w:p w:rsidR="005E7D49" w:rsidRPr="005E7D49" w:rsidRDefault="005E7D49" w:rsidP="005E7D49">
      <w:pPr>
        <w:pStyle w:val="EndNoteBibliography"/>
        <w:spacing w:after="0"/>
        <w:ind w:left="720" w:hanging="720"/>
      </w:pPr>
      <w:bookmarkStart w:id="61" w:name="_ENREF_36"/>
      <w:r w:rsidRPr="005E7D49">
        <w:t>36.</w:t>
      </w:r>
      <w:r w:rsidRPr="005E7D49">
        <w:tab/>
        <w:t xml:space="preserve">Porcel, C., et al., </w:t>
      </w:r>
      <w:r w:rsidRPr="005E7D49">
        <w:rPr>
          <w:i/>
        </w:rPr>
        <w:t>A hybrid recommender system for the selective dissemination of research resources in a Technology Transfer Office.</w:t>
      </w:r>
      <w:r w:rsidRPr="005E7D49">
        <w:t xml:space="preserve"> Information Sciences, 2012. </w:t>
      </w:r>
      <w:r w:rsidRPr="005E7D49">
        <w:rPr>
          <w:b/>
        </w:rPr>
        <w:t>184</w:t>
      </w:r>
      <w:r w:rsidRPr="005E7D49">
        <w:t>(1): p. 1-19.</w:t>
      </w:r>
      <w:bookmarkEnd w:id="61"/>
    </w:p>
    <w:p w:rsidR="005E7D49" w:rsidRPr="005E7D49" w:rsidRDefault="005E7D49" w:rsidP="005E7D49">
      <w:pPr>
        <w:pStyle w:val="EndNoteBibliography"/>
        <w:spacing w:after="0"/>
        <w:ind w:left="720" w:hanging="720"/>
      </w:pPr>
      <w:bookmarkStart w:id="62" w:name="_ENREF_37"/>
      <w:r w:rsidRPr="005E7D49">
        <w:t>37.</w:t>
      </w:r>
      <w:r w:rsidRPr="005E7D49">
        <w:tab/>
        <w:t xml:space="preserve">Mooney, R.J., P.N. Bennett, and L. Roy. </w:t>
      </w:r>
      <w:r w:rsidRPr="005E7D49">
        <w:rPr>
          <w:i/>
        </w:rPr>
        <w:t>Book recommending using text categorization with extracted information</w:t>
      </w:r>
      <w:r w:rsidRPr="005E7D49">
        <w:t xml:space="preserve">. in </w:t>
      </w:r>
      <w:r w:rsidRPr="005E7D49">
        <w:rPr>
          <w:i/>
        </w:rPr>
        <w:t>Proc. Recommender Systems Papers from 1998 Workshop, Technical Report WS-98-08</w:t>
      </w:r>
      <w:r w:rsidRPr="005E7D49">
        <w:t>. 1998.</w:t>
      </w:r>
      <w:bookmarkEnd w:id="62"/>
    </w:p>
    <w:p w:rsidR="005E7D49" w:rsidRPr="005E7D49" w:rsidRDefault="005E7D49" w:rsidP="005E7D49">
      <w:pPr>
        <w:pStyle w:val="EndNoteBibliography"/>
        <w:spacing w:after="0"/>
        <w:ind w:left="720" w:hanging="720"/>
      </w:pPr>
      <w:bookmarkStart w:id="63" w:name="_ENREF_38"/>
      <w:r w:rsidRPr="005E7D49">
        <w:lastRenderedPageBreak/>
        <w:t>38.</w:t>
      </w:r>
      <w:r w:rsidRPr="005E7D49">
        <w:tab/>
        <w:t xml:space="preserve">Mooney, R.J. and L. Roy. </w:t>
      </w:r>
      <w:r w:rsidRPr="005E7D49">
        <w:rPr>
          <w:i/>
        </w:rPr>
        <w:t>Content-based book recommending using learning for text categorization</w:t>
      </w:r>
      <w:r w:rsidRPr="005E7D49">
        <w:t xml:space="preserve">. in </w:t>
      </w:r>
      <w:r w:rsidRPr="005E7D49">
        <w:rPr>
          <w:i/>
        </w:rPr>
        <w:t>Proceedings of the fifth ACM conference on Digital libraries</w:t>
      </w:r>
      <w:r w:rsidRPr="005E7D49">
        <w:t>. 2000. ACM.</w:t>
      </w:r>
      <w:bookmarkEnd w:id="63"/>
    </w:p>
    <w:p w:rsidR="005E7D49" w:rsidRPr="005E7D49" w:rsidRDefault="005E7D49" w:rsidP="005E7D49">
      <w:pPr>
        <w:pStyle w:val="EndNoteBibliography"/>
        <w:spacing w:after="0"/>
        <w:ind w:left="720" w:hanging="720"/>
      </w:pPr>
      <w:bookmarkStart w:id="64" w:name="_ENREF_39"/>
      <w:r w:rsidRPr="005E7D49">
        <w:t>39.</w:t>
      </w:r>
      <w:r w:rsidRPr="005E7D49">
        <w:tab/>
        <w:t xml:space="preserve">Crespo, R.G., et al., </w:t>
      </w:r>
      <w:r w:rsidRPr="005E7D49">
        <w:rPr>
          <w:i/>
        </w:rPr>
        <w:t>Recommendation System based on user interaction data applied to intelligent electronic books.</w:t>
      </w:r>
      <w:r w:rsidRPr="005E7D49">
        <w:t xml:space="preserve"> Computers in Human Behavior, 2011. </w:t>
      </w:r>
      <w:r w:rsidRPr="005E7D49">
        <w:rPr>
          <w:b/>
        </w:rPr>
        <w:t>27</w:t>
      </w:r>
      <w:r w:rsidRPr="005E7D49">
        <w:t>(4): p. 1445-1449.</w:t>
      </w:r>
      <w:bookmarkEnd w:id="64"/>
    </w:p>
    <w:p w:rsidR="005E7D49" w:rsidRPr="005E7D49" w:rsidRDefault="005E7D49" w:rsidP="005E7D49">
      <w:pPr>
        <w:pStyle w:val="EndNoteBibliography"/>
        <w:spacing w:after="0"/>
        <w:ind w:left="720" w:hanging="720"/>
      </w:pPr>
      <w:bookmarkStart w:id="65" w:name="_ENREF_40"/>
      <w:r w:rsidRPr="005E7D49">
        <w:t>40.</w:t>
      </w:r>
      <w:r w:rsidRPr="005E7D49">
        <w:tab/>
        <w:t xml:space="preserve">Núñez-Valdéz, E.R., et al., </w:t>
      </w:r>
      <w:r w:rsidRPr="005E7D49">
        <w:rPr>
          <w:i/>
        </w:rPr>
        <w:t>Implicit feedback techniques on recommender systems applied to electronic books.</w:t>
      </w:r>
      <w:r w:rsidRPr="005E7D49">
        <w:t xml:space="preserve"> Computers in Human Behavior, 2012. </w:t>
      </w:r>
      <w:r w:rsidRPr="005E7D49">
        <w:rPr>
          <w:b/>
        </w:rPr>
        <w:t>28</w:t>
      </w:r>
      <w:r w:rsidRPr="005E7D49">
        <w:t>(4): p. 1186-1193.</w:t>
      </w:r>
      <w:bookmarkEnd w:id="65"/>
    </w:p>
    <w:p w:rsidR="005E7D49" w:rsidRPr="005E7D49" w:rsidRDefault="005E7D49" w:rsidP="005E7D49">
      <w:pPr>
        <w:pStyle w:val="EndNoteBibliography"/>
        <w:spacing w:after="0"/>
        <w:ind w:left="720" w:hanging="720"/>
      </w:pPr>
      <w:bookmarkStart w:id="66" w:name="_ENREF_41"/>
      <w:r w:rsidRPr="005E7D49">
        <w:t>41.</w:t>
      </w:r>
      <w:r w:rsidRPr="005E7D49">
        <w:tab/>
        <w:t xml:space="preserve">Claypool, M., et al. </w:t>
      </w:r>
      <w:r w:rsidRPr="005E7D49">
        <w:rPr>
          <w:i/>
        </w:rPr>
        <w:t>Combining content-based and collaborative filters in an online newspaper</w:t>
      </w:r>
      <w:r w:rsidRPr="005E7D49">
        <w:t xml:space="preserve">. in </w:t>
      </w:r>
      <w:r w:rsidRPr="005E7D49">
        <w:rPr>
          <w:i/>
        </w:rPr>
        <w:t>Proceedings of ACM SIGIR workshop on recommender systems</w:t>
      </w:r>
      <w:r w:rsidRPr="005E7D49">
        <w:t>. 1999. Citeseer.</w:t>
      </w:r>
      <w:bookmarkEnd w:id="66"/>
    </w:p>
    <w:p w:rsidR="005E7D49" w:rsidRPr="005E7D49" w:rsidRDefault="005E7D49" w:rsidP="005E7D49">
      <w:pPr>
        <w:pStyle w:val="EndNoteBibliography"/>
        <w:spacing w:after="0"/>
        <w:ind w:left="720" w:hanging="720"/>
      </w:pPr>
      <w:bookmarkStart w:id="67" w:name="_ENREF_42"/>
      <w:r w:rsidRPr="005E7D49">
        <w:t>42.</w:t>
      </w:r>
      <w:r w:rsidRPr="005E7D49">
        <w:tab/>
        <w:t xml:space="preserve">Billsus, D. and M.J. Pazzani. </w:t>
      </w:r>
      <w:r w:rsidRPr="005E7D49">
        <w:rPr>
          <w:i/>
        </w:rPr>
        <w:t>A personal news agent that talks, learns and explains</w:t>
      </w:r>
      <w:r w:rsidRPr="005E7D49">
        <w:t xml:space="preserve">. in </w:t>
      </w:r>
      <w:r w:rsidRPr="005E7D49">
        <w:rPr>
          <w:i/>
        </w:rPr>
        <w:t>Proceedings of the third annual conference on Autonomous Agents</w:t>
      </w:r>
      <w:r w:rsidRPr="005E7D49">
        <w:t>. 1999. ACM.</w:t>
      </w:r>
      <w:bookmarkEnd w:id="67"/>
    </w:p>
    <w:p w:rsidR="005E7D49" w:rsidRPr="005E7D49" w:rsidRDefault="005E7D49" w:rsidP="005E7D49">
      <w:pPr>
        <w:pStyle w:val="EndNoteBibliography"/>
        <w:spacing w:after="0"/>
        <w:ind w:left="720" w:hanging="720"/>
      </w:pPr>
      <w:bookmarkStart w:id="68" w:name="_ENREF_43"/>
      <w:r w:rsidRPr="005E7D49">
        <w:t>43.</w:t>
      </w:r>
      <w:r w:rsidRPr="005E7D49">
        <w:tab/>
        <w:t xml:space="preserve">Chiang, J.H. and Y.C. Chen, </w:t>
      </w:r>
      <w:r w:rsidRPr="005E7D49">
        <w:rPr>
          <w:i/>
        </w:rPr>
        <w:t>An intelligent news recommender agent for filtering and categorizing large volumes of text corpus.</w:t>
      </w:r>
      <w:r w:rsidRPr="005E7D49">
        <w:t xml:space="preserve"> International Journal of Intelligent Systems, 2004. </w:t>
      </w:r>
      <w:r w:rsidRPr="005E7D49">
        <w:rPr>
          <w:b/>
        </w:rPr>
        <w:t>19</w:t>
      </w:r>
      <w:r w:rsidRPr="005E7D49">
        <w:t>(3): p. 201-216.</w:t>
      </w:r>
      <w:bookmarkEnd w:id="68"/>
    </w:p>
    <w:p w:rsidR="005E7D49" w:rsidRPr="005E7D49" w:rsidRDefault="005E7D49" w:rsidP="005E7D49">
      <w:pPr>
        <w:pStyle w:val="EndNoteBibliography"/>
        <w:spacing w:after="0"/>
        <w:ind w:left="720" w:hanging="720"/>
      </w:pPr>
      <w:bookmarkStart w:id="69" w:name="_ENREF_44"/>
      <w:r w:rsidRPr="005E7D49">
        <w:t>44.</w:t>
      </w:r>
      <w:r w:rsidRPr="005E7D49">
        <w:tab/>
        <w:t xml:space="preserve">Tintarev, N. and J. Masthoff. </w:t>
      </w:r>
      <w:r w:rsidRPr="005E7D49">
        <w:rPr>
          <w:i/>
        </w:rPr>
        <w:t>Similarity for news recommender systems</w:t>
      </w:r>
      <w:r w:rsidRPr="005E7D49">
        <w:t xml:space="preserve">. in </w:t>
      </w:r>
      <w:r w:rsidRPr="005E7D49">
        <w:rPr>
          <w:i/>
        </w:rPr>
        <w:t>Proceedings of the AH’06 Workshop on Recommender Systems and Intelligent User Interfaces</w:t>
      </w:r>
      <w:r w:rsidRPr="005E7D49">
        <w:t>. 2006. Citeseer.</w:t>
      </w:r>
      <w:bookmarkEnd w:id="69"/>
    </w:p>
    <w:p w:rsidR="005E7D49" w:rsidRPr="005E7D49" w:rsidRDefault="005E7D49" w:rsidP="005E7D49">
      <w:pPr>
        <w:pStyle w:val="EndNoteBibliography"/>
        <w:spacing w:after="0"/>
        <w:ind w:left="720" w:hanging="720"/>
      </w:pPr>
      <w:bookmarkStart w:id="70" w:name="_ENREF_45"/>
      <w:r w:rsidRPr="005E7D49">
        <w:t>45.</w:t>
      </w:r>
      <w:r w:rsidRPr="005E7D49">
        <w:tab/>
        <w:t xml:space="preserve">Lee, H.J. and S.J. Park, </w:t>
      </w:r>
      <w:r w:rsidRPr="005E7D49">
        <w:rPr>
          <w:i/>
        </w:rPr>
        <w:t>MONERS: A news recommender for the mobile web.</w:t>
      </w:r>
      <w:r w:rsidRPr="005E7D49">
        <w:t xml:space="preserve"> Expert Systems with Applications, 2007. </w:t>
      </w:r>
      <w:r w:rsidRPr="005E7D49">
        <w:rPr>
          <w:b/>
        </w:rPr>
        <w:t>32</w:t>
      </w:r>
      <w:r w:rsidRPr="005E7D49">
        <w:t>(1): p. 143-150.</w:t>
      </w:r>
      <w:bookmarkEnd w:id="70"/>
    </w:p>
    <w:p w:rsidR="005E7D49" w:rsidRPr="005E7D49" w:rsidRDefault="005E7D49" w:rsidP="005E7D49">
      <w:pPr>
        <w:pStyle w:val="EndNoteBibliography"/>
        <w:spacing w:after="0"/>
        <w:ind w:left="720" w:hanging="720"/>
      </w:pPr>
      <w:bookmarkStart w:id="71" w:name="_ENREF_46"/>
      <w:r w:rsidRPr="005E7D49">
        <w:t>46.</w:t>
      </w:r>
      <w:r w:rsidRPr="005E7D49">
        <w:tab/>
        <w:t xml:space="preserve">Goldberg, K., et al., </w:t>
      </w:r>
      <w:r w:rsidRPr="005E7D49">
        <w:rPr>
          <w:i/>
        </w:rPr>
        <w:t>Eigentaste: A constant time collaborative filtering algorithm.</w:t>
      </w:r>
      <w:r w:rsidRPr="005E7D49">
        <w:t xml:space="preserve"> Information Retrieval, 2001. </w:t>
      </w:r>
      <w:r w:rsidRPr="005E7D49">
        <w:rPr>
          <w:b/>
        </w:rPr>
        <w:t>4</w:t>
      </w:r>
      <w:r w:rsidRPr="005E7D49">
        <w:t>(2): p. 133-151.</w:t>
      </w:r>
      <w:bookmarkEnd w:id="71"/>
    </w:p>
    <w:p w:rsidR="005E7D49" w:rsidRPr="005E7D49" w:rsidRDefault="005E7D49" w:rsidP="005E7D49">
      <w:pPr>
        <w:pStyle w:val="EndNoteBibliography"/>
        <w:spacing w:after="0"/>
        <w:ind w:left="720" w:hanging="720"/>
      </w:pPr>
      <w:bookmarkStart w:id="72" w:name="_ENREF_47"/>
      <w:r w:rsidRPr="005E7D49">
        <w:t>47.</w:t>
      </w:r>
      <w:r w:rsidRPr="005E7D49">
        <w:tab/>
        <w:t xml:space="preserve">Zaíane, O.R. </w:t>
      </w:r>
      <w:r w:rsidRPr="005E7D49">
        <w:rPr>
          <w:i/>
        </w:rPr>
        <w:t>Building a recommender agent for e-learning systems</w:t>
      </w:r>
      <w:r w:rsidRPr="005E7D49">
        <w:t xml:space="preserve">. in </w:t>
      </w:r>
      <w:r w:rsidRPr="005E7D49">
        <w:rPr>
          <w:i/>
        </w:rPr>
        <w:t>Computers in Education, 2002. Proceedings. International Conference on</w:t>
      </w:r>
      <w:r w:rsidRPr="005E7D49">
        <w:t>. 2002. IEEE.</w:t>
      </w:r>
      <w:bookmarkEnd w:id="72"/>
    </w:p>
    <w:p w:rsidR="005E7D49" w:rsidRPr="005E7D49" w:rsidRDefault="005E7D49" w:rsidP="005E7D49">
      <w:pPr>
        <w:pStyle w:val="EndNoteBibliography"/>
        <w:spacing w:after="0"/>
        <w:ind w:left="720" w:hanging="720"/>
      </w:pPr>
      <w:bookmarkStart w:id="73" w:name="_ENREF_48"/>
      <w:r w:rsidRPr="005E7D49">
        <w:t>48.</w:t>
      </w:r>
      <w:r w:rsidRPr="005E7D49">
        <w:tab/>
        <w:t xml:space="preserve">Jie, L., </w:t>
      </w:r>
      <w:r w:rsidRPr="005E7D49">
        <w:rPr>
          <w:i/>
        </w:rPr>
        <w:t>A personalized e-learning material recommender system.</w:t>
      </w:r>
      <w:r w:rsidRPr="005E7D49">
        <w:t xml:space="preserve"> 2004.</w:t>
      </w:r>
      <w:bookmarkEnd w:id="73"/>
    </w:p>
    <w:p w:rsidR="005E7D49" w:rsidRPr="005E7D49" w:rsidRDefault="005E7D49" w:rsidP="005E7D49">
      <w:pPr>
        <w:pStyle w:val="EndNoteBibliography"/>
        <w:spacing w:after="0"/>
        <w:ind w:left="720" w:hanging="720"/>
      </w:pPr>
      <w:bookmarkStart w:id="74" w:name="_ENREF_49"/>
      <w:r w:rsidRPr="005E7D49">
        <w:t>49.</w:t>
      </w:r>
      <w:r w:rsidRPr="005E7D49">
        <w:tab/>
        <w:t xml:space="preserve">Tang, T. and G. McCalla, </w:t>
      </w:r>
      <w:r w:rsidRPr="005E7D49">
        <w:rPr>
          <w:i/>
        </w:rPr>
        <w:t>Smart recommendation for an evolving e-learning system: Architecture and experiment.</w:t>
      </w:r>
      <w:r w:rsidRPr="005E7D49">
        <w:t xml:space="preserve"> International Journal on E-learning, 2005. </w:t>
      </w:r>
      <w:r w:rsidRPr="005E7D49">
        <w:rPr>
          <w:b/>
        </w:rPr>
        <w:t>4</w:t>
      </w:r>
      <w:r w:rsidRPr="005E7D49">
        <w:t>(1): p. 105-129.</w:t>
      </w:r>
      <w:bookmarkEnd w:id="74"/>
    </w:p>
    <w:p w:rsidR="005E7D49" w:rsidRPr="005E7D49" w:rsidRDefault="005E7D49" w:rsidP="005E7D49">
      <w:pPr>
        <w:pStyle w:val="EndNoteBibliography"/>
        <w:spacing w:after="0"/>
        <w:ind w:left="720" w:hanging="720"/>
      </w:pPr>
      <w:bookmarkStart w:id="75" w:name="_ENREF_50"/>
      <w:r w:rsidRPr="005E7D49">
        <w:t>50.</w:t>
      </w:r>
      <w:r w:rsidRPr="005E7D49">
        <w:tab/>
        <w:t xml:space="preserve">Soonthornphisaj, N., E. Rojsattarat, and S. Yim-Ngam, </w:t>
      </w:r>
      <w:r w:rsidRPr="005E7D49">
        <w:rPr>
          <w:i/>
        </w:rPr>
        <w:t>Smart e-learning using recommender system</w:t>
      </w:r>
      <w:r w:rsidRPr="005E7D49">
        <w:t xml:space="preserve">, in </w:t>
      </w:r>
      <w:r w:rsidRPr="005E7D49">
        <w:rPr>
          <w:i/>
        </w:rPr>
        <w:t>Computational intelligence</w:t>
      </w:r>
      <w:r w:rsidRPr="005E7D49">
        <w:t>. 2006, Springer. p. 518-523.</w:t>
      </w:r>
      <w:bookmarkEnd w:id="75"/>
    </w:p>
    <w:p w:rsidR="005E7D49" w:rsidRPr="005E7D49" w:rsidRDefault="005E7D49" w:rsidP="005E7D49">
      <w:pPr>
        <w:pStyle w:val="EndNoteBibliography"/>
        <w:spacing w:after="0"/>
        <w:ind w:left="720" w:hanging="720"/>
      </w:pPr>
      <w:bookmarkStart w:id="76" w:name="_ENREF_51"/>
      <w:r w:rsidRPr="005E7D49">
        <w:t>51.</w:t>
      </w:r>
      <w:r w:rsidRPr="005E7D49">
        <w:tab/>
        <w:t xml:space="preserve">Khribi, M.K., M. Jemni, and O. Nasraoui. </w:t>
      </w:r>
      <w:r w:rsidRPr="005E7D49">
        <w:rPr>
          <w:i/>
        </w:rPr>
        <w:t>Automatic recommendations for e-learning personalization based on web usage mining techniques and information retrieval</w:t>
      </w:r>
      <w:r w:rsidRPr="005E7D49">
        <w:t xml:space="preserve">. in </w:t>
      </w:r>
      <w:r w:rsidRPr="005E7D49">
        <w:rPr>
          <w:i/>
        </w:rPr>
        <w:t>Advanced Learning Technologies, 2008. ICALT'08. Eighth IEEE International Conference on</w:t>
      </w:r>
      <w:r w:rsidRPr="005E7D49">
        <w:t>. 2008. IEEE.</w:t>
      </w:r>
      <w:bookmarkEnd w:id="76"/>
    </w:p>
    <w:p w:rsidR="005E7D49" w:rsidRPr="005E7D49" w:rsidRDefault="005E7D49" w:rsidP="005E7D49">
      <w:pPr>
        <w:pStyle w:val="EndNoteBibliography"/>
        <w:spacing w:after="0"/>
        <w:ind w:left="720" w:hanging="720"/>
      </w:pPr>
      <w:bookmarkStart w:id="77" w:name="_ENREF_52"/>
      <w:r w:rsidRPr="005E7D49">
        <w:t>52.</w:t>
      </w:r>
      <w:r w:rsidRPr="005E7D49">
        <w:tab/>
        <w:t xml:space="preserve">Bobadilla, J., F. Serradilla, and A. Hernando, </w:t>
      </w:r>
      <w:r w:rsidRPr="005E7D49">
        <w:rPr>
          <w:i/>
        </w:rPr>
        <w:t>Collaborative filtering adapted to recommender systems of e-learning.</w:t>
      </w:r>
      <w:r w:rsidRPr="005E7D49">
        <w:t xml:space="preserve"> Knowledge-Based Systems, 2009. </w:t>
      </w:r>
      <w:r w:rsidRPr="005E7D49">
        <w:rPr>
          <w:b/>
        </w:rPr>
        <w:t>22</w:t>
      </w:r>
      <w:r w:rsidRPr="005E7D49">
        <w:t>(4): p. 261-265.</w:t>
      </w:r>
      <w:bookmarkEnd w:id="77"/>
    </w:p>
    <w:p w:rsidR="005E7D49" w:rsidRPr="005E7D49" w:rsidRDefault="005E7D49" w:rsidP="005E7D49">
      <w:pPr>
        <w:pStyle w:val="EndNoteBibliography"/>
        <w:spacing w:after="0"/>
        <w:ind w:left="720" w:hanging="720"/>
      </w:pPr>
      <w:bookmarkStart w:id="78" w:name="_ENREF_53"/>
      <w:r w:rsidRPr="005E7D49">
        <w:t>53.</w:t>
      </w:r>
      <w:r w:rsidRPr="005E7D49">
        <w:tab/>
        <w:t xml:space="preserve">Schafer, J.B., J. Konstan, and J. Riedi. </w:t>
      </w:r>
      <w:r w:rsidRPr="005E7D49">
        <w:rPr>
          <w:i/>
        </w:rPr>
        <w:t>Recommender systems in e-commerce</w:t>
      </w:r>
      <w:r w:rsidRPr="005E7D49">
        <w:t xml:space="preserve">. in </w:t>
      </w:r>
      <w:r w:rsidRPr="005E7D49">
        <w:rPr>
          <w:i/>
        </w:rPr>
        <w:t>Proceedings of the 1st ACM conference on Electronic commerce</w:t>
      </w:r>
      <w:r w:rsidRPr="005E7D49">
        <w:t>. 1999. ACM.</w:t>
      </w:r>
      <w:bookmarkEnd w:id="78"/>
    </w:p>
    <w:p w:rsidR="005E7D49" w:rsidRPr="005E7D49" w:rsidRDefault="005E7D49" w:rsidP="005E7D49">
      <w:pPr>
        <w:pStyle w:val="EndNoteBibliography"/>
        <w:spacing w:after="0"/>
        <w:ind w:left="720" w:hanging="720"/>
      </w:pPr>
      <w:bookmarkStart w:id="79" w:name="_ENREF_54"/>
      <w:r w:rsidRPr="005E7D49">
        <w:t>54.</w:t>
      </w:r>
      <w:r w:rsidRPr="005E7D49">
        <w:tab/>
        <w:t xml:space="preserve">Sarwar, B., et al. </w:t>
      </w:r>
      <w:r w:rsidRPr="005E7D49">
        <w:rPr>
          <w:i/>
        </w:rPr>
        <w:t>Analysis of recommendation algorithms for e-commerce</w:t>
      </w:r>
      <w:r w:rsidRPr="005E7D49">
        <w:t xml:space="preserve">. in </w:t>
      </w:r>
      <w:r w:rsidRPr="005E7D49">
        <w:rPr>
          <w:i/>
        </w:rPr>
        <w:t>Proceedings of the 2nd ACM conference on Electronic commerce</w:t>
      </w:r>
      <w:r w:rsidRPr="005E7D49">
        <w:t>. 2000. ACM.</w:t>
      </w:r>
      <w:bookmarkEnd w:id="79"/>
    </w:p>
    <w:p w:rsidR="005E7D49" w:rsidRPr="005E7D49" w:rsidRDefault="005E7D49" w:rsidP="005E7D49">
      <w:pPr>
        <w:pStyle w:val="EndNoteBibliography"/>
        <w:spacing w:after="0"/>
        <w:ind w:left="720" w:hanging="720"/>
      </w:pPr>
      <w:bookmarkStart w:id="80" w:name="_ENREF_55"/>
      <w:r w:rsidRPr="005E7D49">
        <w:t>55.</w:t>
      </w:r>
      <w:r w:rsidRPr="005E7D49">
        <w:tab/>
        <w:t xml:space="preserve">Sarwar, B.M., et al. </w:t>
      </w:r>
      <w:r w:rsidRPr="005E7D49">
        <w:rPr>
          <w:i/>
        </w:rPr>
        <w:t>Recommender systems for large-scale e-commerce: Scalable neighborhood formation using clustering</w:t>
      </w:r>
      <w:r w:rsidRPr="005E7D49">
        <w:t xml:space="preserve">. in </w:t>
      </w:r>
      <w:r w:rsidRPr="005E7D49">
        <w:rPr>
          <w:i/>
        </w:rPr>
        <w:t>Proceedings of the fifth international conference on computer and information technology</w:t>
      </w:r>
      <w:r w:rsidRPr="005E7D49">
        <w:t>. 2002.</w:t>
      </w:r>
      <w:bookmarkEnd w:id="80"/>
    </w:p>
    <w:p w:rsidR="005E7D49" w:rsidRPr="005E7D49" w:rsidRDefault="005E7D49" w:rsidP="005E7D49">
      <w:pPr>
        <w:pStyle w:val="EndNoteBibliography"/>
        <w:spacing w:after="0"/>
        <w:ind w:left="720" w:hanging="720"/>
      </w:pPr>
      <w:bookmarkStart w:id="81" w:name="_ENREF_56"/>
      <w:r w:rsidRPr="005E7D49">
        <w:t>56.</w:t>
      </w:r>
      <w:r w:rsidRPr="005E7D49">
        <w:tab/>
        <w:t xml:space="preserve">Cho, Y.H. and J.K. Kim, </w:t>
      </w:r>
      <w:r w:rsidRPr="005E7D49">
        <w:rPr>
          <w:i/>
        </w:rPr>
        <w:t>Application of Web usage mining and product taxonomy to collaborative recommendations in e-commerce.</w:t>
      </w:r>
      <w:r w:rsidRPr="005E7D49">
        <w:t xml:space="preserve"> Expert systems with Applications, 2004. </w:t>
      </w:r>
      <w:r w:rsidRPr="005E7D49">
        <w:rPr>
          <w:b/>
        </w:rPr>
        <w:t>26</w:t>
      </w:r>
      <w:r w:rsidRPr="005E7D49">
        <w:t>(2): p. 233-246.</w:t>
      </w:r>
      <w:bookmarkEnd w:id="81"/>
    </w:p>
    <w:p w:rsidR="005E7D49" w:rsidRPr="005E7D49" w:rsidRDefault="005E7D49" w:rsidP="005E7D49">
      <w:pPr>
        <w:pStyle w:val="EndNoteBibliography"/>
        <w:spacing w:after="0"/>
        <w:ind w:left="720" w:hanging="720"/>
      </w:pPr>
      <w:bookmarkStart w:id="82" w:name="_ENREF_57"/>
      <w:r w:rsidRPr="005E7D49">
        <w:lastRenderedPageBreak/>
        <w:t>57.</w:t>
      </w:r>
      <w:r w:rsidRPr="005E7D49">
        <w:tab/>
        <w:t xml:space="preserve">Wen, Y. and Y. Shui-Sheng, </w:t>
      </w:r>
      <w:r w:rsidRPr="005E7D49">
        <w:rPr>
          <w:i/>
        </w:rPr>
        <w:t>A survey of collaborative filtering algorithm applied in E-commerce recommender system.</w:t>
      </w:r>
      <w:r w:rsidRPr="005E7D49">
        <w:t xml:space="preserve"> Computer Technology and Development, 2006. </w:t>
      </w:r>
      <w:r w:rsidRPr="005E7D49">
        <w:rPr>
          <w:b/>
        </w:rPr>
        <w:t>16</w:t>
      </w:r>
      <w:r w:rsidRPr="005E7D49">
        <w:t>(9): p. 70-72.</w:t>
      </w:r>
      <w:bookmarkEnd w:id="82"/>
    </w:p>
    <w:p w:rsidR="005E7D49" w:rsidRPr="005E7D49" w:rsidRDefault="005E7D49" w:rsidP="005E7D49">
      <w:pPr>
        <w:pStyle w:val="EndNoteBibliography"/>
        <w:spacing w:after="0"/>
        <w:ind w:left="720" w:hanging="720"/>
      </w:pPr>
      <w:bookmarkStart w:id="83" w:name="_ENREF_58"/>
      <w:r w:rsidRPr="005E7D49">
        <w:t>58.</w:t>
      </w:r>
      <w:r w:rsidRPr="005E7D49">
        <w:tab/>
        <w:t xml:space="preserve">Huang, Z., D. Zeng, and H. Chen, </w:t>
      </w:r>
      <w:r w:rsidRPr="005E7D49">
        <w:rPr>
          <w:i/>
        </w:rPr>
        <w:t>A comparison of collaborative-filtering recommendation algorithms for e-commerce.</w:t>
      </w:r>
      <w:r w:rsidRPr="005E7D49">
        <w:t xml:space="preserve"> Intelligent Systems, IEEE, 2007. </w:t>
      </w:r>
      <w:r w:rsidRPr="005E7D49">
        <w:rPr>
          <w:b/>
        </w:rPr>
        <w:t>22</w:t>
      </w:r>
      <w:r w:rsidRPr="005E7D49">
        <w:t>(5): p. 68-78.</w:t>
      </w:r>
      <w:bookmarkEnd w:id="83"/>
    </w:p>
    <w:p w:rsidR="005E7D49" w:rsidRPr="005E7D49" w:rsidRDefault="005E7D49" w:rsidP="005E7D49">
      <w:pPr>
        <w:pStyle w:val="EndNoteBibliography"/>
        <w:spacing w:after="0"/>
        <w:ind w:left="720" w:hanging="720"/>
      </w:pPr>
      <w:bookmarkStart w:id="84" w:name="_ENREF_59"/>
      <w:r w:rsidRPr="005E7D49">
        <w:t>59.</w:t>
      </w:r>
      <w:r w:rsidRPr="005E7D49">
        <w:tab/>
        <w:t xml:space="preserve">Wei, K., J. Huang, and S. Fu. </w:t>
      </w:r>
      <w:r w:rsidRPr="005E7D49">
        <w:rPr>
          <w:i/>
        </w:rPr>
        <w:t>A survey of e-commerce recommender systems</w:t>
      </w:r>
      <w:r w:rsidRPr="005E7D49">
        <w:t xml:space="preserve">. in </w:t>
      </w:r>
      <w:r w:rsidRPr="005E7D49">
        <w:rPr>
          <w:i/>
        </w:rPr>
        <w:t>Service Systems and Service Management, 2007 International Conference on</w:t>
      </w:r>
      <w:r w:rsidRPr="005E7D49">
        <w:t>. 2007. IEEE.</w:t>
      </w:r>
      <w:bookmarkEnd w:id="84"/>
    </w:p>
    <w:p w:rsidR="005E7D49" w:rsidRPr="005E7D49" w:rsidRDefault="005E7D49" w:rsidP="005E7D49">
      <w:pPr>
        <w:pStyle w:val="EndNoteBibliography"/>
        <w:spacing w:after="0"/>
        <w:ind w:left="720" w:hanging="720"/>
      </w:pPr>
      <w:bookmarkStart w:id="85" w:name="_ENREF_60"/>
      <w:r w:rsidRPr="005E7D49">
        <w:t>60.</w:t>
      </w:r>
      <w:r w:rsidRPr="005E7D49">
        <w:tab/>
        <w:t xml:space="preserve">Castro-Schez, J.J., et al., </w:t>
      </w:r>
      <w:r w:rsidRPr="005E7D49">
        <w:rPr>
          <w:i/>
        </w:rPr>
        <w:t>A highly adaptive recommender system based on fuzzy logic for B2C e-commerce portals.</w:t>
      </w:r>
      <w:r w:rsidRPr="005E7D49">
        <w:t xml:space="preserve"> Expert Systems with Applications, 2011. </w:t>
      </w:r>
      <w:r w:rsidRPr="005E7D49">
        <w:rPr>
          <w:b/>
        </w:rPr>
        <w:t>38</w:t>
      </w:r>
      <w:r w:rsidRPr="005E7D49">
        <w:t>(3): p. 2441-2454.</w:t>
      </w:r>
      <w:bookmarkEnd w:id="85"/>
    </w:p>
    <w:p w:rsidR="005E7D49" w:rsidRPr="005E7D49" w:rsidRDefault="005E7D49" w:rsidP="005E7D49">
      <w:pPr>
        <w:pStyle w:val="EndNoteBibliography"/>
        <w:spacing w:after="0"/>
        <w:ind w:left="720" w:hanging="720"/>
      </w:pPr>
      <w:bookmarkStart w:id="86" w:name="_ENREF_61"/>
      <w:r w:rsidRPr="005E7D49">
        <w:t>61.</w:t>
      </w:r>
      <w:r w:rsidRPr="005E7D49">
        <w:tab/>
        <w:t xml:space="preserve">Bobadilla, J., et al., </w:t>
      </w:r>
      <w:r w:rsidRPr="005E7D49">
        <w:rPr>
          <w:i/>
        </w:rPr>
        <w:t>Recommender systems survey.</w:t>
      </w:r>
      <w:r w:rsidRPr="005E7D49">
        <w:t xml:space="preserve"> Knowledge-Based Systems, 2013.</w:t>
      </w:r>
      <w:bookmarkEnd w:id="86"/>
    </w:p>
    <w:p w:rsidR="005E7D49" w:rsidRPr="005E7D49" w:rsidRDefault="005E7D49" w:rsidP="005E7D49">
      <w:pPr>
        <w:pStyle w:val="EndNoteBibliography"/>
        <w:spacing w:after="0"/>
        <w:ind w:left="720" w:hanging="720"/>
      </w:pPr>
      <w:bookmarkStart w:id="87" w:name="_ENREF_62"/>
      <w:r w:rsidRPr="005E7D49">
        <w:t>62.</w:t>
      </w:r>
      <w:r w:rsidRPr="005E7D49">
        <w:tab/>
        <w:t xml:space="preserve">De Gemmis, M., et al. </w:t>
      </w:r>
      <w:r w:rsidRPr="005E7D49">
        <w:rPr>
          <w:i/>
        </w:rPr>
        <w:t>Integrating tags in a semantic content-based recommender</w:t>
      </w:r>
      <w:r w:rsidRPr="005E7D49">
        <w:t xml:space="preserve">. in </w:t>
      </w:r>
      <w:r w:rsidRPr="005E7D49">
        <w:rPr>
          <w:i/>
        </w:rPr>
        <w:t>Proceedings of the 2008 ACM conference on Recommender systems</w:t>
      </w:r>
      <w:r w:rsidRPr="005E7D49">
        <w:t>. 2008. ACM.</w:t>
      </w:r>
      <w:bookmarkEnd w:id="87"/>
    </w:p>
    <w:p w:rsidR="005E7D49" w:rsidRPr="005E7D49" w:rsidRDefault="005E7D49" w:rsidP="005E7D49">
      <w:pPr>
        <w:pStyle w:val="EndNoteBibliography"/>
        <w:spacing w:after="0"/>
        <w:ind w:left="720" w:hanging="720"/>
      </w:pPr>
      <w:bookmarkStart w:id="88" w:name="_ENREF_63"/>
      <w:r w:rsidRPr="005E7D49">
        <w:t>63.</w:t>
      </w:r>
      <w:r w:rsidRPr="005E7D49">
        <w:tab/>
        <w:t xml:space="preserve">Adomavicius, G. and A. Tuzhilin, </w:t>
      </w:r>
      <w:r w:rsidRPr="005E7D49">
        <w:rPr>
          <w:i/>
        </w:rPr>
        <w:t>Toward the next generation of recommender systems: A survey of the state-of-the-art and possible extensions.</w:t>
      </w:r>
      <w:r w:rsidRPr="005E7D49">
        <w:t xml:space="preserve"> Knowledge and Data Engineering, IEEE Transactions on, 2005. </w:t>
      </w:r>
      <w:r w:rsidRPr="005E7D49">
        <w:rPr>
          <w:b/>
        </w:rPr>
        <w:t>17</w:t>
      </w:r>
      <w:r w:rsidRPr="005E7D49">
        <w:t>(6): p. 734-749.</w:t>
      </w:r>
      <w:bookmarkEnd w:id="88"/>
    </w:p>
    <w:p w:rsidR="005E7D49" w:rsidRPr="005E7D49" w:rsidRDefault="005E7D49" w:rsidP="005E7D49">
      <w:pPr>
        <w:pStyle w:val="EndNoteBibliography"/>
        <w:spacing w:after="0"/>
        <w:ind w:left="720" w:hanging="720"/>
      </w:pPr>
      <w:bookmarkStart w:id="89" w:name="_ENREF_64"/>
      <w:r w:rsidRPr="005E7D49">
        <w:t>64.</w:t>
      </w:r>
      <w:r w:rsidRPr="005E7D49">
        <w:tab/>
        <w:t xml:space="preserve">Candillier, L., F. Meyer, and M. Boullé, </w:t>
      </w:r>
      <w:r w:rsidRPr="005E7D49">
        <w:rPr>
          <w:i/>
        </w:rPr>
        <w:t>Comparing state-of-the-art collaborative filtering systems</w:t>
      </w:r>
      <w:r w:rsidRPr="005E7D49">
        <w:t xml:space="preserve">, in </w:t>
      </w:r>
      <w:r w:rsidRPr="005E7D49">
        <w:rPr>
          <w:i/>
        </w:rPr>
        <w:t>Machine Learning and Data Mining in Pattern Recognition</w:t>
      </w:r>
      <w:r w:rsidRPr="005E7D49">
        <w:t>. 2007, Springer. p. 548-562.</w:t>
      </w:r>
      <w:bookmarkEnd w:id="89"/>
    </w:p>
    <w:p w:rsidR="005E7D49" w:rsidRPr="005E7D49" w:rsidRDefault="005E7D49" w:rsidP="005E7D49">
      <w:pPr>
        <w:pStyle w:val="EndNoteBibliography"/>
        <w:spacing w:after="0"/>
        <w:ind w:left="720" w:hanging="720"/>
      </w:pPr>
      <w:bookmarkStart w:id="90" w:name="_ENREF_65"/>
      <w:r w:rsidRPr="005E7D49">
        <w:t>65.</w:t>
      </w:r>
      <w:r w:rsidRPr="005E7D49">
        <w:tab/>
        <w:t xml:space="preserve">Schafer, J.B., et al., </w:t>
      </w:r>
      <w:r w:rsidRPr="005E7D49">
        <w:rPr>
          <w:i/>
        </w:rPr>
        <w:t>Collaborative filtering recommender systems</w:t>
      </w:r>
      <w:r w:rsidRPr="005E7D49">
        <w:t xml:space="preserve">, in </w:t>
      </w:r>
      <w:r w:rsidRPr="005E7D49">
        <w:rPr>
          <w:i/>
        </w:rPr>
        <w:t>The adaptive web</w:t>
      </w:r>
      <w:r w:rsidRPr="005E7D49">
        <w:t>. 2007, Springer. p. 291-324.</w:t>
      </w:r>
      <w:bookmarkEnd w:id="90"/>
    </w:p>
    <w:p w:rsidR="005E7D49" w:rsidRPr="005E7D49" w:rsidRDefault="005E7D49" w:rsidP="005E7D49">
      <w:pPr>
        <w:pStyle w:val="EndNoteBibliography"/>
        <w:spacing w:after="0"/>
        <w:ind w:left="720" w:hanging="720"/>
      </w:pPr>
      <w:bookmarkStart w:id="91" w:name="_ENREF_66"/>
      <w:r w:rsidRPr="005E7D49">
        <w:t>66.</w:t>
      </w:r>
      <w:r w:rsidRPr="005E7D49">
        <w:tab/>
        <w:t xml:space="preserve">Lang, K. </w:t>
      </w:r>
      <w:r w:rsidRPr="005E7D49">
        <w:rPr>
          <w:i/>
        </w:rPr>
        <w:t>Newsweeder: Learning to filter netnews</w:t>
      </w:r>
      <w:r w:rsidRPr="005E7D49">
        <w:t xml:space="preserve">. in </w:t>
      </w:r>
      <w:r w:rsidRPr="005E7D49">
        <w:rPr>
          <w:i/>
        </w:rPr>
        <w:t>In Proceedings of the Twelfth International Conference on Machine Learning</w:t>
      </w:r>
      <w:r w:rsidRPr="005E7D49">
        <w:t>. 1995. Citeseer.</w:t>
      </w:r>
      <w:bookmarkEnd w:id="91"/>
    </w:p>
    <w:p w:rsidR="005E7D49" w:rsidRPr="005E7D49" w:rsidRDefault="005E7D49" w:rsidP="005E7D49">
      <w:pPr>
        <w:pStyle w:val="EndNoteBibliography"/>
        <w:spacing w:after="0"/>
        <w:ind w:left="720" w:hanging="720"/>
      </w:pPr>
      <w:bookmarkStart w:id="92" w:name="_ENREF_67"/>
      <w:r w:rsidRPr="005E7D49">
        <w:t>67.</w:t>
      </w:r>
      <w:r w:rsidRPr="005E7D49">
        <w:tab/>
        <w:t xml:space="preserve">Pazzani, M. and D. Billsus, </w:t>
      </w:r>
      <w:r w:rsidRPr="005E7D49">
        <w:rPr>
          <w:i/>
        </w:rPr>
        <w:t>Learning and revising user profiles: The identification of interesting web sites.</w:t>
      </w:r>
      <w:r w:rsidRPr="005E7D49">
        <w:t xml:space="preserve"> Machine learning, 1997. </w:t>
      </w:r>
      <w:r w:rsidRPr="005E7D49">
        <w:rPr>
          <w:b/>
        </w:rPr>
        <w:t>27</w:t>
      </w:r>
      <w:r w:rsidRPr="005E7D49">
        <w:t>(3): p. 313-331.</w:t>
      </w:r>
      <w:bookmarkEnd w:id="92"/>
    </w:p>
    <w:p w:rsidR="005E7D49" w:rsidRPr="005E7D49" w:rsidRDefault="005E7D49" w:rsidP="005E7D49">
      <w:pPr>
        <w:pStyle w:val="EndNoteBibliography"/>
        <w:spacing w:after="0"/>
        <w:ind w:left="720" w:hanging="720"/>
      </w:pPr>
      <w:bookmarkStart w:id="93" w:name="_ENREF_68"/>
      <w:r w:rsidRPr="005E7D49">
        <w:t>68.</w:t>
      </w:r>
      <w:r w:rsidRPr="005E7D49">
        <w:tab/>
        <w:t xml:space="preserve">Debnath, S., N. Ganguly, and P. Mitra. </w:t>
      </w:r>
      <w:r w:rsidRPr="005E7D49">
        <w:rPr>
          <w:i/>
        </w:rPr>
        <w:t>Feature weighting in content based recommendation system using social network analysis</w:t>
      </w:r>
      <w:r w:rsidRPr="005E7D49">
        <w:t xml:space="preserve">. in </w:t>
      </w:r>
      <w:r w:rsidRPr="005E7D49">
        <w:rPr>
          <w:i/>
        </w:rPr>
        <w:t>Proceedings of the 17th international conference on World Wide Web</w:t>
      </w:r>
      <w:r w:rsidRPr="005E7D49">
        <w:t>. 2008. ACM.</w:t>
      </w:r>
      <w:bookmarkEnd w:id="93"/>
    </w:p>
    <w:p w:rsidR="005E7D49" w:rsidRPr="005E7D49" w:rsidRDefault="005E7D49" w:rsidP="005E7D49">
      <w:pPr>
        <w:pStyle w:val="EndNoteBibliography"/>
        <w:spacing w:after="0"/>
        <w:ind w:left="720" w:hanging="720"/>
      </w:pPr>
      <w:bookmarkStart w:id="94" w:name="_ENREF_69"/>
      <w:r w:rsidRPr="005E7D49">
        <w:t>69.</w:t>
      </w:r>
      <w:r w:rsidRPr="005E7D49">
        <w:tab/>
        <w:t xml:space="preserve">Van Meteren, R. and M. Van Someren. </w:t>
      </w:r>
      <w:r w:rsidRPr="005E7D49">
        <w:rPr>
          <w:i/>
        </w:rPr>
        <w:t>Using content-based filtering for recommendation</w:t>
      </w:r>
      <w:r w:rsidRPr="005E7D49">
        <w:t xml:space="preserve">. in </w:t>
      </w:r>
      <w:r w:rsidRPr="005E7D49">
        <w:rPr>
          <w:i/>
        </w:rPr>
        <w:t>Proceedings of the Machine Learning in the New Information Age: MLnet/ECML2000 Workshop</w:t>
      </w:r>
      <w:r w:rsidRPr="005E7D49">
        <w:t>. 2000.</w:t>
      </w:r>
      <w:bookmarkEnd w:id="94"/>
    </w:p>
    <w:p w:rsidR="005E7D49" w:rsidRPr="005E7D49" w:rsidRDefault="005E7D49" w:rsidP="005E7D49">
      <w:pPr>
        <w:pStyle w:val="EndNoteBibliography"/>
        <w:spacing w:after="0"/>
        <w:ind w:left="720" w:hanging="720"/>
      </w:pPr>
      <w:bookmarkStart w:id="95" w:name="_ENREF_70"/>
      <w:r w:rsidRPr="005E7D49">
        <w:t>70.</w:t>
      </w:r>
      <w:r w:rsidRPr="005E7D49">
        <w:tab/>
        <w:t xml:space="preserve">Lops, P., M. de Gemmis, and G. Semeraro, </w:t>
      </w:r>
      <w:r w:rsidRPr="005E7D49">
        <w:rPr>
          <w:i/>
        </w:rPr>
        <w:t>Content-based recommender systems: State of the art and trends</w:t>
      </w:r>
      <w:r w:rsidRPr="005E7D49">
        <w:t xml:space="preserve">, in </w:t>
      </w:r>
      <w:r w:rsidRPr="005E7D49">
        <w:rPr>
          <w:i/>
        </w:rPr>
        <w:t>Recommender Systems Handbook</w:t>
      </w:r>
      <w:r w:rsidRPr="005E7D49">
        <w:t>. 2011, Springer. p. 73-105.</w:t>
      </w:r>
      <w:bookmarkEnd w:id="95"/>
    </w:p>
    <w:p w:rsidR="005E7D49" w:rsidRPr="005E7D49" w:rsidRDefault="005E7D49" w:rsidP="005E7D49">
      <w:pPr>
        <w:pStyle w:val="EndNoteBibliography"/>
        <w:spacing w:after="0"/>
        <w:ind w:left="720" w:hanging="720"/>
      </w:pPr>
      <w:bookmarkStart w:id="96" w:name="_ENREF_71"/>
      <w:r w:rsidRPr="005E7D49">
        <w:t>71.</w:t>
      </w:r>
      <w:r w:rsidRPr="005E7D49">
        <w:tab/>
        <w:t xml:space="preserve">Krulwich, B., </w:t>
      </w:r>
      <w:r w:rsidRPr="005E7D49">
        <w:rPr>
          <w:i/>
        </w:rPr>
        <w:t>Lifestyle finder: Intelligent user profiling using large-scale demographic data.</w:t>
      </w:r>
      <w:r w:rsidRPr="005E7D49">
        <w:t xml:space="preserve"> AI magazine, 1997. </w:t>
      </w:r>
      <w:r w:rsidRPr="005E7D49">
        <w:rPr>
          <w:b/>
        </w:rPr>
        <w:t>18</w:t>
      </w:r>
      <w:r w:rsidRPr="005E7D49">
        <w:t>(2): p. 37.</w:t>
      </w:r>
      <w:bookmarkEnd w:id="96"/>
    </w:p>
    <w:p w:rsidR="005E7D49" w:rsidRPr="005E7D49" w:rsidRDefault="005E7D49" w:rsidP="005E7D49">
      <w:pPr>
        <w:pStyle w:val="EndNoteBibliography"/>
        <w:spacing w:after="0"/>
        <w:ind w:left="720" w:hanging="720"/>
      </w:pPr>
      <w:bookmarkStart w:id="97" w:name="_ENREF_72"/>
      <w:r w:rsidRPr="005E7D49">
        <w:t>72.</w:t>
      </w:r>
      <w:r w:rsidRPr="005E7D49">
        <w:tab/>
        <w:t xml:space="preserve">Pazzani, M.J., </w:t>
      </w:r>
      <w:r w:rsidRPr="005E7D49">
        <w:rPr>
          <w:i/>
        </w:rPr>
        <w:t>A framework for collaborative, content-based and demographic filtering.</w:t>
      </w:r>
      <w:r w:rsidRPr="005E7D49">
        <w:t xml:space="preserve"> Artificial Intelligence Review, 1999. </w:t>
      </w:r>
      <w:r w:rsidRPr="005E7D49">
        <w:rPr>
          <w:b/>
        </w:rPr>
        <w:t>13</w:t>
      </w:r>
      <w:r w:rsidRPr="005E7D49">
        <w:t>(5-6): p. 393-408.</w:t>
      </w:r>
      <w:bookmarkEnd w:id="97"/>
    </w:p>
    <w:p w:rsidR="005E7D49" w:rsidRPr="005E7D49" w:rsidRDefault="005E7D49" w:rsidP="005E7D49">
      <w:pPr>
        <w:pStyle w:val="EndNoteBibliography"/>
        <w:spacing w:after="0"/>
        <w:ind w:left="720" w:hanging="720"/>
      </w:pPr>
      <w:bookmarkStart w:id="98" w:name="_ENREF_73"/>
      <w:r w:rsidRPr="005E7D49">
        <w:t>73.</w:t>
      </w:r>
      <w:r w:rsidRPr="005E7D49">
        <w:tab/>
        <w:t xml:space="preserve">Herlocker, J.L., et al. </w:t>
      </w:r>
      <w:r w:rsidRPr="005E7D49">
        <w:rPr>
          <w:i/>
        </w:rPr>
        <w:t>An algorithmic framework for performing collaborative filtering</w:t>
      </w:r>
      <w:r w:rsidRPr="005E7D49">
        <w:t xml:space="preserve">. in </w:t>
      </w:r>
      <w:r w:rsidRPr="005E7D49">
        <w:rPr>
          <w:i/>
        </w:rPr>
        <w:t>Proceedings of the 22nd annual international ACM SIGIR conference on Research and development in information retrieval</w:t>
      </w:r>
      <w:r w:rsidRPr="005E7D49">
        <w:t>. 1999. ACM.</w:t>
      </w:r>
      <w:bookmarkEnd w:id="98"/>
    </w:p>
    <w:p w:rsidR="005E7D49" w:rsidRPr="005E7D49" w:rsidRDefault="005E7D49" w:rsidP="005E7D49">
      <w:pPr>
        <w:pStyle w:val="EndNoteBibliography"/>
        <w:spacing w:after="0"/>
        <w:ind w:left="720" w:hanging="720"/>
      </w:pPr>
      <w:bookmarkStart w:id="99" w:name="_ENREF_74"/>
      <w:r w:rsidRPr="005E7D49">
        <w:t>74.</w:t>
      </w:r>
      <w:r w:rsidRPr="005E7D49">
        <w:tab/>
        <w:t xml:space="preserve">Herlocker, J.L., et al., </w:t>
      </w:r>
      <w:r w:rsidRPr="005E7D49">
        <w:rPr>
          <w:i/>
        </w:rPr>
        <w:t>Evaluating collaborative filtering recommender systems.</w:t>
      </w:r>
      <w:r w:rsidRPr="005E7D49">
        <w:t xml:space="preserve"> ACM Transactions on Information Systems (TOIS), 2004. </w:t>
      </w:r>
      <w:r w:rsidRPr="005E7D49">
        <w:rPr>
          <w:b/>
        </w:rPr>
        <w:t>22</w:t>
      </w:r>
      <w:r w:rsidRPr="005E7D49">
        <w:t>(1): p. 5-53.</w:t>
      </w:r>
      <w:bookmarkEnd w:id="99"/>
    </w:p>
    <w:p w:rsidR="005E7D49" w:rsidRPr="005E7D49" w:rsidRDefault="005E7D49" w:rsidP="005E7D49">
      <w:pPr>
        <w:pStyle w:val="EndNoteBibliography"/>
        <w:spacing w:after="0"/>
        <w:ind w:left="720" w:hanging="720"/>
      </w:pPr>
      <w:bookmarkStart w:id="100" w:name="_ENREF_75"/>
      <w:r w:rsidRPr="005E7D49">
        <w:t>75.</w:t>
      </w:r>
      <w:r w:rsidRPr="005E7D49">
        <w:tab/>
        <w:t xml:space="preserve">Su, X. and T.M. Khoshgoftaar, </w:t>
      </w:r>
      <w:r w:rsidRPr="005E7D49">
        <w:rPr>
          <w:i/>
        </w:rPr>
        <w:t>A survey of collaborative filtering techniques.</w:t>
      </w:r>
      <w:r w:rsidRPr="005E7D49">
        <w:t xml:space="preserve"> Advances in artificial intelligence, 2009. </w:t>
      </w:r>
      <w:r w:rsidRPr="005E7D49">
        <w:rPr>
          <w:b/>
        </w:rPr>
        <w:t>2009</w:t>
      </w:r>
      <w:r w:rsidRPr="005E7D49">
        <w:t>: p. 4.</w:t>
      </w:r>
      <w:bookmarkEnd w:id="100"/>
    </w:p>
    <w:p w:rsidR="005E7D49" w:rsidRPr="005E7D49" w:rsidRDefault="005E7D49" w:rsidP="005E7D49">
      <w:pPr>
        <w:pStyle w:val="EndNoteBibliography"/>
        <w:spacing w:after="0"/>
        <w:ind w:left="720" w:hanging="720"/>
      </w:pPr>
      <w:bookmarkStart w:id="101" w:name="_ENREF_76"/>
      <w:r w:rsidRPr="005E7D49">
        <w:lastRenderedPageBreak/>
        <w:t>76.</w:t>
      </w:r>
      <w:r w:rsidRPr="005E7D49">
        <w:tab/>
        <w:t xml:space="preserve">Breese, J.S., D. Heckerman, and C. Kadie. </w:t>
      </w:r>
      <w:r w:rsidRPr="005E7D49">
        <w:rPr>
          <w:i/>
        </w:rPr>
        <w:t>Empirical analysis of predictive algorithms for collaborative filtering</w:t>
      </w:r>
      <w:r w:rsidRPr="005E7D49">
        <w:t xml:space="preserve">. in </w:t>
      </w:r>
      <w:r w:rsidRPr="005E7D49">
        <w:rPr>
          <w:i/>
        </w:rPr>
        <w:t>Proceedings of the Fourteenth conference on Uncertainty in artificial intelligence</w:t>
      </w:r>
      <w:r w:rsidRPr="005E7D49">
        <w:t>. 1998. Morgan Kaufmann Publishers Inc.</w:t>
      </w:r>
      <w:bookmarkEnd w:id="101"/>
    </w:p>
    <w:p w:rsidR="005E7D49" w:rsidRPr="005E7D49" w:rsidRDefault="005E7D49" w:rsidP="005E7D49">
      <w:pPr>
        <w:pStyle w:val="EndNoteBibliography"/>
        <w:spacing w:after="0"/>
        <w:ind w:left="720" w:hanging="720"/>
      </w:pPr>
      <w:bookmarkStart w:id="102" w:name="_ENREF_77"/>
      <w:r w:rsidRPr="005E7D49">
        <w:t>77.</w:t>
      </w:r>
      <w:r w:rsidRPr="005E7D49">
        <w:tab/>
        <w:t xml:space="preserve">Koren, Y. and R. Bell, </w:t>
      </w:r>
      <w:r w:rsidRPr="005E7D49">
        <w:rPr>
          <w:i/>
        </w:rPr>
        <w:t>Advances in collaborative filtering</w:t>
      </w:r>
      <w:r w:rsidRPr="005E7D49">
        <w:t xml:space="preserve">, in </w:t>
      </w:r>
      <w:r w:rsidRPr="005E7D49">
        <w:rPr>
          <w:i/>
        </w:rPr>
        <w:t>Recommender Systems Handbook</w:t>
      </w:r>
      <w:r w:rsidRPr="005E7D49">
        <w:t>. 2011, Springer. p. 145-186.</w:t>
      </w:r>
      <w:bookmarkEnd w:id="102"/>
    </w:p>
    <w:p w:rsidR="005E7D49" w:rsidRPr="005E7D49" w:rsidRDefault="005E7D49" w:rsidP="005E7D49">
      <w:pPr>
        <w:pStyle w:val="EndNoteBibliography"/>
        <w:spacing w:after="0"/>
        <w:ind w:left="720" w:hanging="720"/>
      </w:pPr>
      <w:bookmarkStart w:id="103" w:name="_ENREF_78"/>
      <w:r w:rsidRPr="005E7D49">
        <w:t>78.</w:t>
      </w:r>
      <w:r w:rsidRPr="005E7D49">
        <w:tab/>
        <w:t xml:space="preserve">Marlin, B., </w:t>
      </w:r>
      <w:r w:rsidRPr="005E7D49">
        <w:rPr>
          <w:i/>
        </w:rPr>
        <w:t>Collaborative filtering: A machine learning perspective</w:t>
      </w:r>
      <w:r w:rsidRPr="005E7D49">
        <w:t>. 2004, University of Toronto.</w:t>
      </w:r>
      <w:bookmarkEnd w:id="103"/>
    </w:p>
    <w:p w:rsidR="005E7D49" w:rsidRPr="005E7D49" w:rsidRDefault="005E7D49" w:rsidP="005E7D49">
      <w:pPr>
        <w:pStyle w:val="EndNoteBibliography"/>
        <w:spacing w:after="0"/>
        <w:ind w:left="720" w:hanging="720"/>
      </w:pPr>
      <w:bookmarkStart w:id="104" w:name="_ENREF_79"/>
      <w:r w:rsidRPr="005E7D49">
        <w:t>79.</w:t>
      </w:r>
      <w:r w:rsidRPr="005E7D49">
        <w:tab/>
        <w:t xml:space="preserve">Cacheda, F., et al., </w:t>
      </w:r>
      <w:r w:rsidRPr="005E7D49">
        <w:rPr>
          <w:i/>
        </w:rPr>
        <w:t>Comparison of collaborative filtering algorithms: Limitations of current techniques and proposals for scalable, high-performance recommender systems.</w:t>
      </w:r>
      <w:r w:rsidRPr="005E7D49">
        <w:t xml:space="preserve"> ACM Trans. Web, 2011. </w:t>
      </w:r>
      <w:r w:rsidRPr="005E7D49">
        <w:rPr>
          <w:b/>
        </w:rPr>
        <w:t>5</w:t>
      </w:r>
      <w:r w:rsidRPr="005E7D49">
        <w:t>(1): p. 1-33.</w:t>
      </w:r>
      <w:bookmarkEnd w:id="104"/>
    </w:p>
    <w:p w:rsidR="005E7D49" w:rsidRPr="005E7D49" w:rsidRDefault="005E7D49" w:rsidP="005E7D49">
      <w:pPr>
        <w:pStyle w:val="EndNoteBibliography"/>
        <w:spacing w:after="0"/>
        <w:ind w:left="720" w:hanging="720"/>
      </w:pPr>
      <w:bookmarkStart w:id="105" w:name="_ENREF_80"/>
      <w:r w:rsidRPr="005E7D49">
        <w:t>80.</w:t>
      </w:r>
      <w:r w:rsidRPr="005E7D49">
        <w:tab/>
        <w:t xml:space="preserve">Bobadilla, J., et al., </w:t>
      </w:r>
      <w:r w:rsidRPr="005E7D49">
        <w:rPr>
          <w:i/>
        </w:rPr>
        <w:t>A framework for collaborative filtering recommender systems.</w:t>
      </w:r>
      <w:r w:rsidRPr="005E7D49">
        <w:t xml:space="preserve"> Expert Systems with Applications, 2011. </w:t>
      </w:r>
      <w:r w:rsidRPr="005E7D49">
        <w:rPr>
          <w:b/>
        </w:rPr>
        <w:t>38</w:t>
      </w:r>
      <w:r w:rsidRPr="005E7D49">
        <w:t>(12): p. 14609-14623.</w:t>
      </w:r>
      <w:bookmarkEnd w:id="105"/>
    </w:p>
    <w:p w:rsidR="005E7D49" w:rsidRPr="005E7D49" w:rsidRDefault="005E7D49" w:rsidP="005E7D49">
      <w:pPr>
        <w:pStyle w:val="EndNoteBibliography"/>
        <w:spacing w:after="0"/>
        <w:ind w:left="720" w:hanging="720"/>
      </w:pPr>
      <w:bookmarkStart w:id="106" w:name="_ENREF_81"/>
      <w:r w:rsidRPr="005E7D49">
        <w:t>81.</w:t>
      </w:r>
      <w:r w:rsidRPr="005E7D49">
        <w:tab/>
        <w:t xml:space="preserve">Sun, X., F. Kong, and S. Ye. </w:t>
      </w:r>
      <w:r w:rsidRPr="005E7D49">
        <w:rPr>
          <w:i/>
        </w:rPr>
        <w:t>A comparison of several algorithms for collaborative filtering in startup stage</w:t>
      </w:r>
      <w:r w:rsidRPr="005E7D49">
        <w:t xml:space="preserve">. in </w:t>
      </w:r>
      <w:r w:rsidRPr="005E7D49">
        <w:rPr>
          <w:i/>
        </w:rPr>
        <w:t>Networking, Sensing and Control, 2005. Proceedings. 2005 IEEE</w:t>
      </w:r>
      <w:r w:rsidRPr="005E7D49">
        <w:t>. 2005. IEEE.</w:t>
      </w:r>
      <w:bookmarkEnd w:id="106"/>
    </w:p>
    <w:p w:rsidR="005E7D49" w:rsidRPr="005E7D49" w:rsidRDefault="005E7D49" w:rsidP="005E7D49">
      <w:pPr>
        <w:pStyle w:val="EndNoteBibliography"/>
        <w:spacing w:after="0"/>
        <w:ind w:left="720" w:hanging="720"/>
      </w:pPr>
      <w:bookmarkStart w:id="107" w:name="_ENREF_82"/>
      <w:r w:rsidRPr="005E7D49">
        <w:t>82.</w:t>
      </w:r>
      <w:r w:rsidRPr="005E7D49">
        <w:tab/>
        <w:t xml:space="preserve">Basu, C., H. Hirsh, and W. Cohen. </w:t>
      </w:r>
      <w:r w:rsidRPr="005E7D49">
        <w:rPr>
          <w:i/>
        </w:rPr>
        <w:t>Recommendation as classification: Using social and content-based information in recommendation</w:t>
      </w:r>
      <w:r w:rsidRPr="005E7D49">
        <w:t xml:space="preserve">. in </w:t>
      </w:r>
      <w:r w:rsidRPr="005E7D49">
        <w:rPr>
          <w:i/>
        </w:rPr>
        <w:t>AAAI/IAAI</w:t>
      </w:r>
      <w:r w:rsidRPr="005E7D49">
        <w:t>. 1998.</w:t>
      </w:r>
      <w:bookmarkEnd w:id="107"/>
    </w:p>
    <w:p w:rsidR="005E7D49" w:rsidRPr="005E7D49" w:rsidRDefault="005E7D49" w:rsidP="005E7D49">
      <w:pPr>
        <w:pStyle w:val="EndNoteBibliography"/>
        <w:spacing w:after="0"/>
        <w:ind w:left="720" w:hanging="720"/>
      </w:pPr>
      <w:bookmarkStart w:id="108" w:name="_ENREF_83"/>
      <w:r w:rsidRPr="005E7D49">
        <w:t>83.</w:t>
      </w:r>
      <w:r w:rsidRPr="005E7D49">
        <w:tab/>
        <w:t xml:space="preserve">Schein, A.I., et al. </w:t>
      </w:r>
      <w:r w:rsidRPr="005E7D49">
        <w:rPr>
          <w:i/>
        </w:rPr>
        <w:t>Methods and metrics for cold-start recommendations</w:t>
      </w:r>
      <w:r w:rsidRPr="005E7D49">
        <w:t xml:space="preserve">. in </w:t>
      </w:r>
      <w:r w:rsidRPr="005E7D49">
        <w:rPr>
          <w:i/>
        </w:rPr>
        <w:t>Proceedings of the 25th annual international ACM SIGIR conference on Research and development in information retrieval</w:t>
      </w:r>
      <w:r w:rsidRPr="005E7D49">
        <w:t>. 2002. ACM.</w:t>
      </w:r>
      <w:bookmarkEnd w:id="108"/>
    </w:p>
    <w:p w:rsidR="005E7D49" w:rsidRPr="005E7D49" w:rsidRDefault="005E7D49" w:rsidP="005E7D49">
      <w:pPr>
        <w:pStyle w:val="EndNoteBibliography"/>
        <w:spacing w:after="0"/>
        <w:ind w:left="720" w:hanging="720"/>
      </w:pPr>
      <w:bookmarkStart w:id="109" w:name="_ENREF_84"/>
      <w:r w:rsidRPr="005E7D49">
        <w:t>84.</w:t>
      </w:r>
      <w:r w:rsidRPr="005E7D49">
        <w:tab/>
        <w:t xml:space="preserve">Melville, P., R.J. Mooney, and R. Nagarajan. </w:t>
      </w:r>
      <w:r w:rsidRPr="005E7D49">
        <w:rPr>
          <w:i/>
        </w:rPr>
        <w:t>Content-boosted collaborative filtering for improved recommendations</w:t>
      </w:r>
      <w:r w:rsidRPr="005E7D49">
        <w:t xml:space="preserve">. in </w:t>
      </w:r>
      <w:r w:rsidRPr="005E7D49">
        <w:rPr>
          <w:i/>
        </w:rPr>
        <w:t>AAAI/IAAI</w:t>
      </w:r>
      <w:r w:rsidRPr="005E7D49">
        <w:t>. 2002.</w:t>
      </w:r>
      <w:bookmarkEnd w:id="109"/>
    </w:p>
    <w:p w:rsidR="005E7D49" w:rsidRPr="005E7D49" w:rsidRDefault="005E7D49" w:rsidP="005E7D49">
      <w:pPr>
        <w:pStyle w:val="EndNoteBibliography"/>
        <w:spacing w:after="0"/>
        <w:ind w:left="720" w:hanging="720"/>
      </w:pPr>
      <w:bookmarkStart w:id="110" w:name="_ENREF_85"/>
      <w:r w:rsidRPr="005E7D49">
        <w:t>85.</w:t>
      </w:r>
      <w:r w:rsidRPr="005E7D49">
        <w:tab/>
        <w:t xml:space="preserve">Soboroff, I.M. and C.K. Nicholas, </w:t>
      </w:r>
      <w:r w:rsidRPr="005E7D49">
        <w:rPr>
          <w:i/>
        </w:rPr>
        <w:t>Related, but not relevant: content-based collaborative filtering in TREC-8.</w:t>
      </w:r>
      <w:r w:rsidRPr="005E7D49">
        <w:t xml:space="preserve"> Information Retrieval, 2002. </w:t>
      </w:r>
      <w:r w:rsidRPr="005E7D49">
        <w:rPr>
          <w:b/>
        </w:rPr>
        <w:t>5</w:t>
      </w:r>
      <w:r w:rsidRPr="005E7D49">
        <w:t>(2-3): p. 189-208.</w:t>
      </w:r>
      <w:bookmarkEnd w:id="110"/>
    </w:p>
    <w:p w:rsidR="005E7D49" w:rsidRPr="005E7D49" w:rsidRDefault="005E7D49" w:rsidP="005E7D49">
      <w:pPr>
        <w:pStyle w:val="EndNoteBibliography"/>
        <w:spacing w:after="0"/>
        <w:ind w:left="720" w:hanging="720"/>
      </w:pPr>
      <w:bookmarkStart w:id="111" w:name="_ENREF_86"/>
      <w:r w:rsidRPr="005E7D49">
        <w:t>86.</w:t>
      </w:r>
      <w:r w:rsidRPr="005E7D49">
        <w:tab/>
        <w:t xml:space="preserve">Burke, R., </w:t>
      </w:r>
      <w:r w:rsidRPr="005E7D49">
        <w:rPr>
          <w:i/>
        </w:rPr>
        <w:t>Hybrid recommender systems: Survey and experiments.</w:t>
      </w:r>
      <w:r w:rsidRPr="005E7D49">
        <w:t xml:space="preserve"> User modeling and user-adapted interaction, 2002. </w:t>
      </w:r>
      <w:r w:rsidRPr="005E7D49">
        <w:rPr>
          <w:b/>
        </w:rPr>
        <w:t>12</w:t>
      </w:r>
      <w:r w:rsidRPr="005E7D49">
        <w:t>(4): p. 331-370.</w:t>
      </w:r>
      <w:bookmarkEnd w:id="111"/>
    </w:p>
    <w:p w:rsidR="005E7D49" w:rsidRPr="005E7D49" w:rsidRDefault="005E7D49" w:rsidP="005E7D49">
      <w:pPr>
        <w:pStyle w:val="EndNoteBibliography"/>
        <w:spacing w:after="0"/>
        <w:ind w:left="720" w:hanging="720"/>
      </w:pPr>
      <w:bookmarkStart w:id="112" w:name="_ENREF_87"/>
      <w:r w:rsidRPr="005E7D49">
        <w:t>87.</w:t>
      </w:r>
      <w:r w:rsidRPr="005E7D49">
        <w:tab/>
        <w:t xml:space="preserve">Li, Q. and B.M. Kim. </w:t>
      </w:r>
      <w:r w:rsidRPr="005E7D49">
        <w:rPr>
          <w:i/>
        </w:rPr>
        <w:t>Clustering approach for hybrid recommender system</w:t>
      </w:r>
      <w:r w:rsidRPr="005E7D49">
        <w:t xml:space="preserve">. in </w:t>
      </w:r>
      <w:r w:rsidRPr="005E7D49">
        <w:rPr>
          <w:i/>
        </w:rPr>
        <w:t>Web Intelligence, 2003. WI 2003. Proceedings. IEEE/WIC International Conference on</w:t>
      </w:r>
      <w:r w:rsidRPr="005E7D49">
        <w:t>. 2003. IEEE.</w:t>
      </w:r>
      <w:bookmarkEnd w:id="112"/>
    </w:p>
    <w:p w:rsidR="005E7D49" w:rsidRPr="005E7D49" w:rsidRDefault="005E7D49" w:rsidP="005E7D49">
      <w:pPr>
        <w:pStyle w:val="EndNoteBibliography"/>
        <w:spacing w:after="0"/>
        <w:ind w:left="720" w:hanging="720"/>
      </w:pPr>
      <w:bookmarkStart w:id="113" w:name="_ENREF_88"/>
      <w:r w:rsidRPr="005E7D49">
        <w:t>88.</w:t>
      </w:r>
      <w:r w:rsidRPr="005E7D49">
        <w:tab/>
        <w:t xml:space="preserve">Ziegler, C.-N., G. Lausen, and L. Schmidt-Thieme. </w:t>
      </w:r>
      <w:r w:rsidRPr="005E7D49">
        <w:rPr>
          <w:i/>
        </w:rPr>
        <w:t>Taxonomy-driven computation of product recommendations</w:t>
      </w:r>
      <w:r w:rsidRPr="005E7D49">
        <w:t xml:space="preserve">. in </w:t>
      </w:r>
      <w:r w:rsidRPr="005E7D49">
        <w:rPr>
          <w:i/>
        </w:rPr>
        <w:t>Proceedings of the thirteenth ACM international conference on Information and knowledge management</w:t>
      </w:r>
      <w:r w:rsidRPr="005E7D49">
        <w:t>. 2004. ACM.</w:t>
      </w:r>
      <w:bookmarkEnd w:id="113"/>
    </w:p>
    <w:p w:rsidR="005E7D49" w:rsidRPr="005E7D49" w:rsidRDefault="005E7D49" w:rsidP="005E7D49">
      <w:pPr>
        <w:pStyle w:val="EndNoteBibliography"/>
        <w:spacing w:after="0"/>
        <w:ind w:left="720" w:hanging="720"/>
      </w:pPr>
      <w:bookmarkStart w:id="114" w:name="_ENREF_89"/>
      <w:r w:rsidRPr="005E7D49">
        <w:t>89.</w:t>
      </w:r>
      <w:r w:rsidRPr="005E7D49">
        <w:tab/>
        <w:t xml:space="preserve">Kim, B.M. and Q. Li. </w:t>
      </w:r>
      <w:r w:rsidRPr="005E7D49">
        <w:rPr>
          <w:i/>
        </w:rPr>
        <w:t>Probabilistic model estimation for collaborative filtering based on items attributes</w:t>
      </w:r>
      <w:r w:rsidRPr="005E7D49">
        <w:t xml:space="preserve">. in </w:t>
      </w:r>
      <w:r w:rsidRPr="005E7D49">
        <w:rPr>
          <w:i/>
        </w:rPr>
        <w:t>Proceedings of the 2004 IEEE/WIC/ACM International Conference on Web Intelligence</w:t>
      </w:r>
      <w:r w:rsidRPr="005E7D49">
        <w:t>. 2004. IEEE Computer Society.</w:t>
      </w:r>
      <w:bookmarkEnd w:id="114"/>
    </w:p>
    <w:p w:rsidR="005E7D49" w:rsidRPr="005E7D49" w:rsidRDefault="005E7D49" w:rsidP="005E7D49">
      <w:pPr>
        <w:pStyle w:val="EndNoteBibliography"/>
        <w:spacing w:after="0"/>
        <w:ind w:left="720" w:hanging="720"/>
      </w:pPr>
      <w:bookmarkStart w:id="115" w:name="_ENREF_90"/>
      <w:r w:rsidRPr="005E7D49">
        <w:t>90.</w:t>
      </w:r>
      <w:r w:rsidRPr="005E7D49">
        <w:tab/>
        <w:t xml:space="preserve">Pennock, D.M., et al. </w:t>
      </w:r>
      <w:r w:rsidRPr="005E7D49">
        <w:rPr>
          <w:i/>
        </w:rPr>
        <w:t>Collaborative filtering by personality diagnosis: A hybrid memory-and model-based approach</w:t>
      </w:r>
      <w:r w:rsidRPr="005E7D49">
        <w:t xml:space="preserve">. in </w:t>
      </w:r>
      <w:r w:rsidRPr="005E7D49">
        <w:rPr>
          <w:i/>
        </w:rPr>
        <w:t>Proceedings of the Sixteenth conference on Uncertainty in artificial intelligence</w:t>
      </w:r>
      <w:r w:rsidRPr="005E7D49">
        <w:t>. 2000. Morgan Kaufmann Publishers Inc.</w:t>
      </w:r>
      <w:bookmarkEnd w:id="115"/>
    </w:p>
    <w:p w:rsidR="005E7D49" w:rsidRPr="005E7D49" w:rsidRDefault="005E7D49" w:rsidP="005E7D49">
      <w:pPr>
        <w:pStyle w:val="EndNoteBibliography"/>
        <w:spacing w:after="0"/>
        <w:ind w:left="720" w:hanging="720"/>
      </w:pPr>
      <w:bookmarkStart w:id="116" w:name="_ENREF_91"/>
      <w:r w:rsidRPr="005E7D49">
        <w:t>91.</w:t>
      </w:r>
      <w:r w:rsidRPr="005E7D49">
        <w:tab/>
        <w:t xml:space="preserve">Su, X., et al. </w:t>
      </w:r>
      <w:r w:rsidRPr="005E7D49">
        <w:rPr>
          <w:i/>
        </w:rPr>
        <w:t>Hybrid collaborative filtering algorithms using a mixture of experts</w:t>
      </w:r>
      <w:r w:rsidRPr="005E7D49">
        <w:t xml:space="preserve">. in </w:t>
      </w:r>
      <w:r w:rsidRPr="005E7D49">
        <w:rPr>
          <w:i/>
        </w:rPr>
        <w:t>Proceedings of the IEEE/WIC/ACM International Conference on Web Intelligence</w:t>
      </w:r>
      <w:r w:rsidRPr="005E7D49">
        <w:t>. 2007. IEEE Computer Society.</w:t>
      </w:r>
      <w:bookmarkEnd w:id="116"/>
    </w:p>
    <w:p w:rsidR="005E7D49" w:rsidRPr="005E7D49" w:rsidRDefault="005E7D49" w:rsidP="005E7D49">
      <w:pPr>
        <w:pStyle w:val="EndNoteBibliography"/>
        <w:spacing w:after="0"/>
        <w:ind w:left="720" w:hanging="720"/>
      </w:pPr>
      <w:bookmarkStart w:id="117" w:name="_ENREF_92"/>
      <w:r w:rsidRPr="005E7D49">
        <w:t>92.</w:t>
      </w:r>
      <w:r w:rsidRPr="005E7D49">
        <w:tab/>
        <w:t xml:space="preserve">Tran, T. and R. Cohen. </w:t>
      </w:r>
      <w:r w:rsidRPr="005E7D49">
        <w:rPr>
          <w:i/>
        </w:rPr>
        <w:t>Hybrid recommender systems for electronic commerce</w:t>
      </w:r>
      <w:r w:rsidRPr="005E7D49">
        <w:t xml:space="preserve">. in </w:t>
      </w:r>
      <w:r w:rsidRPr="005E7D49">
        <w:rPr>
          <w:i/>
        </w:rPr>
        <w:t>Proc. Knowledge-Based Electronic Markets, Papers from the AAAI Workshop, Technical Report WS-00-04, AAAI Press</w:t>
      </w:r>
      <w:r w:rsidRPr="005E7D49">
        <w:t>. 2000.</w:t>
      </w:r>
      <w:bookmarkEnd w:id="117"/>
    </w:p>
    <w:p w:rsidR="005E7D49" w:rsidRPr="005E7D49" w:rsidRDefault="005E7D49" w:rsidP="005E7D49">
      <w:pPr>
        <w:pStyle w:val="EndNoteBibliography"/>
        <w:spacing w:after="0"/>
        <w:ind w:left="720" w:hanging="720"/>
      </w:pPr>
      <w:bookmarkStart w:id="118" w:name="_ENREF_93"/>
      <w:r w:rsidRPr="005E7D49">
        <w:t>93.</w:t>
      </w:r>
      <w:r w:rsidRPr="005E7D49">
        <w:tab/>
        <w:t xml:space="preserve">Billsus, D. and M.J. Pazzani, </w:t>
      </w:r>
      <w:r w:rsidRPr="005E7D49">
        <w:rPr>
          <w:i/>
        </w:rPr>
        <w:t>User modeling for adaptive news access.</w:t>
      </w:r>
      <w:r w:rsidRPr="005E7D49">
        <w:t xml:space="preserve"> User modeling and user-adapted interaction, 2000. </w:t>
      </w:r>
      <w:r w:rsidRPr="005E7D49">
        <w:rPr>
          <w:b/>
        </w:rPr>
        <w:t>10</w:t>
      </w:r>
      <w:r w:rsidRPr="005E7D49">
        <w:t>(2-3): p. 147-180.</w:t>
      </w:r>
      <w:bookmarkEnd w:id="118"/>
    </w:p>
    <w:p w:rsidR="005E7D49" w:rsidRPr="005E7D49" w:rsidRDefault="005E7D49" w:rsidP="005E7D49">
      <w:pPr>
        <w:pStyle w:val="EndNoteBibliography"/>
        <w:spacing w:after="0"/>
        <w:ind w:left="720" w:hanging="720"/>
      </w:pPr>
      <w:bookmarkStart w:id="119" w:name="_ENREF_94"/>
      <w:r w:rsidRPr="005E7D49">
        <w:lastRenderedPageBreak/>
        <w:t>94.</w:t>
      </w:r>
      <w:r w:rsidRPr="005E7D49">
        <w:tab/>
        <w:t xml:space="preserve">Good, N., et al. </w:t>
      </w:r>
      <w:r w:rsidRPr="005E7D49">
        <w:rPr>
          <w:i/>
        </w:rPr>
        <w:t>Combining collaborative filtering with personal agents for better recommendations</w:t>
      </w:r>
      <w:r w:rsidRPr="005E7D49">
        <w:t xml:space="preserve">. in </w:t>
      </w:r>
      <w:r w:rsidRPr="005E7D49">
        <w:rPr>
          <w:i/>
        </w:rPr>
        <w:t>AAAI/IAAI</w:t>
      </w:r>
      <w:r w:rsidRPr="005E7D49">
        <w:t>. 1999.</w:t>
      </w:r>
      <w:bookmarkEnd w:id="119"/>
    </w:p>
    <w:p w:rsidR="005E7D49" w:rsidRPr="005E7D49" w:rsidRDefault="005E7D49" w:rsidP="005E7D49">
      <w:pPr>
        <w:pStyle w:val="EndNoteBibliography"/>
        <w:spacing w:after="0"/>
        <w:ind w:left="720" w:hanging="720"/>
      </w:pPr>
      <w:bookmarkStart w:id="120" w:name="_ENREF_95"/>
      <w:r w:rsidRPr="005E7D49">
        <w:t>95.</w:t>
      </w:r>
      <w:r w:rsidRPr="005E7D49">
        <w:tab/>
        <w:t xml:space="preserve">Soboroff, I. and C. Nicholas. </w:t>
      </w:r>
      <w:r w:rsidRPr="005E7D49">
        <w:rPr>
          <w:i/>
        </w:rPr>
        <w:t>Combining content and collaboration in text filtering</w:t>
      </w:r>
      <w:r w:rsidRPr="005E7D49">
        <w:t xml:space="preserve">. in </w:t>
      </w:r>
      <w:r w:rsidRPr="005E7D49">
        <w:rPr>
          <w:i/>
        </w:rPr>
        <w:t>Proceedings of the IJCAI</w:t>
      </w:r>
      <w:r w:rsidRPr="005E7D49">
        <w:t>. 1999.</w:t>
      </w:r>
      <w:bookmarkEnd w:id="120"/>
    </w:p>
    <w:p w:rsidR="005E7D49" w:rsidRPr="005E7D49" w:rsidRDefault="005E7D49" w:rsidP="005E7D49">
      <w:pPr>
        <w:pStyle w:val="EndNoteBibliography"/>
        <w:spacing w:after="0"/>
        <w:ind w:left="720" w:hanging="720"/>
      </w:pPr>
      <w:bookmarkStart w:id="121" w:name="_ENREF_96"/>
      <w:r w:rsidRPr="005E7D49">
        <w:t>96.</w:t>
      </w:r>
      <w:r w:rsidRPr="005E7D49">
        <w:tab/>
        <w:t xml:space="preserve">Popescul, A., D.M. Pennock, and S. Lawrence. </w:t>
      </w:r>
      <w:r w:rsidRPr="005E7D49">
        <w:rPr>
          <w:i/>
        </w:rPr>
        <w:t>Probabilistic models for unified collaborative and content-based recommendation in sparse-data environments</w:t>
      </w:r>
      <w:r w:rsidRPr="005E7D49">
        <w:t xml:space="preserve">. in </w:t>
      </w:r>
      <w:r w:rsidRPr="005E7D49">
        <w:rPr>
          <w:i/>
        </w:rPr>
        <w:t>Proceedings of the Seventeenth conference on Uncertainty in artificial intelligence</w:t>
      </w:r>
      <w:r w:rsidRPr="005E7D49">
        <w:t>. 2001. Morgan Kaufmann Publishers Inc.</w:t>
      </w:r>
      <w:bookmarkEnd w:id="121"/>
    </w:p>
    <w:p w:rsidR="005E7D49" w:rsidRPr="005E7D49" w:rsidRDefault="005E7D49" w:rsidP="005E7D49">
      <w:pPr>
        <w:pStyle w:val="EndNoteBibliography"/>
        <w:spacing w:after="0"/>
        <w:ind w:left="720" w:hanging="720"/>
      </w:pPr>
      <w:bookmarkStart w:id="122" w:name="_ENREF_97"/>
      <w:r w:rsidRPr="005E7D49">
        <w:t>97.</w:t>
      </w:r>
      <w:r w:rsidRPr="005E7D49">
        <w:tab/>
        <w:t xml:space="preserve">Ansari, A., S. Essegaier, and R. Kohli, </w:t>
      </w:r>
      <w:r w:rsidRPr="005E7D49">
        <w:rPr>
          <w:i/>
        </w:rPr>
        <w:t>Internet recommendation systems.</w:t>
      </w:r>
      <w:r w:rsidRPr="005E7D49">
        <w:t xml:space="preserve"> Journal of Marketing research, 2000. </w:t>
      </w:r>
      <w:r w:rsidRPr="005E7D49">
        <w:rPr>
          <w:b/>
        </w:rPr>
        <w:t>37</w:t>
      </w:r>
      <w:r w:rsidRPr="005E7D49">
        <w:t>(3): p. 363-375.</w:t>
      </w:r>
      <w:bookmarkEnd w:id="122"/>
    </w:p>
    <w:p w:rsidR="005E7D49" w:rsidRPr="005E7D49" w:rsidRDefault="005E7D49" w:rsidP="005E7D49">
      <w:pPr>
        <w:pStyle w:val="EndNoteBibliography"/>
        <w:spacing w:after="0"/>
        <w:ind w:left="720" w:hanging="720"/>
      </w:pPr>
      <w:bookmarkStart w:id="123" w:name="_ENREF_98"/>
      <w:r w:rsidRPr="005E7D49">
        <w:t>98.</w:t>
      </w:r>
      <w:r w:rsidRPr="005E7D49">
        <w:tab/>
        <w:t xml:space="preserve">Condliff, M.K., et al. </w:t>
      </w:r>
      <w:r w:rsidRPr="005E7D49">
        <w:rPr>
          <w:i/>
        </w:rPr>
        <w:t>Bayesian mixed-effects models for recommender systems</w:t>
      </w:r>
      <w:r w:rsidRPr="005E7D49">
        <w:t xml:space="preserve">. in </w:t>
      </w:r>
      <w:r w:rsidRPr="005E7D49">
        <w:rPr>
          <w:i/>
        </w:rPr>
        <w:t>Proc. ACM SIGIR</w:t>
      </w:r>
      <w:r w:rsidRPr="005E7D49">
        <w:t>. 1999. Citeseer.</w:t>
      </w:r>
      <w:bookmarkEnd w:id="123"/>
    </w:p>
    <w:p w:rsidR="005E7D49" w:rsidRPr="005E7D49" w:rsidRDefault="005E7D49" w:rsidP="005E7D49">
      <w:pPr>
        <w:pStyle w:val="EndNoteBibliography"/>
        <w:spacing w:after="0"/>
        <w:ind w:left="720" w:hanging="720"/>
      </w:pPr>
      <w:bookmarkStart w:id="124" w:name="_ENREF_99"/>
      <w:r w:rsidRPr="005E7D49">
        <w:t>99.</w:t>
      </w:r>
      <w:r w:rsidRPr="005E7D49">
        <w:tab/>
        <w:t xml:space="preserve">Lee, W.S. </w:t>
      </w:r>
      <w:r w:rsidRPr="005E7D49">
        <w:rPr>
          <w:i/>
        </w:rPr>
        <w:t>Collaborative learning for recommender systems</w:t>
      </w:r>
      <w:r w:rsidRPr="005E7D49">
        <w:t xml:space="preserve">. in </w:t>
      </w:r>
      <w:r w:rsidRPr="005E7D49">
        <w:rPr>
          <w:i/>
        </w:rPr>
        <w:t>ICML</w:t>
      </w:r>
      <w:r w:rsidRPr="005E7D49">
        <w:t>. 2001.</w:t>
      </w:r>
      <w:bookmarkEnd w:id="124"/>
    </w:p>
    <w:p w:rsidR="005E7D49" w:rsidRPr="005E7D49" w:rsidRDefault="005E7D49" w:rsidP="005E7D49">
      <w:pPr>
        <w:pStyle w:val="EndNoteBibliography"/>
        <w:spacing w:after="0"/>
        <w:ind w:left="720" w:hanging="720"/>
      </w:pPr>
      <w:bookmarkStart w:id="125" w:name="_ENREF_100"/>
      <w:r w:rsidRPr="005E7D49">
        <w:t>100.</w:t>
      </w:r>
      <w:r w:rsidRPr="005E7D49">
        <w:tab/>
        <w:t xml:space="preserve">Lam, X.N., et al. </w:t>
      </w:r>
      <w:r w:rsidRPr="005E7D49">
        <w:rPr>
          <w:i/>
        </w:rPr>
        <w:t>Addressing cold-start problem in recommendation systems</w:t>
      </w:r>
      <w:r w:rsidRPr="005E7D49">
        <w:t xml:space="preserve">. in </w:t>
      </w:r>
      <w:r w:rsidRPr="005E7D49">
        <w:rPr>
          <w:i/>
        </w:rPr>
        <w:t>Proceedings of the 2nd international conference on Ubiquitous information management and communication</w:t>
      </w:r>
      <w:r w:rsidRPr="005E7D49">
        <w:t>. 2008. ACM.</w:t>
      </w:r>
      <w:bookmarkEnd w:id="125"/>
    </w:p>
    <w:p w:rsidR="005E7D49" w:rsidRPr="005E7D49" w:rsidRDefault="005E7D49" w:rsidP="005E7D49">
      <w:pPr>
        <w:pStyle w:val="EndNoteBibliography"/>
        <w:spacing w:after="0"/>
        <w:ind w:left="720" w:hanging="720"/>
      </w:pPr>
      <w:bookmarkStart w:id="126" w:name="_ENREF_101"/>
      <w:r w:rsidRPr="005E7D49">
        <w:t>101.</w:t>
      </w:r>
      <w:r w:rsidRPr="005E7D49">
        <w:tab/>
        <w:t xml:space="preserve">Yu, K., et al., </w:t>
      </w:r>
      <w:r w:rsidRPr="005E7D49">
        <w:rPr>
          <w:i/>
        </w:rPr>
        <w:t>Probabilistic memory-based collaborative filtering.</w:t>
      </w:r>
      <w:r w:rsidRPr="005E7D49">
        <w:t xml:space="preserve"> Knowledge and Data Engineering, IEEE Transactions on, 2004. </w:t>
      </w:r>
      <w:r w:rsidRPr="005E7D49">
        <w:rPr>
          <w:b/>
        </w:rPr>
        <w:t>16</w:t>
      </w:r>
      <w:r w:rsidRPr="005E7D49">
        <w:t>(1): p. 56-69.</w:t>
      </w:r>
      <w:bookmarkEnd w:id="126"/>
    </w:p>
    <w:p w:rsidR="005E7D49" w:rsidRPr="005E7D49" w:rsidRDefault="005E7D49" w:rsidP="005E7D49">
      <w:pPr>
        <w:pStyle w:val="EndNoteBibliography"/>
        <w:spacing w:after="0"/>
        <w:ind w:left="720" w:hanging="720"/>
      </w:pPr>
      <w:bookmarkStart w:id="127" w:name="_ENREF_102"/>
      <w:r w:rsidRPr="005E7D49">
        <w:t>102.</w:t>
      </w:r>
      <w:r w:rsidRPr="005E7D49">
        <w:tab/>
        <w:t xml:space="preserve">Rashid, A.M., et al. </w:t>
      </w:r>
      <w:r w:rsidRPr="005E7D49">
        <w:rPr>
          <w:i/>
        </w:rPr>
        <w:t>Getting to know you: learning new user preferences in recommender systems</w:t>
      </w:r>
      <w:r w:rsidRPr="005E7D49">
        <w:t xml:space="preserve">. in </w:t>
      </w:r>
      <w:r w:rsidRPr="005E7D49">
        <w:rPr>
          <w:i/>
        </w:rPr>
        <w:t>Proceedings of the 7th international conference on Intelligent user interfaces</w:t>
      </w:r>
      <w:r w:rsidRPr="005E7D49">
        <w:t>. 2002. ACM.</w:t>
      </w:r>
      <w:bookmarkEnd w:id="127"/>
    </w:p>
    <w:p w:rsidR="005E7D49" w:rsidRPr="005E7D49" w:rsidRDefault="005E7D49" w:rsidP="005E7D49">
      <w:pPr>
        <w:pStyle w:val="EndNoteBibliography"/>
        <w:spacing w:after="0"/>
        <w:ind w:left="720" w:hanging="720"/>
      </w:pPr>
      <w:bookmarkStart w:id="128" w:name="_ENREF_103"/>
      <w:r w:rsidRPr="005E7D49">
        <w:t>103.</w:t>
      </w:r>
      <w:r w:rsidRPr="005E7D49">
        <w:tab/>
        <w:t xml:space="preserve">Huang, Z., H. Chen, and D. Zeng, </w:t>
      </w:r>
      <w:r w:rsidRPr="005E7D49">
        <w:rPr>
          <w:i/>
        </w:rPr>
        <w:t>Applying associative retrieval techniques to alleviate the sparsity problem in collaborative filtering.</w:t>
      </w:r>
      <w:r w:rsidRPr="005E7D49">
        <w:t xml:space="preserve"> ACM Transactions on Information Systems (TOIS), 2004. </w:t>
      </w:r>
      <w:r w:rsidRPr="005E7D49">
        <w:rPr>
          <w:b/>
        </w:rPr>
        <w:t>22</w:t>
      </w:r>
      <w:r w:rsidRPr="005E7D49">
        <w:t>(1): p. 116-142.</w:t>
      </w:r>
      <w:bookmarkEnd w:id="128"/>
    </w:p>
    <w:p w:rsidR="005E7D49" w:rsidRPr="005E7D49" w:rsidRDefault="005E7D49" w:rsidP="005E7D49">
      <w:pPr>
        <w:pStyle w:val="EndNoteBibliography"/>
        <w:spacing w:after="0"/>
        <w:ind w:left="720" w:hanging="720"/>
      </w:pPr>
      <w:bookmarkStart w:id="129" w:name="_ENREF_104"/>
      <w:r w:rsidRPr="005E7D49">
        <w:t>104.</w:t>
      </w:r>
      <w:r w:rsidRPr="005E7D49">
        <w:tab/>
        <w:t xml:space="preserve">Billsus, D. and M.J. Pazzani. </w:t>
      </w:r>
      <w:r w:rsidRPr="005E7D49">
        <w:rPr>
          <w:i/>
        </w:rPr>
        <w:t>Learning Collaborative Information Filters</w:t>
      </w:r>
      <w:r w:rsidRPr="005E7D49">
        <w:t xml:space="preserve">. in </w:t>
      </w:r>
      <w:r w:rsidRPr="005E7D49">
        <w:rPr>
          <w:i/>
        </w:rPr>
        <w:t>ICML</w:t>
      </w:r>
      <w:r w:rsidRPr="005E7D49">
        <w:t>. 1998.</w:t>
      </w:r>
      <w:bookmarkEnd w:id="129"/>
    </w:p>
    <w:p w:rsidR="005E7D49" w:rsidRPr="005E7D49" w:rsidRDefault="005E7D49" w:rsidP="005E7D49">
      <w:pPr>
        <w:pStyle w:val="EndNoteBibliography"/>
        <w:spacing w:after="0"/>
        <w:ind w:left="720" w:hanging="720"/>
      </w:pPr>
      <w:bookmarkStart w:id="130" w:name="_ENREF_105"/>
      <w:r w:rsidRPr="005E7D49">
        <w:t>105.</w:t>
      </w:r>
      <w:r w:rsidRPr="005E7D49">
        <w:tab/>
        <w:t xml:space="preserve">Sarwar, B., et al., </w:t>
      </w:r>
      <w:r w:rsidRPr="005E7D49">
        <w:rPr>
          <w:i/>
        </w:rPr>
        <w:t>Application of dimensionality reduction in recommender system-a case study</w:t>
      </w:r>
      <w:r w:rsidRPr="005E7D49">
        <w:t>. 2000, DTIC Document.</w:t>
      </w:r>
      <w:bookmarkEnd w:id="130"/>
    </w:p>
    <w:p w:rsidR="005E7D49" w:rsidRPr="005E7D49" w:rsidRDefault="005E7D49" w:rsidP="005E7D49">
      <w:pPr>
        <w:pStyle w:val="EndNoteBibliography"/>
        <w:spacing w:after="0"/>
        <w:ind w:left="720" w:hanging="720"/>
      </w:pPr>
      <w:bookmarkStart w:id="131" w:name="_ENREF_106"/>
      <w:r w:rsidRPr="005E7D49">
        <w:t>106.</w:t>
      </w:r>
      <w:r w:rsidRPr="005E7D49">
        <w:tab/>
        <w:t xml:space="preserve">Adomavicius, G. and A. Tuzhilin, </w:t>
      </w:r>
      <w:r w:rsidRPr="005E7D49">
        <w:rPr>
          <w:i/>
        </w:rPr>
        <w:t>Multidimensional recommender systems: a data warehousing approach</w:t>
      </w:r>
      <w:r w:rsidRPr="005E7D49">
        <w:t xml:space="preserve">, in </w:t>
      </w:r>
      <w:r w:rsidRPr="005E7D49">
        <w:rPr>
          <w:i/>
        </w:rPr>
        <w:t>Electronic commerce</w:t>
      </w:r>
      <w:r w:rsidRPr="005E7D49">
        <w:t>. 2001, Springer. p. 180-192.</w:t>
      </w:r>
      <w:bookmarkEnd w:id="131"/>
    </w:p>
    <w:p w:rsidR="005E7D49" w:rsidRPr="005E7D49" w:rsidRDefault="005E7D49" w:rsidP="005E7D49">
      <w:pPr>
        <w:pStyle w:val="EndNoteBibliography"/>
        <w:spacing w:after="0"/>
        <w:ind w:left="720" w:hanging="720"/>
      </w:pPr>
      <w:bookmarkStart w:id="132" w:name="_ENREF_107"/>
      <w:r w:rsidRPr="005E7D49">
        <w:t>107.</w:t>
      </w:r>
      <w:r w:rsidRPr="005E7D49">
        <w:tab/>
        <w:t xml:space="preserve">Aggarwal, C.C., et al. </w:t>
      </w:r>
      <w:r w:rsidRPr="005E7D49">
        <w:rPr>
          <w:i/>
        </w:rPr>
        <w:t>Horting hatches an egg: A new graph-theoretic approach to collaborative filtering</w:t>
      </w:r>
      <w:r w:rsidRPr="005E7D49">
        <w:t xml:space="preserve">. in </w:t>
      </w:r>
      <w:r w:rsidRPr="005E7D49">
        <w:rPr>
          <w:i/>
        </w:rPr>
        <w:t>Proceedings of the fifth ACM SIGKDD international conference on Knowledge discovery and data mining</w:t>
      </w:r>
      <w:r w:rsidRPr="005E7D49">
        <w:t>. 1999. ACM.</w:t>
      </w:r>
      <w:bookmarkEnd w:id="132"/>
    </w:p>
    <w:p w:rsidR="005E7D49" w:rsidRPr="005E7D49" w:rsidRDefault="005E7D49" w:rsidP="005E7D49">
      <w:pPr>
        <w:pStyle w:val="EndNoteBibliography"/>
        <w:spacing w:after="0"/>
        <w:ind w:left="720" w:hanging="720"/>
      </w:pPr>
      <w:bookmarkStart w:id="133" w:name="_ENREF_108"/>
      <w:r w:rsidRPr="005E7D49">
        <w:t>108.</w:t>
      </w:r>
      <w:r w:rsidRPr="005E7D49">
        <w:tab/>
        <w:t xml:space="preserve">Sarwar, B.M. and J.T. Adviser-Riedl, </w:t>
      </w:r>
      <w:r w:rsidRPr="005E7D49">
        <w:rPr>
          <w:i/>
        </w:rPr>
        <w:t>Sparsity, scalability, and distribution in recommender systems</w:t>
      </w:r>
      <w:r w:rsidRPr="005E7D49">
        <w:t>. 2001: University of Minnesota.</w:t>
      </w:r>
      <w:bookmarkEnd w:id="133"/>
    </w:p>
    <w:p w:rsidR="005E7D49" w:rsidRPr="005E7D49" w:rsidRDefault="005E7D49" w:rsidP="005E7D49">
      <w:pPr>
        <w:pStyle w:val="EndNoteBibliography"/>
        <w:spacing w:after="0"/>
        <w:ind w:left="720" w:hanging="720"/>
      </w:pPr>
      <w:bookmarkStart w:id="134" w:name="_ENREF_109"/>
      <w:r w:rsidRPr="005E7D49">
        <w:t>109.</w:t>
      </w:r>
      <w:r w:rsidRPr="005E7D49">
        <w:tab/>
        <w:t xml:space="preserve">Takács, G., et al., </w:t>
      </w:r>
      <w:r w:rsidRPr="005E7D49">
        <w:rPr>
          <w:i/>
        </w:rPr>
        <w:t>Scalable collaborative filtering approaches for large recommender systems.</w:t>
      </w:r>
      <w:r w:rsidRPr="005E7D49">
        <w:t xml:space="preserve"> The Journal of Machine Learning Research, 2009. </w:t>
      </w:r>
      <w:r w:rsidRPr="005E7D49">
        <w:rPr>
          <w:b/>
        </w:rPr>
        <w:t>10</w:t>
      </w:r>
      <w:r w:rsidRPr="005E7D49">
        <w:t>: p. 623-656.</w:t>
      </w:r>
      <w:bookmarkEnd w:id="134"/>
    </w:p>
    <w:p w:rsidR="005E7D49" w:rsidRPr="005E7D49" w:rsidRDefault="005E7D49" w:rsidP="005E7D49">
      <w:pPr>
        <w:pStyle w:val="EndNoteBibliography"/>
        <w:spacing w:after="0"/>
        <w:ind w:left="720" w:hanging="720"/>
      </w:pPr>
      <w:bookmarkStart w:id="135" w:name="_ENREF_110"/>
      <w:r w:rsidRPr="005E7D49">
        <w:t>110.</w:t>
      </w:r>
      <w:r w:rsidRPr="005E7D49">
        <w:tab/>
        <w:t xml:space="preserve">Sarwar, B., et al. </w:t>
      </w:r>
      <w:r w:rsidRPr="005E7D49">
        <w:rPr>
          <w:i/>
        </w:rPr>
        <w:t>Incremental singular value decomposition algorithms for highly scalable recommender systems</w:t>
      </w:r>
      <w:r w:rsidRPr="005E7D49">
        <w:t xml:space="preserve">. in </w:t>
      </w:r>
      <w:r w:rsidRPr="005E7D49">
        <w:rPr>
          <w:i/>
        </w:rPr>
        <w:t>Fifth International Conference on Computer and Information Science</w:t>
      </w:r>
      <w:r w:rsidRPr="005E7D49">
        <w:t>. 2002. Citeseer.</w:t>
      </w:r>
      <w:bookmarkEnd w:id="135"/>
    </w:p>
    <w:p w:rsidR="005E7D49" w:rsidRPr="005E7D49" w:rsidRDefault="005E7D49" w:rsidP="005E7D49">
      <w:pPr>
        <w:pStyle w:val="EndNoteBibliography"/>
        <w:spacing w:after="0"/>
        <w:ind w:left="720" w:hanging="720"/>
      </w:pPr>
      <w:bookmarkStart w:id="136" w:name="_ENREF_111"/>
      <w:r w:rsidRPr="005E7D49">
        <w:t>111.</w:t>
      </w:r>
      <w:r w:rsidRPr="005E7D49">
        <w:tab/>
        <w:t xml:space="preserve">Min, S.-H. and I. Han, </w:t>
      </w:r>
      <w:r w:rsidRPr="005E7D49">
        <w:rPr>
          <w:i/>
        </w:rPr>
        <w:t>Detection of the customer time-variant pattern for improving recommender systems.</w:t>
      </w:r>
      <w:r w:rsidRPr="005E7D49">
        <w:t xml:space="preserve"> Expert Systems with Applications, 2005. </w:t>
      </w:r>
      <w:r w:rsidRPr="005E7D49">
        <w:rPr>
          <w:b/>
        </w:rPr>
        <w:t>28</w:t>
      </w:r>
      <w:r w:rsidRPr="005E7D49">
        <w:t>(2): p. 189-199.</w:t>
      </w:r>
      <w:bookmarkEnd w:id="136"/>
    </w:p>
    <w:p w:rsidR="005E7D49" w:rsidRPr="005E7D49" w:rsidRDefault="005E7D49" w:rsidP="005E7D49">
      <w:pPr>
        <w:pStyle w:val="EndNoteBibliography"/>
        <w:spacing w:after="0"/>
        <w:ind w:left="720" w:hanging="720"/>
      </w:pPr>
      <w:bookmarkStart w:id="137" w:name="_ENREF_112"/>
      <w:r w:rsidRPr="005E7D49">
        <w:t>112.</w:t>
      </w:r>
      <w:r w:rsidRPr="005E7D49">
        <w:tab/>
        <w:t xml:space="preserve">Xiang, L., et al. </w:t>
      </w:r>
      <w:r w:rsidRPr="005E7D49">
        <w:rPr>
          <w:i/>
        </w:rPr>
        <w:t>Temporal recommendation on graphs via long-and short-term preference fusion</w:t>
      </w:r>
      <w:r w:rsidRPr="005E7D49">
        <w:t xml:space="preserve">. in </w:t>
      </w:r>
      <w:r w:rsidRPr="005E7D49">
        <w:rPr>
          <w:i/>
        </w:rPr>
        <w:t>Proceedings of the 16th ACM SIGKDD international conference on Knowledge discovery and data mining</w:t>
      </w:r>
      <w:r w:rsidRPr="005E7D49">
        <w:t>. 2010. ACM.</w:t>
      </w:r>
      <w:bookmarkEnd w:id="137"/>
    </w:p>
    <w:p w:rsidR="005E7D49" w:rsidRPr="005E7D49" w:rsidRDefault="005E7D49" w:rsidP="005E7D49">
      <w:pPr>
        <w:pStyle w:val="EndNoteBibliography"/>
        <w:spacing w:after="0"/>
        <w:ind w:left="720" w:hanging="720"/>
      </w:pPr>
      <w:bookmarkStart w:id="138" w:name="_ENREF_113"/>
      <w:r w:rsidRPr="005E7D49">
        <w:lastRenderedPageBreak/>
        <w:t>113.</w:t>
      </w:r>
      <w:r w:rsidRPr="005E7D49">
        <w:tab/>
        <w:t xml:space="preserve">Huang, Z., D.D. Zeng, and H. Chen, </w:t>
      </w:r>
      <w:r w:rsidRPr="005E7D49">
        <w:rPr>
          <w:i/>
        </w:rPr>
        <w:t>Analyzing consumer-product graphs: Empirical findings and applications in recommender systems.</w:t>
      </w:r>
      <w:r w:rsidRPr="005E7D49">
        <w:t xml:space="preserve"> Management Science, 2007. </w:t>
      </w:r>
      <w:r w:rsidRPr="005E7D49">
        <w:rPr>
          <w:b/>
        </w:rPr>
        <w:t>53</w:t>
      </w:r>
      <w:r w:rsidRPr="005E7D49">
        <w:t>(7): p. 1146-1164.</w:t>
      </w:r>
      <w:bookmarkEnd w:id="138"/>
    </w:p>
    <w:p w:rsidR="005E7D49" w:rsidRPr="005E7D49" w:rsidRDefault="005E7D49" w:rsidP="005E7D49">
      <w:pPr>
        <w:pStyle w:val="EndNoteBibliography"/>
        <w:spacing w:after="0"/>
        <w:ind w:left="720" w:hanging="720"/>
      </w:pPr>
      <w:bookmarkStart w:id="139" w:name="_ENREF_114"/>
      <w:r w:rsidRPr="005E7D49">
        <w:t>114.</w:t>
      </w:r>
      <w:r w:rsidRPr="005E7D49">
        <w:tab/>
        <w:t xml:space="preserve">Zhang, C.-J. and A. Zeng, </w:t>
      </w:r>
      <w:r w:rsidRPr="005E7D49">
        <w:rPr>
          <w:i/>
        </w:rPr>
        <w:t>Behavior patterns of online users and the effect on information filtering.</w:t>
      </w:r>
      <w:r w:rsidRPr="005E7D49">
        <w:t xml:space="preserve"> Physica A: Statistical Mechanics and its Applications, 2012. </w:t>
      </w:r>
      <w:r w:rsidRPr="005E7D49">
        <w:rPr>
          <w:b/>
        </w:rPr>
        <w:t>391</w:t>
      </w:r>
      <w:r w:rsidRPr="005E7D49">
        <w:t>(4): p. 1822-1830.</w:t>
      </w:r>
      <w:bookmarkEnd w:id="139"/>
    </w:p>
    <w:p w:rsidR="005E7D49" w:rsidRPr="005E7D49" w:rsidRDefault="005E7D49" w:rsidP="005E7D49">
      <w:pPr>
        <w:pStyle w:val="EndNoteBibliography"/>
        <w:spacing w:after="0"/>
        <w:ind w:left="720" w:hanging="720"/>
      </w:pPr>
      <w:bookmarkStart w:id="140" w:name="_ENREF_115"/>
      <w:r w:rsidRPr="005E7D49">
        <w:t>115.</w:t>
      </w:r>
      <w:r w:rsidRPr="005E7D49">
        <w:tab/>
        <w:t xml:space="preserve">Chen, L. and P. Pu, </w:t>
      </w:r>
      <w:r w:rsidRPr="005E7D49">
        <w:rPr>
          <w:i/>
        </w:rPr>
        <w:t>Critiquing-based recommenders: survey and emerging trends.</w:t>
      </w:r>
      <w:r w:rsidRPr="005E7D49">
        <w:t xml:space="preserve"> User Modeling and User-Adapted Interaction, 2012. </w:t>
      </w:r>
      <w:r w:rsidRPr="005E7D49">
        <w:rPr>
          <w:b/>
        </w:rPr>
        <w:t>22</w:t>
      </w:r>
      <w:r w:rsidRPr="005E7D49">
        <w:t>(1-2): p. 125-150.</w:t>
      </w:r>
      <w:bookmarkEnd w:id="140"/>
    </w:p>
    <w:p w:rsidR="005E7D49" w:rsidRPr="005E7D49" w:rsidRDefault="005E7D49" w:rsidP="005E7D49">
      <w:pPr>
        <w:pStyle w:val="EndNoteBibliography"/>
        <w:spacing w:after="0"/>
        <w:ind w:left="720" w:hanging="720"/>
      </w:pPr>
      <w:bookmarkStart w:id="141" w:name="_ENREF_116"/>
      <w:r w:rsidRPr="005E7D49">
        <w:t>116.</w:t>
      </w:r>
      <w:r w:rsidRPr="005E7D49">
        <w:tab/>
        <w:t xml:space="preserve">Konstan, J.A., et al. </w:t>
      </w:r>
      <w:r w:rsidRPr="005E7D49">
        <w:rPr>
          <w:i/>
        </w:rPr>
        <w:t>Recommender systems: A grouplens perspective</w:t>
      </w:r>
      <w:r w:rsidRPr="005E7D49">
        <w:t xml:space="preserve">. in </w:t>
      </w:r>
      <w:r w:rsidRPr="005E7D49">
        <w:rPr>
          <w:i/>
        </w:rPr>
        <w:t>Recommender Systems: Papers from the 1998 Workshop (AAAI Technical Report WS-98-08)</w:t>
      </w:r>
      <w:r w:rsidRPr="005E7D49">
        <w:t>. 1998.</w:t>
      </w:r>
      <w:bookmarkEnd w:id="141"/>
    </w:p>
    <w:p w:rsidR="005E7D49" w:rsidRPr="005E7D49" w:rsidRDefault="005E7D49" w:rsidP="005E7D49">
      <w:pPr>
        <w:pStyle w:val="EndNoteBibliography"/>
        <w:spacing w:after="0"/>
        <w:ind w:left="720" w:hanging="720"/>
      </w:pPr>
      <w:bookmarkStart w:id="142" w:name="_ENREF_117"/>
      <w:r w:rsidRPr="005E7D49">
        <w:t>117.</w:t>
      </w:r>
      <w:r w:rsidRPr="005E7D49">
        <w:tab/>
        <w:t xml:space="preserve">Adomavicius, G. and A. Tuzhilin, </w:t>
      </w:r>
      <w:r w:rsidRPr="005E7D49">
        <w:rPr>
          <w:i/>
        </w:rPr>
        <w:t>Expert-driven validation of rule-based user models in personalization applications.</w:t>
      </w:r>
      <w:r w:rsidRPr="005E7D49">
        <w:t xml:space="preserve"> Data Mining and Knowledge Discovery, 2001. </w:t>
      </w:r>
      <w:r w:rsidRPr="005E7D49">
        <w:rPr>
          <w:b/>
        </w:rPr>
        <w:t>5</w:t>
      </w:r>
      <w:r w:rsidRPr="005E7D49">
        <w:t>(1-2): p. 33-58.</w:t>
      </w:r>
      <w:bookmarkEnd w:id="142"/>
    </w:p>
    <w:p w:rsidR="005E7D49" w:rsidRPr="005E7D49" w:rsidRDefault="005E7D49" w:rsidP="005E7D49">
      <w:pPr>
        <w:pStyle w:val="EndNoteBibliography"/>
        <w:spacing w:after="0"/>
        <w:ind w:left="720" w:hanging="720"/>
      </w:pPr>
      <w:bookmarkStart w:id="143" w:name="_ENREF_118"/>
      <w:r w:rsidRPr="005E7D49">
        <w:t>118.</w:t>
      </w:r>
      <w:r w:rsidRPr="005E7D49">
        <w:tab/>
        <w:t xml:space="preserve">Mannila, H., H. Toivonen, and A.I. Verkamo, </w:t>
      </w:r>
      <w:r w:rsidRPr="005E7D49">
        <w:rPr>
          <w:i/>
        </w:rPr>
        <w:t>Discovery of frequent episodes in event sequences.</w:t>
      </w:r>
      <w:r w:rsidRPr="005E7D49">
        <w:t xml:space="preserve"> Data Mining and Knowledge Discovery, 1997. </w:t>
      </w:r>
      <w:r w:rsidRPr="005E7D49">
        <w:rPr>
          <w:b/>
        </w:rPr>
        <w:t>1</w:t>
      </w:r>
      <w:r w:rsidRPr="005E7D49">
        <w:t>(3): p. 259-289.</w:t>
      </w:r>
      <w:bookmarkEnd w:id="143"/>
    </w:p>
    <w:p w:rsidR="005E7D49" w:rsidRPr="005E7D49" w:rsidRDefault="005E7D49" w:rsidP="005E7D49">
      <w:pPr>
        <w:pStyle w:val="EndNoteBibliography"/>
        <w:spacing w:after="0"/>
        <w:ind w:left="720" w:hanging="720"/>
      </w:pPr>
      <w:bookmarkStart w:id="144" w:name="_ENREF_119"/>
      <w:r w:rsidRPr="005E7D49">
        <w:t>119.</w:t>
      </w:r>
      <w:r w:rsidRPr="005E7D49">
        <w:tab/>
        <w:t xml:space="preserve">Cortes, C., et al. </w:t>
      </w:r>
      <w:r w:rsidRPr="005E7D49">
        <w:rPr>
          <w:i/>
        </w:rPr>
        <w:t>Hancock: a language for extracting signatures from data streams</w:t>
      </w:r>
      <w:r w:rsidRPr="005E7D49">
        <w:t xml:space="preserve">. in </w:t>
      </w:r>
      <w:r w:rsidRPr="005E7D49">
        <w:rPr>
          <w:i/>
        </w:rPr>
        <w:t>Proceedings of the sixth ACM SIGKDD international conference on Knowledge discovery and data mining</w:t>
      </w:r>
      <w:r w:rsidRPr="005E7D49">
        <w:t>. 2000. ACM.</w:t>
      </w:r>
      <w:bookmarkEnd w:id="144"/>
    </w:p>
    <w:p w:rsidR="005E7D49" w:rsidRPr="005E7D49" w:rsidRDefault="005E7D49" w:rsidP="005E7D49">
      <w:pPr>
        <w:pStyle w:val="EndNoteBibliography"/>
        <w:spacing w:after="0"/>
        <w:ind w:left="720" w:hanging="720"/>
      </w:pPr>
      <w:bookmarkStart w:id="145" w:name="_ENREF_120"/>
      <w:r w:rsidRPr="005E7D49">
        <w:t>120.</w:t>
      </w:r>
      <w:r w:rsidRPr="005E7D49">
        <w:tab/>
        <w:t xml:space="preserve">Adomavicius, G., et al., </w:t>
      </w:r>
      <w:r w:rsidRPr="005E7D49">
        <w:rPr>
          <w:i/>
        </w:rPr>
        <w:t>Incorporating contextual information in recommender systems using a multidimensional approach.</w:t>
      </w:r>
      <w:r w:rsidRPr="005E7D49">
        <w:t xml:space="preserve"> ACM Transactions on Information Systems (TOIS), 2005. </w:t>
      </w:r>
      <w:r w:rsidRPr="005E7D49">
        <w:rPr>
          <w:b/>
        </w:rPr>
        <w:t>23</w:t>
      </w:r>
      <w:r w:rsidRPr="005E7D49">
        <w:t>(1): p. 103-145.</w:t>
      </w:r>
      <w:bookmarkEnd w:id="145"/>
    </w:p>
    <w:p w:rsidR="005E7D49" w:rsidRPr="005E7D49" w:rsidRDefault="005E7D49" w:rsidP="005E7D49">
      <w:pPr>
        <w:pStyle w:val="EndNoteBibliography"/>
        <w:spacing w:after="0"/>
        <w:ind w:left="720" w:hanging="720"/>
      </w:pPr>
      <w:bookmarkStart w:id="146" w:name="_ENREF_121"/>
      <w:r w:rsidRPr="005E7D49">
        <w:t>121.</w:t>
      </w:r>
      <w:r w:rsidRPr="005E7D49">
        <w:tab/>
        <w:t xml:space="preserve">Ricci, F., L. Rokach, and B. Shapira, </w:t>
      </w:r>
      <w:r w:rsidRPr="005E7D49">
        <w:rPr>
          <w:i/>
        </w:rPr>
        <w:t>Introduction to recommender systems handbook</w:t>
      </w:r>
      <w:r w:rsidRPr="005E7D49">
        <w:t xml:space="preserve">, in </w:t>
      </w:r>
      <w:r w:rsidRPr="005E7D49">
        <w:rPr>
          <w:i/>
        </w:rPr>
        <w:t>Recommender Systems Handbook</w:t>
      </w:r>
      <w:r w:rsidRPr="005E7D49">
        <w:t>. 2011, Springer. p. 1-35.</w:t>
      </w:r>
      <w:bookmarkEnd w:id="146"/>
    </w:p>
    <w:p w:rsidR="005E7D49" w:rsidRPr="005E7D49" w:rsidRDefault="005E7D49" w:rsidP="005E7D49">
      <w:pPr>
        <w:pStyle w:val="EndNoteBibliography"/>
        <w:spacing w:after="0"/>
        <w:ind w:left="720" w:hanging="720"/>
      </w:pPr>
      <w:bookmarkStart w:id="147" w:name="_ENREF_122"/>
      <w:r w:rsidRPr="005E7D49">
        <w:t>122.</w:t>
      </w:r>
      <w:r w:rsidRPr="005E7D49">
        <w:tab/>
        <w:t xml:space="preserve">Adomavicius, G. and A. Tuzhilin, </w:t>
      </w:r>
      <w:r w:rsidRPr="005E7D49">
        <w:rPr>
          <w:i/>
        </w:rPr>
        <w:t>Context-aware recommender systems</w:t>
      </w:r>
      <w:r w:rsidRPr="005E7D49">
        <w:t xml:space="preserve">, in </w:t>
      </w:r>
      <w:r w:rsidRPr="005E7D49">
        <w:rPr>
          <w:i/>
        </w:rPr>
        <w:t>Recommender systems handbook</w:t>
      </w:r>
      <w:r w:rsidRPr="005E7D49">
        <w:t>. 2011, Springer. p. 217-253.</w:t>
      </w:r>
      <w:bookmarkEnd w:id="147"/>
    </w:p>
    <w:p w:rsidR="005E7D49" w:rsidRPr="005E7D49" w:rsidRDefault="005E7D49" w:rsidP="005E7D49">
      <w:pPr>
        <w:pStyle w:val="EndNoteBibliography"/>
        <w:spacing w:after="0"/>
        <w:ind w:left="720" w:hanging="720"/>
      </w:pPr>
      <w:bookmarkStart w:id="148" w:name="_ENREF_123"/>
      <w:r w:rsidRPr="005E7D49">
        <w:t>123.</w:t>
      </w:r>
      <w:r w:rsidRPr="005E7D49">
        <w:tab/>
        <w:t xml:space="preserve">Woerndl, W. and J. Schlichter. </w:t>
      </w:r>
      <w:r w:rsidRPr="005E7D49">
        <w:rPr>
          <w:i/>
        </w:rPr>
        <w:t>Introducing context into recommender systems</w:t>
      </w:r>
      <w:r w:rsidRPr="005E7D49">
        <w:t xml:space="preserve">. in </w:t>
      </w:r>
      <w:r w:rsidRPr="005E7D49">
        <w:rPr>
          <w:i/>
        </w:rPr>
        <w:t>Proceedings of AAAI Workshop on Recommender Systems in E-Commerce</w:t>
      </w:r>
      <w:r w:rsidRPr="005E7D49">
        <w:t>. 2007.</w:t>
      </w:r>
      <w:bookmarkEnd w:id="148"/>
    </w:p>
    <w:p w:rsidR="005E7D49" w:rsidRPr="005E7D49" w:rsidRDefault="005E7D49" w:rsidP="005E7D49">
      <w:pPr>
        <w:pStyle w:val="EndNoteBibliography"/>
        <w:spacing w:after="0"/>
        <w:ind w:left="720" w:hanging="720"/>
      </w:pPr>
      <w:bookmarkStart w:id="149" w:name="_ENREF_124"/>
      <w:r w:rsidRPr="005E7D49">
        <w:t>124.</w:t>
      </w:r>
      <w:r w:rsidRPr="005E7D49">
        <w:tab/>
        <w:t xml:space="preserve">Woerndl, W. and G. Groh. </w:t>
      </w:r>
      <w:r w:rsidRPr="005E7D49">
        <w:rPr>
          <w:i/>
        </w:rPr>
        <w:t>Utilizing physical and social context to improve recommender systems</w:t>
      </w:r>
      <w:r w:rsidRPr="005E7D49">
        <w:t xml:space="preserve">. in </w:t>
      </w:r>
      <w:r w:rsidRPr="005E7D49">
        <w:rPr>
          <w:i/>
        </w:rPr>
        <w:t>Proceedings of the 2007 IEEE/WIC/ACM International Conferences on Web Intelligence and Intelligent Agent Technology-Workshops</w:t>
      </w:r>
      <w:r w:rsidRPr="005E7D49">
        <w:t>. 2007. IEEE Computer Society.</w:t>
      </w:r>
      <w:bookmarkEnd w:id="149"/>
    </w:p>
    <w:p w:rsidR="005E7D49" w:rsidRPr="005E7D49" w:rsidRDefault="005E7D49" w:rsidP="005E7D49">
      <w:pPr>
        <w:pStyle w:val="EndNoteBibliography"/>
        <w:spacing w:after="0"/>
        <w:ind w:left="720" w:hanging="720"/>
      </w:pPr>
      <w:bookmarkStart w:id="150" w:name="_ENREF_125"/>
      <w:r w:rsidRPr="005E7D49">
        <w:t>125.</w:t>
      </w:r>
      <w:r w:rsidRPr="005E7D49">
        <w:tab/>
        <w:t xml:space="preserve">Gonzalez, G., et al. </w:t>
      </w:r>
      <w:r w:rsidRPr="005E7D49">
        <w:rPr>
          <w:i/>
        </w:rPr>
        <w:t>Embedding emotional context in recommender systems</w:t>
      </w:r>
      <w:r w:rsidRPr="005E7D49">
        <w:t xml:space="preserve">. in </w:t>
      </w:r>
      <w:r w:rsidRPr="005E7D49">
        <w:rPr>
          <w:i/>
        </w:rPr>
        <w:t>Data Engineering Workshop, 2007 IEEE 23rd International Conference on</w:t>
      </w:r>
      <w:r w:rsidRPr="005E7D49">
        <w:t>. 2007. IEEE.</w:t>
      </w:r>
      <w:bookmarkEnd w:id="150"/>
    </w:p>
    <w:p w:rsidR="005E7D49" w:rsidRPr="005E7D49" w:rsidRDefault="005E7D49" w:rsidP="005E7D49">
      <w:pPr>
        <w:pStyle w:val="EndNoteBibliography"/>
        <w:spacing w:after="0"/>
        <w:ind w:left="720" w:hanging="720"/>
      </w:pPr>
      <w:bookmarkStart w:id="151" w:name="_ENREF_126"/>
      <w:r w:rsidRPr="005E7D49">
        <w:t>126.</w:t>
      </w:r>
      <w:r w:rsidRPr="005E7D49">
        <w:tab/>
        <w:t xml:space="preserve">Chen, A., </w:t>
      </w:r>
      <w:r w:rsidRPr="005E7D49">
        <w:rPr>
          <w:i/>
        </w:rPr>
        <w:t>Context-aware collaborative filtering system: Predicting the user’s preference in the ubiquitous computing environment</w:t>
      </w:r>
      <w:r w:rsidRPr="005E7D49">
        <w:t xml:space="preserve">, in </w:t>
      </w:r>
      <w:r w:rsidRPr="005E7D49">
        <w:rPr>
          <w:i/>
        </w:rPr>
        <w:t>Location-and Context-Awareness</w:t>
      </w:r>
      <w:r w:rsidRPr="005E7D49">
        <w:t>. 2005, Springer. p. 244-253.</w:t>
      </w:r>
      <w:bookmarkEnd w:id="151"/>
    </w:p>
    <w:p w:rsidR="005E7D49" w:rsidRPr="005E7D49" w:rsidRDefault="005E7D49" w:rsidP="005E7D49">
      <w:pPr>
        <w:pStyle w:val="EndNoteBibliography"/>
        <w:spacing w:after="0"/>
        <w:ind w:left="720" w:hanging="720"/>
      </w:pPr>
      <w:bookmarkStart w:id="152" w:name="_ENREF_127"/>
      <w:r w:rsidRPr="005E7D49">
        <w:t>127.</w:t>
      </w:r>
      <w:r w:rsidRPr="005E7D49">
        <w:tab/>
        <w:t xml:space="preserve">Daneshmand, S.H., et al., </w:t>
      </w:r>
      <w:r w:rsidRPr="005E7D49">
        <w:rPr>
          <w:i/>
        </w:rPr>
        <w:t>A time-aware recommender system based on dependency network of items.</w:t>
      </w:r>
      <w:r w:rsidRPr="005E7D49">
        <w:t xml:space="preserve"> The Computer Journal, 2015. </w:t>
      </w:r>
      <w:r w:rsidRPr="005E7D49">
        <w:rPr>
          <w:b/>
        </w:rPr>
        <w:t>58</w:t>
      </w:r>
      <w:r w:rsidRPr="005E7D49">
        <w:t>(9): p. 1255-1266.</w:t>
      </w:r>
      <w:bookmarkEnd w:id="152"/>
    </w:p>
    <w:p w:rsidR="005E7D49" w:rsidRPr="005E7D49" w:rsidRDefault="005E7D49" w:rsidP="005E7D49">
      <w:pPr>
        <w:pStyle w:val="EndNoteBibliography"/>
        <w:spacing w:after="0"/>
        <w:ind w:left="720" w:hanging="720"/>
      </w:pPr>
      <w:bookmarkStart w:id="153" w:name="_ENREF_128"/>
      <w:r w:rsidRPr="005E7D49">
        <w:t>128.</w:t>
      </w:r>
      <w:r w:rsidRPr="005E7D49">
        <w:tab/>
        <w:t xml:space="preserve">Abbasi, A., et al., </w:t>
      </w:r>
      <w:r w:rsidRPr="005E7D49">
        <w:rPr>
          <w:i/>
        </w:rPr>
        <w:t>Enhancing precision of Markov-based recommenders using location information</w:t>
      </w:r>
      <w:r w:rsidRPr="005E7D49">
        <w:t xml:space="preserve">, in </w:t>
      </w:r>
      <w:r w:rsidRPr="005E7D49">
        <w:rPr>
          <w:i/>
        </w:rPr>
        <w:t>Advances in Computing, Communications and Informatics</w:t>
      </w:r>
      <w:r w:rsidRPr="005E7D49">
        <w:t>. 2014. p. 188-193.</w:t>
      </w:r>
      <w:bookmarkEnd w:id="153"/>
    </w:p>
    <w:p w:rsidR="005E7D49" w:rsidRPr="005E7D49" w:rsidRDefault="005E7D49" w:rsidP="005E7D49">
      <w:pPr>
        <w:pStyle w:val="EndNoteBibliography"/>
        <w:spacing w:after="0"/>
        <w:ind w:left="720" w:hanging="720"/>
      </w:pPr>
      <w:bookmarkStart w:id="154" w:name="_ENREF_129"/>
      <w:r w:rsidRPr="005E7D49">
        <w:t>129.</w:t>
      </w:r>
      <w:r w:rsidRPr="005E7D49">
        <w:tab/>
        <w:t xml:space="preserve">Oard, D.W. and J. Kim. </w:t>
      </w:r>
      <w:r w:rsidRPr="005E7D49">
        <w:rPr>
          <w:i/>
        </w:rPr>
        <w:t>Implicit feedback for recommender systems</w:t>
      </w:r>
      <w:r w:rsidRPr="005E7D49">
        <w:t xml:space="preserve">. in </w:t>
      </w:r>
      <w:r w:rsidRPr="005E7D49">
        <w:rPr>
          <w:i/>
        </w:rPr>
        <w:t>Proceedings of the AAAI workshop on recommender systems</w:t>
      </w:r>
      <w:r w:rsidRPr="005E7D49">
        <w:t>. 1998. Wollongong.</w:t>
      </w:r>
      <w:bookmarkEnd w:id="154"/>
    </w:p>
    <w:p w:rsidR="005E7D49" w:rsidRPr="005E7D49" w:rsidRDefault="005E7D49" w:rsidP="005E7D49">
      <w:pPr>
        <w:pStyle w:val="EndNoteBibliography"/>
        <w:spacing w:after="0"/>
        <w:ind w:left="720" w:hanging="720"/>
      </w:pPr>
      <w:bookmarkStart w:id="155" w:name="_ENREF_130"/>
      <w:r w:rsidRPr="005E7D49">
        <w:t>130.</w:t>
      </w:r>
      <w:r w:rsidRPr="005E7D49">
        <w:tab/>
        <w:t xml:space="preserve">Caglayan, A., et al., </w:t>
      </w:r>
      <w:r w:rsidRPr="005E7D49">
        <w:rPr>
          <w:i/>
        </w:rPr>
        <w:t>Learn sesame a learning agent engine.</w:t>
      </w:r>
      <w:r w:rsidRPr="005E7D49">
        <w:t xml:space="preserve"> Applied Artificial Intelligence, 1997. </w:t>
      </w:r>
      <w:r w:rsidRPr="005E7D49">
        <w:rPr>
          <w:b/>
        </w:rPr>
        <w:t>11</w:t>
      </w:r>
      <w:r w:rsidRPr="005E7D49">
        <w:t>(5): p. 393-412.</w:t>
      </w:r>
      <w:bookmarkEnd w:id="155"/>
    </w:p>
    <w:p w:rsidR="005E7D49" w:rsidRPr="005E7D49" w:rsidRDefault="005E7D49" w:rsidP="005E7D49">
      <w:pPr>
        <w:pStyle w:val="EndNoteBibliography"/>
        <w:spacing w:after="0"/>
        <w:ind w:left="720" w:hanging="720"/>
      </w:pPr>
      <w:bookmarkStart w:id="156" w:name="_ENREF_131"/>
      <w:r w:rsidRPr="005E7D49">
        <w:lastRenderedPageBreak/>
        <w:t>131.</w:t>
      </w:r>
      <w:r w:rsidRPr="005E7D49">
        <w:tab/>
        <w:t xml:space="preserve">Middleton, S.E., N.R. Shadbolt, and D.C. De Roure, </w:t>
      </w:r>
      <w:r w:rsidRPr="005E7D49">
        <w:rPr>
          <w:i/>
        </w:rPr>
        <w:t>Ontological user profiling in recommender systems.</w:t>
      </w:r>
      <w:r w:rsidRPr="005E7D49">
        <w:t xml:space="preserve"> ACM Transactions on Information Systems (TOIS), 2004. </w:t>
      </w:r>
      <w:r w:rsidRPr="005E7D49">
        <w:rPr>
          <w:b/>
        </w:rPr>
        <w:t>22</w:t>
      </w:r>
      <w:r w:rsidRPr="005E7D49">
        <w:t>(1): p. 54-88.</w:t>
      </w:r>
      <w:bookmarkEnd w:id="156"/>
    </w:p>
    <w:p w:rsidR="005E7D49" w:rsidRPr="005E7D49" w:rsidRDefault="005E7D49" w:rsidP="005E7D49">
      <w:pPr>
        <w:pStyle w:val="EndNoteBibliography"/>
        <w:spacing w:after="0"/>
        <w:ind w:left="720" w:hanging="720"/>
      </w:pPr>
      <w:bookmarkStart w:id="157" w:name="_ENREF_132"/>
      <w:r w:rsidRPr="005E7D49">
        <w:t>132.</w:t>
      </w:r>
      <w:r w:rsidRPr="005E7D49">
        <w:tab/>
        <w:t xml:space="preserve">McCarthy, J.F. </w:t>
      </w:r>
      <w:r w:rsidRPr="005E7D49">
        <w:rPr>
          <w:i/>
        </w:rPr>
        <w:t>Pocket restaurantfinder: A situated recommender system for groups</w:t>
      </w:r>
      <w:r w:rsidRPr="005E7D49">
        <w:t xml:space="preserve">. in </w:t>
      </w:r>
      <w:r w:rsidRPr="005E7D49">
        <w:rPr>
          <w:i/>
        </w:rPr>
        <w:t>Proceedings of the Workshop on Mobile Ad-Hoc Communication at the 2002 ACM Conference on Human Factors in Computer Systems, Minneapolis</w:t>
      </w:r>
      <w:r w:rsidRPr="005E7D49">
        <w:t>. 2002.</w:t>
      </w:r>
      <w:bookmarkEnd w:id="157"/>
    </w:p>
    <w:p w:rsidR="005E7D49" w:rsidRPr="005E7D49" w:rsidRDefault="005E7D49" w:rsidP="005E7D49">
      <w:pPr>
        <w:pStyle w:val="EndNoteBibliography"/>
        <w:spacing w:after="0"/>
        <w:ind w:left="720" w:hanging="720"/>
      </w:pPr>
      <w:bookmarkStart w:id="158" w:name="_ENREF_133"/>
      <w:r w:rsidRPr="005E7D49">
        <w:t>133.</w:t>
      </w:r>
      <w:r w:rsidRPr="005E7D49">
        <w:tab/>
        <w:t xml:space="preserve">Lü, L., et al., </w:t>
      </w:r>
      <w:r w:rsidRPr="005E7D49">
        <w:rPr>
          <w:i/>
        </w:rPr>
        <w:t>Recommender systems.</w:t>
      </w:r>
      <w:r w:rsidRPr="005E7D49">
        <w:t xml:space="preserve"> Physics Reports, 2012. </w:t>
      </w:r>
      <w:r w:rsidRPr="005E7D49">
        <w:rPr>
          <w:b/>
        </w:rPr>
        <w:t>519</w:t>
      </w:r>
      <w:r w:rsidRPr="005E7D49">
        <w:t>(1): p. 1-49.</w:t>
      </w:r>
      <w:bookmarkEnd w:id="158"/>
    </w:p>
    <w:p w:rsidR="005E7D49" w:rsidRPr="005E7D49" w:rsidRDefault="005E7D49" w:rsidP="005E7D49">
      <w:pPr>
        <w:pStyle w:val="EndNoteBibliography"/>
        <w:spacing w:after="0"/>
        <w:ind w:left="720" w:hanging="720"/>
      </w:pPr>
      <w:bookmarkStart w:id="159" w:name="_ENREF_134"/>
      <w:r w:rsidRPr="005E7D49">
        <w:t>134.</w:t>
      </w:r>
      <w:r w:rsidRPr="005E7D49">
        <w:tab/>
        <w:t xml:space="preserve">Hernández del Olmo, F. and E. Gaudioso, </w:t>
      </w:r>
      <w:r w:rsidRPr="005E7D49">
        <w:rPr>
          <w:i/>
        </w:rPr>
        <w:t>Evaluation of recommender systems: A new approach.</w:t>
      </w:r>
      <w:r w:rsidRPr="005E7D49">
        <w:t xml:space="preserve"> Expert Systems with Applications, 2008. </w:t>
      </w:r>
      <w:r w:rsidRPr="005E7D49">
        <w:rPr>
          <w:b/>
        </w:rPr>
        <w:t>35</w:t>
      </w:r>
      <w:r w:rsidRPr="005E7D49">
        <w:t>(3): p. 790-804.</w:t>
      </w:r>
      <w:bookmarkEnd w:id="159"/>
    </w:p>
    <w:p w:rsidR="005E7D49" w:rsidRPr="005E7D49" w:rsidRDefault="005E7D49" w:rsidP="005E7D49">
      <w:pPr>
        <w:pStyle w:val="EndNoteBibliography"/>
        <w:spacing w:after="0"/>
        <w:ind w:left="720" w:hanging="720"/>
      </w:pPr>
      <w:bookmarkStart w:id="160" w:name="_ENREF_135"/>
      <w:r w:rsidRPr="005E7D49">
        <w:t>135.</w:t>
      </w:r>
      <w:r w:rsidRPr="005E7D49">
        <w:tab/>
        <w:t xml:space="preserve">Shani, G. and A. Gunawardana, </w:t>
      </w:r>
      <w:r w:rsidRPr="005E7D49">
        <w:rPr>
          <w:i/>
        </w:rPr>
        <w:t>Evaluating recommendation systems</w:t>
      </w:r>
      <w:r w:rsidRPr="005E7D49">
        <w:t xml:space="preserve">, in </w:t>
      </w:r>
      <w:r w:rsidRPr="005E7D49">
        <w:rPr>
          <w:i/>
        </w:rPr>
        <w:t>Recommender systems handbook</w:t>
      </w:r>
      <w:r w:rsidRPr="005E7D49">
        <w:t>. 2011, Springer. p. 257-297.</w:t>
      </w:r>
      <w:bookmarkEnd w:id="160"/>
    </w:p>
    <w:p w:rsidR="005E7D49" w:rsidRPr="005E7D49" w:rsidRDefault="005E7D49" w:rsidP="005E7D49">
      <w:pPr>
        <w:pStyle w:val="EndNoteBibliography"/>
        <w:spacing w:after="0"/>
        <w:ind w:left="720" w:hanging="720"/>
      </w:pPr>
      <w:bookmarkStart w:id="161" w:name="_ENREF_136"/>
      <w:r w:rsidRPr="005E7D49">
        <w:t>136.</w:t>
      </w:r>
      <w:r w:rsidRPr="005E7D49">
        <w:tab/>
        <w:t xml:space="preserve">Choi, K., et al., </w:t>
      </w:r>
      <w:r w:rsidRPr="005E7D49">
        <w:rPr>
          <w:i/>
        </w:rPr>
        <w:t>A hybrid online-product recommendation system: Combining implicit rating-based collaborative filtering and sequential pattern analysis.</w:t>
      </w:r>
      <w:r w:rsidRPr="005E7D49">
        <w:t xml:space="preserve"> Electronic Commerce Research and Applications, 2012. </w:t>
      </w:r>
      <w:r w:rsidRPr="005E7D49">
        <w:rPr>
          <w:b/>
        </w:rPr>
        <w:t>11</w:t>
      </w:r>
      <w:r w:rsidRPr="005E7D49">
        <w:t>(4): p. 309-317.</w:t>
      </w:r>
      <w:bookmarkEnd w:id="161"/>
    </w:p>
    <w:p w:rsidR="005E7D49" w:rsidRPr="005E7D49" w:rsidRDefault="005E7D49" w:rsidP="005E7D49">
      <w:pPr>
        <w:pStyle w:val="EndNoteBibliography"/>
        <w:spacing w:after="0"/>
        <w:ind w:left="720" w:hanging="720"/>
      </w:pPr>
      <w:bookmarkStart w:id="162" w:name="_ENREF_137"/>
      <w:r w:rsidRPr="005E7D49">
        <w:t>137.</w:t>
      </w:r>
      <w:r w:rsidRPr="005E7D49">
        <w:tab/>
        <w:t xml:space="preserve">Hu, Y., Y. Koren, and C. Volinsky. </w:t>
      </w:r>
      <w:r w:rsidRPr="005E7D49">
        <w:rPr>
          <w:i/>
        </w:rPr>
        <w:t>Collaborative filtering for implicit feedback datasets</w:t>
      </w:r>
      <w:r w:rsidRPr="005E7D49">
        <w:t xml:space="preserve">. in </w:t>
      </w:r>
      <w:r w:rsidRPr="005E7D49">
        <w:rPr>
          <w:i/>
        </w:rPr>
        <w:t>Data Mining, 2008. ICDM'08. Eighth IEEE International Conference on</w:t>
      </w:r>
      <w:r w:rsidRPr="005E7D49">
        <w:t>. 2008. IEEE.</w:t>
      </w:r>
      <w:bookmarkEnd w:id="162"/>
    </w:p>
    <w:p w:rsidR="005E7D49" w:rsidRPr="005E7D49" w:rsidRDefault="005E7D49" w:rsidP="005E7D49">
      <w:pPr>
        <w:pStyle w:val="EndNoteBibliography"/>
        <w:spacing w:after="0"/>
        <w:ind w:left="720" w:hanging="720"/>
      </w:pPr>
      <w:bookmarkStart w:id="163" w:name="_ENREF_138"/>
      <w:r w:rsidRPr="005E7D49">
        <w:t>138.</w:t>
      </w:r>
      <w:r w:rsidRPr="005E7D49">
        <w:tab/>
        <w:t xml:space="preserve">Nakamura, A. and N. Abe. </w:t>
      </w:r>
      <w:r w:rsidRPr="005E7D49">
        <w:rPr>
          <w:i/>
        </w:rPr>
        <w:t>Collaborative Filtering Using Weighted Majority Prediction Algorithms</w:t>
      </w:r>
      <w:r w:rsidRPr="005E7D49">
        <w:t xml:space="preserve">. in </w:t>
      </w:r>
      <w:r w:rsidRPr="005E7D49">
        <w:rPr>
          <w:i/>
        </w:rPr>
        <w:t>ICML</w:t>
      </w:r>
      <w:r w:rsidRPr="005E7D49">
        <w:t>. 1998.</w:t>
      </w:r>
      <w:bookmarkEnd w:id="163"/>
    </w:p>
    <w:p w:rsidR="005E7D49" w:rsidRPr="005E7D49" w:rsidRDefault="005E7D49" w:rsidP="005E7D49">
      <w:pPr>
        <w:pStyle w:val="EndNoteBibliography"/>
        <w:spacing w:after="0"/>
        <w:ind w:left="720" w:hanging="720"/>
      </w:pPr>
      <w:bookmarkStart w:id="164" w:name="_ENREF_139"/>
      <w:r w:rsidRPr="005E7D49">
        <w:t>139.</w:t>
      </w:r>
      <w:r w:rsidRPr="005E7D49">
        <w:tab/>
        <w:t xml:space="preserve">Delgado, J. and N. Ishii. </w:t>
      </w:r>
      <w:r w:rsidRPr="005E7D49">
        <w:rPr>
          <w:i/>
        </w:rPr>
        <w:t>Memory-based weighted majority prediction</w:t>
      </w:r>
      <w:r w:rsidRPr="005E7D49">
        <w:t xml:space="preserve">. in </w:t>
      </w:r>
      <w:r w:rsidRPr="005E7D49">
        <w:rPr>
          <w:i/>
        </w:rPr>
        <w:t>SIGIR Workshop Recomm. Syst. Citeseer</w:t>
      </w:r>
      <w:r w:rsidRPr="005E7D49">
        <w:t>. 1999. Citeseer.</w:t>
      </w:r>
      <w:bookmarkEnd w:id="164"/>
    </w:p>
    <w:p w:rsidR="005E7D49" w:rsidRPr="005E7D49" w:rsidRDefault="005E7D49" w:rsidP="005E7D49">
      <w:pPr>
        <w:pStyle w:val="EndNoteBibliography"/>
        <w:spacing w:after="0"/>
        <w:ind w:left="720" w:hanging="720"/>
      </w:pPr>
      <w:bookmarkStart w:id="165" w:name="_ENREF_140"/>
      <w:r w:rsidRPr="005E7D49">
        <w:t>140.</w:t>
      </w:r>
      <w:r w:rsidRPr="005E7D49">
        <w:tab/>
        <w:t xml:space="preserve">Salton, G. and M.J. McGill, </w:t>
      </w:r>
      <w:r w:rsidRPr="005E7D49">
        <w:rPr>
          <w:i/>
        </w:rPr>
        <w:t>Introduction to modern information retrieval.</w:t>
      </w:r>
      <w:r w:rsidRPr="005E7D49">
        <w:t xml:space="preserve"> 1986.</w:t>
      </w:r>
      <w:bookmarkEnd w:id="165"/>
    </w:p>
    <w:p w:rsidR="005E7D49" w:rsidRPr="005E7D49" w:rsidRDefault="005E7D49" w:rsidP="005E7D49">
      <w:pPr>
        <w:pStyle w:val="EndNoteBibliography"/>
        <w:spacing w:after="0"/>
        <w:ind w:left="720" w:hanging="720"/>
      </w:pPr>
      <w:bookmarkStart w:id="166" w:name="_ENREF_141"/>
      <w:r w:rsidRPr="005E7D49">
        <w:t>141.</w:t>
      </w:r>
      <w:r w:rsidRPr="005E7D49">
        <w:tab/>
        <w:t xml:space="preserve">Zeng, W., et al., </w:t>
      </w:r>
      <w:r w:rsidRPr="005E7D49">
        <w:rPr>
          <w:i/>
        </w:rPr>
        <w:t>Can Dissimilar Users Contribute to Accuracy and Diversity of Personalized Recommendation?</w:t>
      </w:r>
      <w:r w:rsidRPr="005E7D49">
        <w:t xml:space="preserve"> International Journal of Modern Physics C, 2010. </w:t>
      </w:r>
      <w:r w:rsidRPr="005E7D49">
        <w:rPr>
          <w:b/>
        </w:rPr>
        <w:t>21</w:t>
      </w:r>
      <w:r w:rsidRPr="005E7D49">
        <w:t>(10): p. 1217-1227.</w:t>
      </w:r>
      <w:bookmarkEnd w:id="166"/>
    </w:p>
    <w:p w:rsidR="005E7D49" w:rsidRPr="005E7D49" w:rsidRDefault="005E7D49" w:rsidP="005E7D49">
      <w:pPr>
        <w:pStyle w:val="EndNoteBibliography"/>
        <w:spacing w:after="0"/>
        <w:ind w:left="720" w:hanging="720"/>
      </w:pPr>
      <w:bookmarkStart w:id="167" w:name="_ENREF_142"/>
      <w:r w:rsidRPr="005E7D49">
        <w:t>142.</w:t>
      </w:r>
      <w:r w:rsidRPr="005E7D49">
        <w:tab/>
        <w:t xml:space="preserve">Wang, J., A.P. De Vries, and M.J. Reinders, </w:t>
      </w:r>
      <w:r w:rsidRPr="005E7D49">
        <w:rPr>
          <w:i/>
        </w:rPr>
        <w:t>Unified relevance models for rating prediction in collaborative filtering.</w:t>
      </w:r>
      <w:r w:rsidRPr="005E7D49">
        <w:t xml:space="preserve"> ACM Transactions on Information Systems (TOIS), 2008. </w:t>
      </w:r>
      <w:r w:rsidRPr="005E7D49">
        <w:rPr>
          <w:b/>
        </w:rPr>
        <w:t>26</w:t>
      </w:r>
      <w:r w:rsidRPr="005E7D49">
        <w:t>(3): p. 16.</w:t>
      </w:r>
      <w:bookmarkEnd w:id="167"/>
    </w:p>
    <w:p w:rsidR="005E7D49" w:rsidRPr="005E7D49" w:rsidRDefault="005E7D49" w:rsidP="005E7D49">
      <w:pPr>
        <w:pStyle w:val="EndNoteBibliography"/>
        <w:spacing w:after="0"/>
        <w:ind w:left="720" w:hanging="720"/>
      </w:pPr>
      <w:bookmarkStart w:id="168" w:name="_ENREF_143"/>
      <w:r w:rsidRPr="005E7D49">
        <w:t>143.</w:t>
      </w:r>
      <w:r w:rsidRPr="005E7D49">
        <w:tab/>
        <w:t xml:space="preserve">Shang, M.-S., et al., </w:t>
      </w:r>
      <w:r w:rsidRPr="005E7D49">
        <w:rPr>
          <w:i/>
        </w:rPr>
        <w:t>Relevance is more significant than correlation: Information filtering on sparse data.</w:t>
      </w:r>
      <w:r w:rsidRPr="005E7D49">
        <w:t xml:space="preserve"> EPL (Europhysics Letters), 2009. </w:t>
      </w:r>
      <w:r w:rsidRPr="005E7D49">
        <w:rPr>
          <w:b/>
        </w:rPr>
        <w:t>88</w:t>
      </w:r>
      <w:r w:rsidRPr="005E7D49">
        <w:t>(6): p. 68008.</w:t>
      </w:r>
      <w:bookmarkEnd w:id="168"/>
    </w:p>
    <w:p w:rsidR="005E7D49" w:rsidRPr="005E7D49" w:rsidRDefault="005E7D49" w:rsidP="005E7D49">
      <w:pPr>
        <w:pStyle w:val="EndNoteBibliography"/>
        <w:spacing w:after="0"/>
        <w:ind w:left="720" w:hanging="720"/>
      </w:pPr>
      <w:bookmarkStart w:id="169" w:name="_ENREF_144"/>
      <w:r w:rsidRPr="005E7D49">
        <w:t>144.</w:t>
      </w:r>
      <w:r w:rsidRPr="005E7D49">
        <w:tab/>
        <w:t xml:space="preserve">Bobadilla, J., et al., </w:t>
      </w:r>
      <w:r w:rsidRPr="005E7D49">
        <w:rPr>
          <w:i/>
        </w:rPr>
        <w:t>Collaborative filtering based on significances.</w:t>
      </w:r>
      <w:r w:rsidRPr="005E7D49">
        <w:t xml:space="preserve"> Information Sciences, 2012. </w:t>
      </w:r>
      <w:r w:rsidRPr="005E7D49">
        <w:rPr>
          <w:b/>
        </w:rPr>
        <w:t>185</w:t>
      </w:r>
      <w:r w:rsidRPr="005E7D49">
        <w:t>(1): p. 1-17.</w:t>
      </w:r>
      <w:bookmarkEnd w:id="169"/>
    </w:p>
    <w:p w:rsidR="005E7D49" w:rsidRPr="005E7D49" w:rsidRDefault="005E7D49" w:rsidP="005E7D49">
      <w:pPr>
        <w:pStyle w:val="EndNoteBibliography"/>
        <w:spacing w:after="0"/>
        <w:ind w:left="720" w:hanging="720"/>
      </w:pPr>
      <w:bookmarkStart w:id="170" w:name="_ENREF_145"/>
      <w:r w:rsidRPr="005E7D49">
        <w:t>145.</w:t>
      </w:r>
      <w:r w:rsidRPr="005E7D49">
        <w:tab/>
        <w:t xml:space="preserve">Deshpande, M. and G. Karypis, </w:t>
      </w:r>
      <w:r w:rsidRPr="005E7D49">
        <w:rPr>
          <w:i/>
        </w:rPr>
        <w:t>Item-based top-n recommendation algorithms.</w:t>
      </w:r>
      <w:r w:rsidRPr="005E7D49">
        <w:t xml:space="preserve"> ACM Transactions on Information Systems (TOIS), 2004. </w:t>
      </w:r>
      <w:r w:rsidRPr="005E7D49">
        <w:rPr>
          <w:b/>
        </w:rPr>
        <w:t>22</w:t>
      </w:r>
      <w:r w:rsidRPr="005E7D49">
        <w:t>(1): p. 143-177.</w:t>
      </w:r>
      <w:bookmarkEnd w:id="170"/>
    </w:p>
    <w:p w:rsidR="005E7D49" w:rsidRPr="005E7D49" w:rsidRDefault="005E7D49" w:rsidP="005E7D49">
      <w:pPr>
        <w:pStyle w:val="EndNoteBibliography"/>
        <w:spacing w:after="0"/>
        <w:ind w:left="720" w:hanging="720"/>
      </w:pPr>
      <w:bookmarkStart w:id="171" w:name="_ENREF_146"/>
      <w:r w:rsidRPr="005E7D49">
        <w:t>146.</w:t>
      </w:r>
      <w:r w:rsidRPr="005E7D49">
        <w:tab/>
        <w:t xml:space="preserve">Miller, B.N., J. Riedl, and J. Konstan. </w:t>
      </w:r>
      <w:r w:rsidRPr="005E7D49">
        <w:rPr>
          <w:i/>
        </w:rPr>
        <w:t>Experiences with grouplens: Making usenet useful again</w:t>
      </w:r>
      <w:r w:rsidRPr="005E7D49">
        <w:t xml:space="preserve">. in </w:t>
      </w:r>
      <w:r w:rsidRPr="005E7D49">
        <w:rPr>
          <w:i/>
        </w:rPr>
        <w:t>Proceedings of the 1997 Usenix Winter Technical Conference</w:t>
      </w:r>
      <w:r w:rsidRPr="005E7D49">
        <w:t>. 1997.</w:t>
      </w:r>
      <w:bookmarkEnd w:id="171"/>
    </w:p>
    <w:p w:rsidR="005E7D49" w:rsidRPr="005E7D49" w:rsidRDefault="005E7D49" w:rsidP="005E7D49">
      <w:pPr>
        <w:pStyle w:val="EndNoteBibliography"/>
        <w:spacing w:after="0"/>
        <w:ind w:left="720" w:hanging="720"/>
      </w:pPr>
      <w:bookmarkStart w:id="172" w:name="_ENREF_147"/>
      <w:r w:rsidRPr="005E7D49">
        <w:t>147.</w:t>
      </w:r>
      <w:r w:rsidRPr="005E7D49">
        <w:tab/>
        <w:t xml:space="preserve">Sarwar, B.M., et al. </w:t>
      </w:r>
      <w:r w:rsidRPr="005E7D49">
        <w:rPr>
          <w:i/>
        </w:rPr>
        <w:t>Using filtering agents to improve prediction quality in the grouplens research collaborative filtering system</w:t>
      </w:r>
      <w:r w:rsidRPr="005E7D49">
        <w:t xml:space="preserve">. in </w:t>
      </w:r>
      <w:r w:rsidRPr="005E7D49">
        <w:rPr>
          <w:i/>
        </w:rPr>
        <w:t>Proceedings of the 1998 ACM conference on Computer supported cooperative work</w:t>
      </w:r>
      <w:r w:rsidRPr="005E7D49">
        <w:t>. 1998. ACM.</w:t>
      </w:r>
      <w:bookmarkEnd w:id="172"/>
    </w:p>
    <w:p w:rsidR="005E7D49" w:rsidRPr="005E7D49" w:rsidRDefault="005E7D49" w:rsidP="005E7D49">
      <w:pPr>
        <w:pStyle w:val="EndNoteBibliography"/>
        <w:spacing w:after="0"/>
        <w:ind w:left="720" w:hanging="720"/>
      </w:pPr>
      <w:bookmarkStart w:id="173" w:name="_ENREF_148"/>
      <w:r w:rsidRPr="005E7D49">
        <w:t>148.</w:t>
      </w:r>
      <w:r w:rsidRPr="005E7D49">
        <w:tab/>
        <w:t xml:space="preserve">Liben-Nowelly, D. and J. Kleinberg. </w:t>
      </w:r>
      <w:r w:rsidRPr="005E7D49">
        <w:rPr>
          <w:i/>
        </w:rPr>
        <w:t>The link prediction problem for social networks</w:t>
      </w:r>
      <w:r w:rsidRPr="005E7D49">
        <w:t xml:space="preserve">. in </w:t>
      </w:r>
      <w:r w:rsidRPr="005E7D49">
        <w:rPr>
          <w:i/>
        </w:rPr>
        <w:t>Twelfth Annual ACM International Conference on Information and Knowledge Management</w:t>
      </w:r>
      <w:r w:rsidRPr="005E7D49">
        <w:t>. 2003.</w:t>
      </w:r>
      <w:bookmarkEnd w:id="173"/>
    </w:p>
    <w:p w:rsidR="005E7D49" w:rsidRPr="005E7D49" w:rsidRDefault="005E7D49" w:rsidP="005E7D49">
      <w:pPr>
        <w:pStyle w:val="EndNoteBibliography"/>
        <w:spacing w:after="0"/>
        <w:ind w:left="720" w:hanging="720"/>
      </w:pPr>
      <w:bookmarkStart w:id="174" w:name="_ENREF_149"/>
      <w:r w:rsidRPr="005E7D49">
        <w:t>149.</w:t>
      </w:r>
      <w:r w:rsidRPr="005E7D49">
        <w:tab/>
        <w:t xml:space="preserve">Lü, L. and T. Zhou, </w:t>
      </w:r>
      <w:r w:rsidRPr="005E7D49">
        <w:rPr>
          <w:i/>
        </w:rPr>
        <w:t>Link prediction in complex networks: A survey.</w:t>
      </w:r>
      <w:r w:rsidRPr="005E7D49">
        <w:t xml:space="preserve"> Physica A, 2011. </w:t>
      </w:r>
      <w:r w:rsidRPr="005E7D49">
        <w:rPr>
          <w:b/>
        </w:rPr>
        <w:t>390</w:t>
      </w:r>
      <w:r w:rsidRPr="005E7D49">
        <w:t>: p. 1150-1170.</w:t>
      </w:r>
      <w:bookmarkEnd w:id="174"/>
    </w:p>
    <w:p w:rsidR="005E7D49" w:rsidRPr="005E7D49" w:rsidRDefault="005E7D49" w:rsidP="005E7D49">
      <w:pPr>
        <w:pStyle w:val="EndNoteBibliography"/>
        <w:spacing w:after="0"/>
        <w:ind w:left="720" w:hanging="720"/>
      </w:pPr>
      <w:bookmarkStart w:id="175" w:name="_ENREF_150"/>
      <w:r w:rsidRPr="005E7D49">
        <w:t>150.</w:t>
      </w:r>
      <w:r w:rsidRPr="005E7D49">
        <w:tab/>
        <w:t xml:space="preserve">Javari, A., J. Gharibshah, and M. Jalili, </w:t>
      </w:r>
      <w:r w:rsidRPr="005E7D49">
        <w:rPr>
          <w:i/>
        </w:rPr>
        <w:t>Recommender systems based on collaborative filtering and resource allocation.</w:t>
      </w:r>
      <w:r w:rsidRPr="005E7D49">
        <w:t xml:space="preserve"> Social Network Analysis and Mining, 2014. </w:t>
      </w:r>
      <w:r w:rsidRPr="005E7D49">
        <w:rPr>
          <w:b/>
        </w:rPr>
        <w:t>4</w:t>
      </w:r>
      <w:r w:rsidRPr="005E7D49">
        <w:t>(1): p. 234.</w:t>
      </w:r>
      <w:bookmarkEnd w:id="175"/>
    </w:p>
    <w:p w:rsidR="005E7D49" w:rsidRPr="005E7D49" w:rsidRDefault="005E7D49" w:rsidP="005E7D49">
      <w:pPr>
        <w:pStyle w:val="EndNoteBibliography"/>
        <w:spacing w:after="0"/>
        <w:ind w:left="720" w:hanging="720"/>
      </w:pPr>
      <w:bookmarkStart w:id="176" w:name="_ENREF_151"/>
      <w:r w:rsidRPr="005E7D49">
        <w:lastRenderedPageBreak/>
        <w:t>151.</w:t>
      </w:r>
      <w:r w:rsidRPr="005E7D49">
        <w:tab/>
        <w:t xml:space="preserve">Tao Zhou, L.L., Yi-Cheng Zhang, </w:t>
      </w:r>
      <w:r w:rsidRPr="005E7D49">
        <w:rPr>
          <w:i/>
        </w:rPr>
        <w:t>Predicting Missing Links via Local Information.</w:t>
      </w:r>
      <w:r w:rsidRPr="005E7D49">
        <w:t xml:space="preserve"> Europe Physics, 2009. </w:t>
      </w:r>
      <w:r w:rsidRPr="005E7D49">
        <w:rPr>
          <w:b/>
        </w:rPr>
        <w:t>71</w:t>
      </w:r>
      <w:r w:rsidRPr="005E7D49">
        <w:t>: p. 623-630.</w:t>
      </w:r>
      <w:bookmarkEnd w:id="176"/>
    </w:p>
    <w:p w:rsidR="005E7D49" w:rsidRPr="005E7D49" w:rsidRDefault="005E7D49" w:rsidP="005E7D49">
      <w:pPr>
        <w:pStyle w:val="EndNoteBibliography"/>
        <w:spacing w:after="0"/>
        <w:ind w:left="720" w:hanging="720"/>
      </w:pPr>
      <w:bookmarkStart w:id="177" w:name="_ENREF_152"/>
      <w:r w:rsidRPr="005E7D49">
        <w:t>152.</w:t>
      </w:r>
      <w:r w:rsidRPr="005E7D49">
        <w:tab/>
        <w:t xml:space="preserve">Karypis, G. </w:t>
      </w:r>
      <w:r w:rsidRPr="005E7D49">
        <w:rPr>
          <w:i/>
        </w:rPr>
        <w:t>Evaluation of item-based top-n recommendation algorithms</w:t>
      </w:r>
      <w:r w:rsidRPr="005E7D49">
        <w:t xml:space="preserve">. in </w:t>
      </w:r>
      <w:r w:rsidRPr="005E7D49">
        <w:rPr>
          <w:i/>
        </w:rPr>
        <w:t>Proceedings of the tenth international conference on Information and knowledge management</w:t>
      </w:r>
      <w:r w:rsidRPr="005E7D49">
        <w:t>. 2001. ACM.</w:t>
      </w:r>
      <w:bookmarkEnd w:id="177"/>
    </w:p>
    <w:p w:rsidR="005E7D49" w:rsidRPr="005E7D49" w:rsidRDefault="005E7D49" w:rsidP="005E7D49">
      <w:pPr>
        <w:pStyle w:val="EndNoteBibliography"/>
        <w:spacing w:after="0"/>
        <w:ind w:left="720" w:hanging="720"/>
      </w:pPr>
      <w:bookmarkStart w:id="178" w:name="_ENREF_153"/>
      <w:r w:rsidRPr="005E7D49">
        <w:t>153.</w:t>
      </w:r>
      <w:r w:rsidRPr="005E7D49">
        <w:tab/>
        <w:t xml:space="preserve">Ungar, L.H. and D.P. Foster. </w:t>
      </w:r>
      <w:r w:rsidRPr="005E7D49">
        <w:rPr>
          <w:i/>
        </w:rPr>
        <w:t>Clustering methods for collaborative filtering</w:t>
      </w:r>
      <w:r w:rsidRPr="005E7D49">
        <w:t xml:space="preserve">. in </w:t>
      </w:r>
      <w:r w:rsidRPr="005E7D49">
        <w:rPr>
          <w:i/>
        </w:rPr>
        <w:t>AAAI Workshop on Recommendation Systems</w:t>
      </w:r>
      <w:r w:rsidRPr="005E7D49">
        <w:t>. 1998.</w:t>
      </w:r>
      <w:bookmarkEnd w:id="178"/>
    </w:p>
    <w:p w:rsidR="005E7D49" w:rsidRPr="005E7D49" w:rsidRDefault="005E7D49" w:rsidP="005E7D49">
      <w:pPr>
        <w:pStyle w:val="EndNoteBibliography"/>
        <w:spacing w:after="0"/>
        <w:ind w:left="720" w:hanging="720"/>
      </w:pPr>
      <w:bookmarkStart w:id="179" w:name="_ENREF_154"/>
      <w:r w:rsidRPr="005E7D49">
        <w:t>154.</w:t>
      </w:r>
      <w:r w:rsidRPr="005E7D49">
        <w:tab/>
        <w:t xml:space="preserve">Getoor, L. and M. Sahami. </w:t>
      </w:r>
      <w:r w:rsidRPr="005E7D49">
        <w:rPr>
          <w:i/>
        </w:rPr>
        <w:t>Using probabilistic relational models for collaborative filtering</w:t>
      </w:r>
      <w:r w:rsidRPr="005E7D49">
        <w:t xml:space="preserve">. in </w:t>
      </w:r>
      <w:r w:rsidRPr="005E7D49">
        <w:rPr>
          <w:i/>
        </w:rPr>
        <w:t>Workshop on Web Usage Analysis and User Profiling (WEBKDD'99)</w:t>
      </w:r>
      <w:r w:rsidRPr="005E7D49">
        <w:t>. 1999. Citeseer.</w:t>
      </w:r>
      <w:bookmarkEnd w:id="179"/>
    </w:p>
    <w:p w:rsidR="005E7D49" w:rsidRPr="005E7D49" w:rsidRDefault="005E7D49" w:rsidP="005E7D49">
      <w:pPr>
        <w:pStyle w:val="EndNoteBibliography"/>
        <w:spacing w:after="0"/>
        <w:ind w:left="720" w:hanging="720"/>
      </w:pPr>
      <w:bookmarkStart w:id="180" w:name="_ENREF_155"/>
      <w:r w:rsidRPr="005E7D49">
        <w:t>155.</w:t>
      </w:r>
      <w:r w:rsidRPr="005E7D49">
        <w:tab/>
        <w:t xml:space="preserve">Hofmann, T. </w:t>
      </w:r>
      <w:r w:rsidRPr="005E7D49">
        <w:rPr>
          <w:i/>
        </w:rPr>
        <w:t>Collaborative filtering via gaussian probabilistic latent semantic analysis</w:t>
      </w:r>
      <w:r w:rsidRPr="005E7D49">
        <w:t xml:space="preserve">. in </w:t>
      </w:r>
      <w:r w:rsidRPr="005E7D49">
        <w:rPr>
          <w:i/>
        </w:rPr>
        <w:t>Proceedings of the 26th annual international ACM SIGIR conference on Research and development in informaion retrieval</w:t>
      </w:r>
      <w:r w:rsidRPr="005E7D49">
        <w:t>. 2003. ACM.</w:t>
      </w:r>
      <w:bookmarkEnd w:id="180"/>
    </w:p>
    <w:p w:rsidR="005E7D49" w:rsidRPr="005E7D49" w:rsidRDefault="005E7D49" w:rsidP="005E7D49">
      <w:pPr>
        <w:pStyle w:val="EndNoteBibliography"/>
        <w:spacing w:after="0"/>
        <w:ind w:left="720" w:hanging="720"/>
      </w:pPr>
      <w:bookmarkStart w:id="181" w:name="_ENREF_156"/>
      <w:r w:rsidRPr="005E7D49">
        <w:t>156.</w:t>
      </w:r>
      <w:r w:rsidRPr="005E7D49">
        <w:tab/>
        <w:t xml:space="preserve">Marlin, B.M. </w:t>
      </w:r>
      <w:r w:rsidRPr="005E7D49">
        <w:rPr>
          <w:i/>
        </w:rPr>
        <w:t>Modeling user rating profiles for collaborative filtering</w:t>
      </w:r>
      <w:r w:rsidRPr="005E7D49">
        <w:t xml:space="preserve">. in </w:t>
      </w:r>
      <w:r w:rsidRPr="005E7D49">
        <w:rPr>
          <w:i/>
        </w:rPr>
        <w:t>Advances in neural information processing systems</w:t>
      </w:r>
      <w:r w:rsidRPr="005E7D49">
        <w:t>. 2003.</w:t>
      </w:r>
      <w:bookmarkEnd w:id="181"/>
    </w:p>
    <w:p w:rsidR="005E7D49" w:rsidRPr="005E7D49" w:rsidRDefault="005E7D49" w:rsidP="005E7D49">
      <w:pPr>
        <w:pStyle w:val="EndNoteBibliography"/>
        <w:spacing w:after="0"/>
        <w:ind w:left="720" w:hanging="720"/>
      </w:pPr>
      <w:bookmarkStart w:id="182" w:name="_ENREF_157"/>
      <w:r w:rsidRPr="005E7D49">
        <w:t>157.</w:t>
      </w:r>
      <w:r w:rsidRPr="005E7D49">
        <w:tab/>
        <w:t xml:space="preserve">Pavlov, D.Y. and D.M. Pennock. </w:t>
      </w:r>
      <w:r w:rsidRPr="005E7D49">
        <w:rPr>
          <w:i/>
        </w:rPr>
        <w:t>A maximum entropy approach to collaborative filtering in dynamic, sparse, high-dimensional domains</w:t>
      </w:r>
      <w:r w:rsidRPr="005E7D49">
        <w:t xml:space="preserve">. in </w:t>
      </w:r>
      <w:r w:rsidRPr="005E7D49">
        <w:rPr>
          <w:i/>
        </w:rPr>
        <w:t>Advances in Neural Information Processing Systems</w:t>
      </w:r>
      <w:r w:rsidRPr="005E7D49">
        <w:t>. 2002.</w:t>
      </w:r>
      <w:bookmarkEnd w:id="182"/>
    </w:p>
    <w:p w:rsidR="005E7D49" w:rsidRPr="005E7D49" w:rsidRDefault="005E7D49" w:rsidP="005E7D49">
      <w:pPr>
        <w:pStyle w:val="EndNoteBibliography"/>
        <w:spacing w:after="0"/>
        <w:ind w:left="720" w:hanging="720"/>
      </w:pPr>
      <w:bookmarkStart w:id="183" w:name="_ENREF_158"/>
      <w:r w:rsidRPr="005E7D49">
        <w:t>158.</w:t>
      </w:r>
      <w:r w:rsidRPr="005E7D49">
        <w:tab/>
        <w:t xml:space="preserve">Yu, K., et al. </w:t>
      </w:r>
      <w:r w:rsidRPr="005E7D49">
        <w:rPr>
          <w:i/>
        </w:rPr>
        <w:t>Instance Selection Techniques for Memory-based Collaborative Filtering</w:t>
      </w:r>
      <w:r w:rsidRPr="005E7D49">
        <w:t xml:space="preserve">. in </w:t>
      </w:r>
      <w:r w:rsidRPr="005E7D49">
        <w:rPr>
          <w:i/>
        </w:rPr>
        <w:t>SDM</w:t>
      </w:r>
      <w:r w:rsidRPr="005E7D49">
        <w:t>. 2002.</w:t>
      </w:r>
      <w:bookmarkEnd w:id="183"/>
    </w:p>
    <w:p w:rsidR="005E7D49" w:rsidRPr="005E7D49" w:rsidRDefault="005E7D49" w:rsidP="005E7D49">
      <w:pPr>
        <w:pStyle w:val="EndNoteBibliography"/>
        <w:spacing w:after="0"/>
        <w:ind w:left="720" w:hanging="720"/>
      </w:pPr>
      <w:bookmarkStart w:id="184" w:name="_ENREF_159"/>
      <w:r w:rsidRPr="005E7D49">
        <w:t>159.</w:t>
      </w:r>
      <w:r w:rsidRPr="005E7D49">
        <w:tab/>
        <w:t xml:space="preserve">Lemire, D. and A. Maclachlan, </w:t>
      </w:r>
      <w:r w:rsidRPr="005E7D49">
        <w:rPr>
          <w:i/>
        </w:rPr>
        <w:t>Slope one predictors for online rating-based collaborative filtering.</w:t>
      </w:r>
      <w:r w:rsidRPr="005E7D49">
        <w:t xml:space="preserve"> Society for Industrial Mathematics, 2005. </w:t>
      </w:r>
      <w:r w:rsidRPr="005E7D49">
        <w:rPr>
          <w:b/>
        </w:rPr>
        <w:t>5</w:t>
      </w:r>
      <w:r w:rsidRPr="005E7D49">
        <w:t>: p. 471-480.</w:t>
      </w:r>
      <w:bookmarkEnd w:id="184"/>
    </w:p>
    <w:p w:rsidR="005E7D49" w:rsidRPr="005E7D49" w:rsidRDefault="005E7D49" w:rsidP="005E7D49">
      <w:pPr>
        <w:pStyle w:val="EndNoteBibliography"/>
        <w:spacing w:after="0"/>
        <w:ind w:left="720" w:hanging="720"/>
      </w:pPr>
      <w:bookmarkStart w:id="185" w:name="_ENREF_160"/>
      <w:r w:rsidRPr="005E7D49">
        <w:t>160.</w:t>
      </w:r>
      <w:r w:rsidRPr="005E7D49">
        <w:tab/>
        <w:t xml:space="preserve">Webb, B., </w:t>
      </w:r>
      <w:r w:rsidRPr="005E7D49">
        <w:rPr>
          <w:i/>
        </w:rPr>
        <w:t>Netflix Update: Try This at Home.</w:t>
      </w:r>
      <w:r w:rsidRPr="005E7D49">
        <w:t xml:space="preserve"> 2006.</w:t>
      </w:r>
      <w:bookmarkEnd w:id="185"/>
    </w:p>
    <w:p w:rsidR="005E7D49" w:rsidRPr="005E7D49" w:rsidRDefault="005E7D49" w:rsidP="005E7D49">
      <w:pPr>
        <w:pStyle w:val="EndNoteBibliography"/>
        <w:spacing w:after="0"/>
        <w:ind w:left="720" w:hanging="720"/>
      </w:pPr>
      <w:bookmarkStart w:id="186" w:name="_ENREF_161"/>
      <w:r w:rsidRPr="005E7D49">
        <w:t>161.</w:t>
      </w:r>
      <w:r w:rsidRPr="005E7D49">
        <w:tab/>
        <w:t xml:space="preserve">Drineas, P., I. Kerenidis, and P. Raghavan. </w:t>
      </w:r>
      <w:r w:rsidRPr="005E7D49">
        <w:rPr>
          <w:i/>
        </w:rPr>
        <w:t>Competitive recommendation systems</w:t>
      </w:r>
      <w:r w:rsidRPr="005E7D49">
        <w:t xml:space="preserve">. in </w:t>
      </w:r>
      <w:r w:rsidRPr="005E7D49">
        <w:rPr>
          <w:i/>
        </w:rPr>
        <w:t>Proceedings of the thiry-fourth annual ACM symposium on Theory of computing</w:t>
      </w:r>
      <w:r w:rsidRPr="005E7D49">
        <w:t>. 2002. ACM.</w:t>
      </w:r>
      <w:bookmarkEnd w:id="186"/>
    </w:p>
    <w:p w:rsidR="005E7D49" w:rsidRPr="005E7D49" w:rsidRDefault="005E7D49" w:rsidP="005E7D49">
      <w:pPr>
        <w:pStyle w:val="EndNoteBibliography"/>
        <w:spacing w:after="0"/>
        <w:ind w:left="720" w:hanging="720"/>
      </w:pPr>
      <w:bookmarkStart w:id="187" w:name="_ENREF_162"/>
      <w:r w:rsidRPr="005E7D49">
        <w:t>162.</w:t>
      </w:r>
      <w:r w:rsidRPr="005E7D49">
        <w:tab/>
        <w:t xml:space="preserve">Barragáns-Martínez, A.B., et al., </w:t>
      </w:r>
      <w:r w:rsidRPr="005E7D49">
        <w:rPr>
          <w:i/>
        </w:rPr>
        <w:t>A hybrid content-based and item-based collaborative filtering approach to recommend TV programs enhanced with singular value decomposition.</w:t>
      </w:r>
      <w:r w:rsidRPr="005E7D49">
        <w:t xml:space="preserve"> Information Sciences, 2010. </w:t>
      </w:r>
      <w:r w:rsidRPr="005E7D49">
        <w:rPr>
          <w:b/>
        </w:rPr>
        <w:t>180</w:t>
      </w:r>
      <w:r w:rsidRPr="005E7D49">
        <w:t>(22): p. 4290-4311.</w:t>
      </w:r>
      <w:bookmarkEnd w:id="187"/>
    </w:p>
    <w:p w:rsidR="005E7D49" w:rsidRPr="005E7D49" w:rsidRDefault="005E7D49" w:rsidP="005E7D49">
      <w:pPr>
        <w:pStyle w:val="EndNoteBibliography"/>
        <w:spacing w:after="0"/>
        <w:ind w:left="720" w:hanging="720"/>
      </w:pPr>
      <w:bookmarkStart w:id="188" w:name="_ENREF_163"/>
      <w:r w:rsidRPr="005E7D49">
        <w:t>163.</w:t>
      </w:r>
      <w:r w:rsidRPr="005E7D49">
        <w:tab/>
        <w:t xml:space="preserve">Vozalis, M.G. and K.G. Margaritis, </w:t>
      </w:r>
      <w:r w:rsidRPr="005E7D49">
        <w:rPr>
          <w:i/>
        </w:rPr>
        <w:t>Using SVD and demographic data for the enhancement of generalized collaborative filtering.</w:t>
      </w:r>
      <w:r w:rsidRPr="005E7D49">
        <w:t xml:space="preserve"> Information Sciences, 2007. </w:t>
      </w:r>
      <w:r w:rsidRPr="005E7D49">
        <w:rPr>
          <w:b/>
        </w:rPr>
        <w:t>177</w:t>
      </w:r>
      <w:r w:rsidRPr="005E7D49">
        <w:t>(15): p. 3017-3037.</w:t>
      </w:r>
      <w:bookmarkEnd w:id="188"/>
    </w:p>
    <w:p w:rsidR="005E7D49" w:rsidRPr="005E7D49" w:rsidRDefault="005E7D49" w:rsidP="005E7D49">
      <w:pPr>
        <w:pStyle w:val="EndNoteBibliography"/>
        <w:spacing w:after="0"/>
        <w:ind w:left="720" w:hanging="720"/>
      </w:pPr>
      <w:bookmarkStart w:id="189" w:name="_ENREF_164"/>
      <w:r w:rsidRPr="005E7D49">
        <w:t>164.</w:t>
      </w:r>
      <w:r w:rsidRPr="005E7D49">
        <w:tab/>
        <w:t xml:space="preserve">Luo, X., Y. Xia, and Q. Zhu, </w:t>
      </w:r>
      <w:r w:rsidRPr="005E7D49">
        <w:rPr>
          <w:i/>
        </w:rPr>
        <w:t>Incremental collaborative filtering recommender based on regularized matrix factorization.</w:t>
      </w:r>
      <w:r w:rsidRPr="005E7D49">
        <w:t xml:space="preserve"> Knowledge-Based Systems, 2012. </w:t>
      </w:r>
      <w:r w:rsidRPr="005E7D49">
        <w:rPr>
          <w:b/>
        </w:rPr>
        <w:t>27</w:t>
      </w:r>
      <w:r w:rsidRPr="005E7D49">
        <w:t>: p. 271-280.</w:t>
      </w:r>
      <w:bookmarkEnd w:id="189"/>
    </w:p>
    <w:p w:rsidR="005E7D49" w:rsidRPr="005E7D49" w:rsidRDefault="005E7D49" w:rsidP="005E7D49">
      <w:pPr>
        <w:pStyle w:val="EndNoteBibliography"/>
        <w:spacing w:after="0"/>
        <w:ind w:left="720" w:hanging="720"/>
      </w:pPr>
      <w:bookmarkStart w:id="190" w:name="_ENREF_165"/>
      <w:r w:rsidRPr="005E7D49">
        <w:t>165.</w:t>
      </w:r>
      <w:r w:rsidRPr="005E7D49">
        <w:tab/>
        <w:t xml:space="preserve">Chien, Y.-H. and E.I. George. </w:t>
      </w:r>
      <w:r w:rsidRPr="005E7D49">
        <w:rPr>
          <w:i/>
        </w:rPr>
        <w:t>A bayesian model for collaborative filtering</w:t>
      </w:r>
      <w:r w:rsidRPr="005E7D49">
        <w:t xml:space="preserve">. in </w:t>
      </w:r>
      <w:r w:rsidRPr="005E7D49">
        <w:rPr>
          <w:i/>
        </w:rPr>
        <w:t>Proceedings of the 7th International Workshop on Artificial Intelligence and Statistics</w:t>
      </w:r>
      <w:r w:rsidRPr="005E7D49">
        <w:t>. 1999. San Francisco: Morgan Kaufman Publishers,[</w:t>
      </w:r>
      <w:hyperlink r:id="rId120" w:history="1">
        <w:r w:rsidRPr="005E7D49">
          <w:rPr>
            <w:rStyle w:val="Hyperlink"/>
          </w:rPr>
          <w:t>http://uncertainty99</w:t>
        </w:r>
      </w:hyperlink>
      <w:r w:rsidRPr="005E7D49">
        <w:t>. microsoft. com/proceedings. htm].</w:t>
      </w:r>
      <w:bookmarkEnd w:id="190"/>
    </w:p>
    <w:p w:rsidR="005E7D49" w:rsidRPr="005E7D49" w:rsidRDefault="005E7D49" w:rsidP="005E7D49">
      <w:pPr>
        <w:pStyle w:val="EndNoteBibliography"/>
        <w:spacing w:after="0"/>
        <w:ind w:left="720" w:hanging="720"/>
      </w:pPr>
      <w:bookmarkStart w:id="191" w:name="_ENREF_166"/>
      <w:r w:rsidRPr="005E7D49">
        <w:t>166.</w:t>
      </w:r>
      <w:r w:rsidRPr="005E7D49">
        <w:tab/>
        <w:t xml:space="preserve">Miyahara, K. and M.J. Pazzani, </w:t>
      </w:r>
      <w:r w:rsidRPr="005E7D49">
        <w:rPr>
          <w:i/>
        </w:rPr>
        <w:t>Collaborative filtering with the simple Bayesian classifier</w:t>
      </w:r>
      <w:r w:rsidRPr="005E7D49">
        <w:t xml:space="preserve">, in </w:t>
      </w:r>
      <w:r w:rsidRPr="005E7D49">
        <w:rPr>
          <w:i/>
        </w:rPr>
        <w:t>PRICAI 2000 Topics in Artificial Intelligence</w:t>
      </w:r>
      <w:r w:rsidRPr="005E7D49">
        <w:t>. 2000, Springer. p. 679-689.</w:t>
      </w:r>
      <w:bookmarkEnd w:id="191"/>
    </w:p>
    <w:p w:rsidR="005E7D49" w:rsidRPr="005E7D49" w:rsidRDefault="005E7D49" w:rsidP="005E7D49">
      <w:pPr>
        <w:pStyle w:val="EndNoteBibliography"/>
        <w:spacing w:after="0"/>
        <w:ind w:left="720" w:hanging="720"/>
      </w:pPr>
      <w:bookmarkStart w:id="192" w:name="_ENREF_167"/>
      <w:r w:rsidRPr="005E7D49">
        <w:t>167.</w:t>
      </w:r>
      <w:r w:rsidRPr="005E7D49">
        <w:tab/>
        <w:t xml:space="preserve">Miyahara, K. and M.J. Pazzani, </w:t>
      </w:r>
      <w:r w:rsidRPr="005E7D49">
        <w:rPr>
          <w:i/>
        </w:rPr>
        <w:t>Improvement of collaborative filtering with the simple Bayesian classifier.</w:t>
      </w:r>
      <w:r w:rsidRPr="005E7D49">
        <w:t xml:space="preserve"> IPSJ Journal, 2002. </w:t>
      </w:r>
      <w:r w:rsidRPr="005E7D49">
        <w:rPr>
          <w:b/>
        </w:rPr>
        <w:t>43</w:t>
      </w:r>
      <w:r w:rsidRPr="005E7D49">
        <w:t>(11): p. 3429-3437.</w:t>
      </w:r>
      <w:bookmarkEnd w:id="192"/>
    </w:p>
    <w:p w:rsidR="005E7D49" w:rsidRPr="005E7D49" w:rsidRDefault="005E7D49" w:rsidP="005E7D49">
      <w:pPr>
        <w:pStyle w:val="EndNoteBibliography"/>
        <w:spacing w:after="0"/>
        <w:ind w:left="720" w:hanging="720"/>
      </w:pPr>
      <w:bookmarkStart w:id="193" w:name="_ENREF_168"/>
      <w:r w:rsidRPr="005E7D49">
        <w:t>168.</w:t>
      </w:r>
      <w:r w:rsidRPr="005E7D49">
        <w:tab/>
        <w:t xml:space="preserve">Park, M.-H., J.-H. Hong, and S.-B. Cho, </w:t>
      </w:r>
      <w:r w:rsidRPr="005E7D49">
        <w:rPr>
          <w:i/>
        </w:rPr>
        <w:t>Location-based recommendation system using bayesian user’s preference model in mobile devices</w:t>
      </w:r>
      <w:r w:rsidRPr="005E7D49">
        <w:t xml:space="preserve">, in </w:t>
      </w:r>
      <w:r w:rsidRPr="005E7D49">
        <w:rPr>
          <w:i/>
        </w:rPr>
        <w:t>Ubiquitous Intelligence and Computing</w:t>
      </w:r>
      <w:r w:rsidRPr="005E7D49">
        <w:t>. 2007, Springer. p. 1130-1139.</w:t>
      </w:r>
      <w:bookmarkEnd w:id="193"/>
    </w:p>
    <w:p w:rsidR="005E7D49" w:rsidRPr="005E7D49" w:rsidRDefault="005E7D49" w:rsidP="005E7D49">
      <w:pPr>
        <w:pStyle w:val="EndNoteBibliography"/>
        <w:spacing w:after="0"/>
        <w:ind w:left="720" w:hanging="720"/>
      </w:pPr>
      <w:bookmarkStart w:id="194" w:name="_ENREF_169"/>
      <w:r w:rsidRPr="005E7D49">
        <w:lastRenderedPageBreak/>
        <w:t>169.</w:t>
      </w:r>
      <w:r w:rsidRPr="005E7D49">
        <w:tab/>
        <w:t xml:space="preserve">Xue, G.-R., et al. </w:t>
      </w:r>
      <w:r w:rsidRPr="005E7D49">
        <w:rPr>
          <w:i/>
        </w:rPr>
        <w:t>Scalable collaborative filtering using cluster-based smoothing</w:t>
      </w:r>
      <w:r w:rsidRPr="005E7D49">
        <w:t xml:space="preserve">. in </w:t>
      </w:r>
      <w:r w:rsidRPr="005E7D49">
        <w:rPr>
          <w:i/>
        </w:rPr>
        <w:t>Proceedings of the 28th annual international ACM SIGIR conference on Research and development in information retrieval</w:t>
      </w:r>
      <w:r w:rsidRPr="005E7D49">
        <w:t>. 2005. ACM.</w:t>
      </w:r>
      <w:bookmarkEnd w:id="194"/>
    </w:p>
    <w:p w:rsidR="005E7D49" w:rsidRPr="005E7D49" w:rsidRDefault="005E7D49" w:rsidP="005E7D49">
      <w:pPr>
        <w:pStyle w:val="EndNoteBibliography"/>
        <w:spacing w:after="0"/>
        <w:ind w:left="720" w:hanging="720"/>
      </w:pPr>
      <w:bookmarkStart w:id="195" w:name="_ENREF_170"/>
      <w:r w:rsidRPr="005E7D49">
        <w:t>170.</w:t>
      </w:r>
      <w:r w:rsidRPr="005E7D49">
        <w:tab/>
        <w:t xml:space="preserve">O’Connor, M. and J. Herlocker. </w:t>
      </w:r>
      <w:r w:rsidRPr="005E7D49">
        <w:rPr>
          <w:i/>
        </w:rPr>
        <w:t>Clustering items for collaborative filtering</w:t>
      </w:r>
      <w:r w:rsidRPr="005E7D49">
        <w:t xml:space="preserve">. in </w:t>
      </w:r>
      <w:r w:rsidRPr="005E7D49">
        <w:rPr>
          <w:i/>
        </w:rPr>
        <w:t>Proceedings of the ACM SIGIR workshop on recommender systems</w:t>
      </w:r>
      <w:r w:rsidRPr="005E7D49">
        <w:t>. 1999. UC Berkeley.</w:t>
      </w:r>
      <w:bookmarkEnd w:id="195"/>
    </w:p>
    <w:p w:rsidR="005E7D49" w:rsidRPr="005E7D49" w:rsidRDefault="005E7D49" w:rsidP="005E7D49">
      <w:pPr>
        <w:pStyle w:val="EndNoteBibliography"/>
        <w:spacing w:after="0"/>
        <w:ind w:left="720" w:hanging="720"/>
      </w:pPr>
      <w:bookmarkStart w:id="196" w:name="_ENREF_171"/>
      <w:r w:rsidRPr="005E7D49">
        <w:t>171.</w:t>
      </w:r>
      <w:r w:rsidRPr="005E7D49">
        <w:tab/>
        <w:t xml:space="preserve">Chee, S.H.S., J. Han, and K. Wang, </w:t>
      </w:r>
      <w:r w:rsidRPr="005E7D49">
        <w:rPr>
          <w:i/>
        </w:rPr>
        <w:t>Rectree: An efficient collaborative filtering method</w:t>
      </w:r>
      <w:r w:rsidRPr="005E7D49">
        <w:t xml:space="preserve">, in </w:t>
      </w:r>
      <w:r w:rsidRPr="005E7D49">
        <w:rPr>
          <w:i/>
        </w:rPr>
        <w:t>Data Warehousing and Knowledge Discovery</w:t>
      </w:r>
      <w:r w:rsidRPr="005E7D49">
        <w:t>. 2001, Springer. p. 141-151.</w:t>
      </w:r>
      <w:bookmarkEnd w:id="196"/>
    </w:p>
    <w:p w:rsidR="005E7D49" w:rsidRPr="005E7D49" w:rsidRDefault="005E7D49" w:rsidP="005E7D49">
      <w:pPr>
        <w:pStyle w:val="EndNoteBibliography"/>
        <w:spacing w:after="0"/>
        <w:ind w:left="720" w:hanging="720"/>
      </w:pPr>
      <w:bookmarkStart w:id="197" w:name="_ENREF_172"/>
      <w:r w:rsidRPr="005E7D49">
        <w:t>172.</w:t>
      </w:r>
      <w:r w:rsidRPr="005E7D49">
        <w:tab/>
        <w:t xml:space="preserve">Hofmann, T. </w:t>
      </w:r>
      <w:r w:rsidRPr="005E7D49">
        <w:rPr>
          <w:i/>
        </w:rPr>
        <w:t>Probabilistic latent semantic indexing</w:t>
      </w:r>
      <w:r w:rsidRPr="005E7D49">
        <w:t xml:space="preserve">. in </w:t>
      </w:r>
      <w:r w:rsidRPr="005E7D49">
        <w:rPr>
          <w:i/>
        </w:rPr>
        <w:t>Proceedings of the 22nd annual international ACM SIGIR conference on Research and development in information retrieval</w:t>
      </w:r>
      <w:r w:rsidRPr="005E7D49">
        <w:t>. 1999. ACM.</w:t>
      </w:r>
      <w:bookmarkEnd w:id="197"/>
    </w:p>
    <w:p w:rsidR="005E7D49" w:rsidRPr="005E7D49" w:rsidRDefault="005E7D49" w:rsidP="005E7D49">
      <w:pPr>
        <w:pStyle w:val="EndNoteBibliography"/>
        <w:spacing w:after="0"/>
        <w:ind w:left="720" w:hanging="720"/>
      </w:pPr>
      <w:bookmarkStart w:id="198" w:name="_ENREF_173"/>
      <w:r w:rsidRPr="005E7D49">
        <w:t>173.</w:t>
      </w:r>
      <w:r w:rsidRPr="005E7D49">
        <w:tab/>
        <w:t xml:space="preserve">Hofmann, T., </w:t>
      </w:r>
      <w:r w:rsidRPr="005E7D49">
        <w:rPr>
          <w:i/>
        </w:rPr>
        <w:t>Latent semantic models for collaborative filtering.</w:t>
      </w:r>
      <w:r w:rsidRPr="005E7D49">
        <w:t xml:space="preserve"> ACM Transactions on Information Systems (TOIS), 2004. </w:t>
      </w:r>
      <w:r w:rsidRPr="005E7D49">
        <w:rPr>
          <w:b/>
        </w:rPr>
        <w:t>22</w:t>
      </w:r>
      <w:r w:rsidRPr="005E7D49">
        <w:t>(1): p. 89-115.</w:t>
      </w:r>
      <w:bookmarkEnd w:id="198"/>
    </w:p>
    <w:p w:rsidR="005E7D49" w:rsidRPr="005E7D49" w:rsidRDefault="005E7D49" w:rsidP="005E7D49">
      <w:pPr>
        <w:pStyle w:val="EndNoteBibliography"/>
        <w:spacing w:after="0"/>
        <w:ind w:left="720" w:hanging="720"/>
      </w:pPr>
      <w:bookmarkStart w:id="199" w:name="_ENREF_174"/>
      <w:r w:rsidRPr="005E7D49">
        <w:t>174.</w:t>
      </w:r>
      <w:r w:rsidRPr="005E7D49">
        <w:tab/>
        <w:t xml:space="preserve">Si, L. and R. Jin. </w:t>
      </w:r>
      <w:r w:rsidRPr="005E7D49">
        <w:rPr>
          <w:i/>
        </w:rPr>
        <w:t>Flexible mixture model for collaborative filtering</w:t>
      </w:r>
      <w:r w:rsidRPr="005E7D49">
        <w:t xml:space="preserve">. in </w:t>
      </w:r>
      <w:r w:rsidRPr="005E7D49">
        <w:rPr>
          <w:i/>
        </w:rPr>
        <w:t>ICML</w:t>
      </w:r>
      <w:r w:rsidRPr="005E7D49">
        <w:t>. 2003.</w:t>
      </w:r>
      <w:bookmarkEnd w:id="199"/>
    </w:p>
    <w:p w:rsidR="005E7D49" w:rsidRPr="005E7D49" w:rsidRDefault="005E7D49" w:rsidP="005E7D49">
      <w:pPr>
        <w:pStyle w:val="EndNoteBibliography"/>
        <w:spacing w:after="0"/>
        <w:ind w:left="720" w:hanging="720"/>
      </w:pPr>
      <w:bookmarkStart w:id="200" w:name="_ENREF_175"/>
      <w:r w:rsidRPr="005E7D49">
        <w:t>175.</w:t>
      </w:r>
      <w:r w:rsidRPr="005E7D49">
        <w:tab/>
        <w:t xml:space="preserve">Vucetic, S. and Z. Obradovic, </w:t>
      </w:r>
      <w:r w:rsidRPr="005E7D49">
        <w:rPr>
          <w:i/>
        </w:rPr>
        <w:t>Collaborative filtering using a regression-based approach.</w:t>
      </w:r>
      <w:r w:rsidRPr="005E7D49">
        <w:t xml:space="preserve"> Knowledge and Information Systems, 2005. </w:t>
      </w:r>
      <w:r w:rsidRPr="005E7D49">
        <w:rPr>
          <w:b/>
        </w:rPr>
        <w:t>7</w:t>
      </w:r>
      <w:r w:rsidRPr="005E7D49">
        <w:t>(1): p. 1-22.</w:t>
      </w:r>
      <w:bookmarkEnd w:id="200"/>
    </w:p>
    <w:p w:rsidR="005E7D49" w:rsidRPr="005E7D49" w:rsidRDefault="005E7D49" w:rsidP="005E7D49">
      <w:pPr>
        <w:pStyle w:val="EndNoteBibliography"/>
        <w:spacing w:after="0"/>
        <w:ind w:left="720" w:hanging="720"/>
      </w:pPr>
      <w:bookmarkStart w:id="201" w:name="_ENREF_176"/>
      <w:r w:rsidRPr="005E7D49">
        <w:t>176.</w:t>
      </w:r>
      <w:r w:rsidRPr="005E7D49">
        <w:tab/>
        <w:t xml:space="preserve">Shani, G., R.I. Brafman, and D. Heckerman. </w:t>
      </w:r>
      <w:r w:rsidRPr="005E7D49">
        <w:rPr>
          <w:i/>
        </w:rPr>
        <w:t>An MDP-based recommender system</w:t>
      </w:r>
      <w:r w:rsidRPr="005E7D49">
        <w:t xml:space="preserve">. in </w:t>
      </w:r>
      <w:r w:rsidRPr="005E7D49">
        <w:rPr>
          <w:i/>
        </w:rPr>
        <w:t>Proceedings of the Eighteenth conference on Uncertainty in artificial intelligence</w:t>
      </w:r>
      <w:r w:rsidRPr="005E7D49">
        <w:t>. 2002. Morgan Kaufmann Publishers Inc.</w:t>
      </w:r>
      <w:bookmarkEnd w:id="201"/>
    </w:p>
    <w:p w:rsidR="005E7D49" w:rsidRPr="005E7D49" w:rsidRDefault="005E7D49" w:rsidP="005E7D49">
      <w:pPr>
        <w:pStyle w:val="EndNoteBibliography"/>
        <w:spacing w:after="0"/>
        <w:ind w:left="720" w:hanging="720"/>
      </w:pPr>
      <w:bookmarkStart w:id="202" w:name="_ENREF_177"/>
      <w:r w:rsidRPr="005E7D49">
        <w:t>177.</w:t>
      </w:r>
      <w:r w:rsidRPr="005E7D49">
        <w:tab/>
        <w:t xml:space="preserve">Honda, K., et al., </w:t>
      </w:r>
      <w:r w:rsidRPr="005E7D49">
        <w:rPr>
          <w:i/>
        </w:rPr>
        <w:t>Collaborative filtering using principal component analysis and fuzzy clustering</w:t>
      </w:r>
      <w:r w:rsidRPr="005E7D49">
        <w:t xml:space="preserve">, in </w:t>
      </w:r>
      <w:r w:rsidRPr="005E7D49">
        <w:rPr>
          <w:i/>
        </w:rPr>
        <w:t>Web Intelligence: Research and Development</w:t>
      </w:r>
      <w:r w:rsidRPr="005E7D49">
        <w:t>. 2001, Springer. p. 394-402.</w:t>
      </w:r>
      <w:bookmarkEnd w:id="202"/>
    </w:p>
    <w:p w:rsidR="005E7D49" w:rsidRPr="005E7D49" w:rsidRDefault="005E7D49" w:rsidP="005E7D49">
      <w:pPr>
        <w:pStyle w:val="EndNoteBibliography"/>
        <w:spacing w:after="0"/>
        <w:ind w:left="720" w:hanging="720"/>
      </w:pPr>
      <w:bookmarkStart w:id="203" w:name="_ENREF_178"/>
      <w:r w:rsidRPr="005E7D49">
        <w:t>178.</w:t>
      </w:r>
      <w:r w:rsidRPr="005E7D49">
        <w:tab/>
        <w:t xml:space="preserve">Canny, J. </w:t>
      </w:r>
      <w:r w:rsidRPr="005E7D49">
        <w:rPr>
          <w:i/>
        </w:rPr>
        <w:t>Collaborative filtering with privacy</w:t>
      </w:r>
      <w:r w:rsidRPr="005E7D49">
        <w:t xml:space="preserve">. in </w:t>
      </w:r>
      <w:r w:rsidRPr="005E7D49">
        <w:rPr>
          <w:i/>
        </w:rPr>
        <w:t>Security and Privacy, 2002. Proceedings. 2002 IEEE Symposium on</w:t>
      </w:r>
      <w:r w:rsidRPr="005E7D49">
        <w:t>. 2002. IEEE.</w:t>
      </w:r>
      <w:bookmarkEnd w:id="203"/>
    </w:p>
    <w:p w:rsidR="005E7D49" w:rsidRPr="005E7D49" w:rsidRDefault="005E7D49" w:rsidP="005E7D49">
      <w:pPr>
        <w:pStyle w:val="EndNoteBibliography"/>
        <w:spacing w:after="0"/>
        <w:ind w:left="720" w:hanging="720"/>
      </w:pPr>
      <w:bookmarkStart w:id="204" w:name="_ENREF_179"/>
      <w:r w:rsidRPr="005E7D49">
        <w:t>179.</w:t>
      </w:r>
      <w:r w:rsidRPr="005E7D49">
        <w:tab/>
        <w:t xml:space="preserve">Yager, R.R., </w:t>
      </w:r>
      <w:r w:rsidRPr="005E7D49">
        <w:rPr>
          <w:i/>
        </w:rPr>
        <w:t>Fuzzy logic methods in recommender systems.</w:t>
      </w:r>
      <w:r w:rsidRPr="005E7D49">
        <w:t xml:space="preserve"> Fuzzy Sets and Systems, 2003. </w:t>
      </w:r>
      <w:r w:rsidRPr="005E7D49">
        <w:rPr>
          <w:b/>
        </w:rPr>
        <w:t>136</w:t>
      </w:r>
      <w:r w:rsidRPr="005E7D49">
        <w:t>(2): p. 133-149.</w:t>
      </w:r>
      <w:bookmarkEnd w:id="204"/>
    </w:p>
    <w:p w:rsidR="005E7D49" w:rsidRPr="005E7D49" w:rsidRDefault="005E7D49" w:rsidP="005E7D49">
      <w:pPr>
        <w:pStyle w:val="EndNoteBibliography"/>
        <w:spacing w:after="0"/>
        <w:ind w:left="720" w:hanging="720"/>
      </w:pPr>
      <w:bookmarkStart w:id="205" w:name="_ENREF_180"/>
      <w:r w:rsidRPr="005E7D49">
        <w:t>180.</w:t>
      </w:r>
      <w:r w:rsidRPr="005E7D49">
        <w:tab/>
        <w:t xml:space="preserve">Al-Shamri, M.Y.H. and K.K. Bharadwaj, </w:t>
      </w:r>
      <w:r w:rsidRPr="005E7D49">
        <w:rPr>
          <w:i/>
        </w:rPr>
        <w:t>Fuzzy-genetic approach to recommender systems based on a novel hybrid user model.</w:t>
      </w:r>
      <w:r w:rsidRPr="005E7D49">
        <w:t xml:space="preserve"> Expert systems with applications, 2008. </w:t>
      </w:r>
      <w:r w:rsidRPr="005E7D49">
        <w:rPr>
          <w:b/>
        </w:rPr>
        <w:t>35</w:t>
      </w:r>
      <w:r w:rsidRPr="005E7D49">
        <w:t>(3): p. 1386-1399.</w:t>
      </w:r>
      <w:bookmarkEnd w:id="205"/>
    </w:p>
    <w:p w:rsidR="005E7D49" w:rsidRPr="005E7D49" w:rsidRDefault="005E7D49" w:rsidP="005E7D49">
      <w:pPr>
        <w:pStyle w:val="EndNoteBibliography"/>
        <w:spacing w:after="0"/>
        <w:ind w:left="720" w:hanging="720"/>
      </w:pPr>
      <w:bookmarkStart w:id="206" w:name="_ENREF_181"/>
      <w:r w:rsidRPr="005E7D49">
        <w:t>181.</w:t>
      </w:r>
      <w:r w:rsidRPr="005E7D49">
        <w:tab/>
        <w:t xml:space="preserve">Terán, L. and A. Meier, </w:t>
      </w:r>
      <w:r w:rsidRPr="005E7D49">
        <w:rPr>
          <w:i/>
        </w:rPr>
        <w:t>A Fuzzy Recommender system for eElections</w:t>
      </w:r>
      <w:r w:rsidRPr="005E7D49">
        <w:t xml:space="preserve">, in </w:t>
      </w:r>
      <w:r w:rsidRPr="005E7D49">
        <w:rPr>
          <w:i/>
        </w:rPr>
        <w:t>Electronic Government and the Information Systems Perspective</w:t>
      </w:r>
      <w:r w:rsidRPr="005E7D49">
        <w:t>. 2010, Springer. p. 62-76.</w:t>
      </w:r>
      <w:bookmarkEnd w:id="206"/>
    </w:p>
    <w:p w:rsidR="005E7D49" w:rsidRPr="005E7D49" w:rsidRDefault="005E7D49" w:rsidP="005E7D49">
      <w:pPr>
        <w:pStyle w:val="EndNoteBibliography"/>
        <w:spacing w:after="0"/>
        <w:ind w:left="720" w:hanging="720"/>
      </w:pPr>
      <w:bookmarkStart w:id="207" w:name="_ENREF_182"/>
      <w:r w:rsidRPr="005E7D49">
        <w:t>182.</w:t>
      </w:r>
      <w:r w:rsidRPr="005E7D49">
        <w:tab/>
        <w:t xml:space="preserve">Porcel, C., A.G. López-Herrera, and E. Herrera-Viedma, </w:t>
      </w:r>
      <w:r w:rsidRPr="005E7D49">
        <w:rPr>
          <w:i/>
        </w:rPr>
        <w:t>A recommender system for research resources based on fuzzy linguistic modeling.</w:t>
      </w:r>
      <w:r w:rsidRPr="005E7D49">
        <w:t xml:space="preserve"> Expert Systems with Applications, 2009. </w:t>
      </w:r>
      <w:r w:rsidRPr="005E7D49">
        <w:rPr>
          <w:b/>
        </w:rPr>
        <w:t>36</w:t>
      </w:r>
      <w:r w:rsidRPr="005E7D49">
        <w:t>(3): p. 5173-5183.</w:t>
      </w:r>
      <w:bookmarkEnd w:id="207"/>
    </w:p>
    <w:p w:rsidR="005E7D49" w:rsidRPr="005E7D49" w:rsidRDefault="005E7D49" w:rsidP="005E7D49">
      <w:pPr>
        <w:pStyle w:val="EndNoteBibliography"/>
        <w:spacing w:after="0"/>
        <w:ind w:left="720" w:hanging="720"/>
      </w:pPr>
      <w:bookmarkStart w:id="208" w:name="_ENREF_183"/>
      <w:r w:rsidRPr="005E7D49">
        <w:t>183.</w:t>
      </w:r>
      <w:r w:rsidRPr="005E7D49">
        <w:tab/>
        <w:t xml:space="preserve">Ranjbar, M., et al., </w:t>
      </w:r>
      <w:r w:rsidRPr="005E7D49">
        <w:rPr>
          <w:i/>
        </w:rPr>
        <w:t>An imputation-based matrix factorization method for improving accuracy of collaborative filtering systems.</w:t>
      </w:r>
      <w:r w:rsidRPr="005E7D49">
        <w:t xml:space="preserve"> Engineering Applications of Artificial Intelligence, 2015. </w:t>
      </w:r>
      <w:r w:rsidRPr="005E7D49">
        <w:rPr>
          <w:b/>
        </w:rPr>
        <w:t>46</w:t>
      </w:r>
      <w:r w:rsidRPr="005E7D49">
        <w:t>: p. 58-66.</w:t>
      </w:r>
      <w:bookmarkEnd w:id="208"/>
    </w:p>
    <w:p w:rsidR="005E7D49" w:rsidRPr="005E7D49" w:rsidRDefault="005E7D49" w:rsidP="005E7D49">
      <w:pPr>
        <w:pStyle w:val="EndNoteBibliography"/>
        <w:spacing w:after="0"/>
        <w:ind w:left="720" w:hanging="720"/>
      </w:pPr>
      <w:bookmarkStart w:id="209" w:name="_ENREF_184"/>
      <w:r w:rsidRPr="005E7D49">
        <w:t>184.</w:t>
      </w:r>
      <w:r w:rsidRPr="005E7D49">
        <w:tab/>
        <w:t xml:space="preserve">Seung, D. and L. Lee, </w:t>
      </w:r>
      <w:r w:rsidRPr="005E7D49">
        <w:rPr>
          <w:i/>
        </w:rPr>
        <w:t>Algorithms for non-negative matrix factorization.</w:t>
      </w:r>
      <w:r w:rsidRPr="005E7D49">
        <w:t xml:space="preserve"> Advances in neural information processing systems, 2001. </w:t>
      </w:r>
      <w:r w:rsidRPr="005E7D49">
        <w:rPr>
          <w:b/>
        </w:rPr>
        <w:t>13</w:t>
      </w:r>
      <w:r w:rsidRPr="005E7D49">
        <w:t>: p. 556-562.</w:t>
      </w:r>
      <w:bookmarkEnd w:id="209"/>
    </w:p>
    <w:p w:rsidR="005E7D49" w:rsidRPr="005E7D49" w:rsidRDefault="005E7D49" w:rsidP="005E7D49">
      <w:pPr>
        <w:pStyle w:val="EndNoteBibliography"/>
        <w:spacing w:after="0"/>
        <w:ind w:left="720" w:hanging="720"/>
      </w:pPr>
      <w:bookmarkStart w:id="210" w:name="_ENREF_185"/>
      <w:r w:rsidRPr="005E7D49">
        <w:t>185.</w:t>
      </w:r>
      <w:r w:rsidRPr="005E7D49">
        <w:tab/>
        <w:t xml:space="preserve">Mnih, A. and R. Salakhutdinov. </w:t>
      </w:r>
      <w:r w:rsidRPr="005E7D49">
        <w:rPr>
          <w:i/>
        </w:rPr>
        <w:t>Probabilistic matrix factorization</w:t>
      </w:r>
      <w:r w:rsidRPr="005E7D49">
        <w:t xml:space="preserve">. in </w:t>
      </w:r>
      <w:r w:rsidRPr="005E7D49">
        <w:rPr>
          <w:i/>
        </w:rPr>
        <w:t>Advances in neural information processing systems</w:t>
      </w:r>
      <w:r w:rsidRPr="005E7D49">
        <w:t>. 2007.</w:t>
      </w:r>
      <w:bookmarkEnd w:id="210"/>
    </w:p>
    <w:p w:rsidR="005E7D49" w:rsidRPr="005E7D49" w:rsidRDefault="005E7D49" w:rsidP="005E7D49">
      <w:pPr>
        <w:pStyle w:val="EndNoteBibliography"/>
        <w:spacing w:after="0"/>
        <w:ind w:left="720" w:hanging="720"/>
      </w:pPr>
      <w:bookmarkStart w:id="211" w:name="_ENREF_186"/>
      <w:r w:rsidRPr="005E7D49">
        <w:t>186.</w:t>
      </w:r>
      <w:r w:rsidRPr="005E7D49">
        <w:tab/>
        <w:t xml:space="preserve">Salakhutdinov, R. and A. Mnih. </w:t>
      </w:r>
      <w:r w:rsidRPr="005E7D49">
        <w:rPr>
          <w:i/>
        </w:rPr>
        <w:t>Bayesian probabilistic matrix factorization using Markov chain Monte Carlo</w:t>
      </w:r>
      <w:r w:rsidRPr="005E7D49">
        <w:t xml:space="preserve">. in </w:t>
      </w:r>
      <w:r w:rsidRPr="005E7D49">
        <w:rPr>
          <w:i/>
        </w:rPr>
        <w:t>Proceedings of the 25th international conference on Machine learning</w:t>
      </w:r>
      <w:r w:rsidRPr="005E7D49">
        <w:t>. 2008. ACM.</w:t>
      </w:r>
      <w:bookmarkEnd w:id="211"/>
    </w:p>
    <w:p w:rsidR="005E7D49" w:rsidRPr="005E7D49" w:rsidRDefault="005E7D49" w:rsidP="005E7D49">
      <w:pPr>
        <w:pStyle w:val="EndNoteBibliography"/>
        <w:spacing w:after="0"/>
        <w:ind w:left="720" w:hanging="720"/>
      </w:pPr>
      <w:bookmarkStart w:id="212" w:name="_ENREF_187"/>
      <w:r w:rsidRPr="005E7D49">
        <w:t>187.</w:t>
      </w:r>
      <w:r w:rsidRPr="005E7D49">
        <w:tab/>
        <w:t xml:space="preserve">Rendle, S. and L. Schmidt-Thieme. </w:t>
      </w:r>
      <w:r w:rsidRPr="005E7D49">
        <w:rPr>
          <w:i/>
        </w:rPr>
        <w:t>Online-updating regularized kernel matrix factorization models for large-scale recommender systems</w:t>
      </w:r>
      <w:r w:rsidRPr="005E7D49">
        <w:t xml:space="preserve">. in </w:t>
      </w:r>
      <w:r w:rsidRPr="005E7D49">
        <w:rPr>
          <w:i/>
        </w:rPr>
        <w:t>Proceedings of the 2008 ACM conference on Recommender systems</w:t>
      </w:r>
      <w:r w:rsidRPr="005E7D49">
        <w:t>. 2008. ACM.</w:t>
      </w:r>
      <w:bookmarkEnd w:id="212"/>
    </w:p>
    <w:p w:rsidR="005E7D49" w:rsidRPr="005E7D49" w:rsidRDefault="005E7D49" w:rsidP="005E7D49">
      <w:pPr>
        <w:pStyle w:val="EndNoteBibliography"/>
        <w:spacing w:after="0"/>
        <w:ind w:left="720" w:hanging="720"/>
      </w:pPr>
      <w:bookmarkStart w:id="213" w:name="_ENREF_188"/>
      <w:r w:rsidRPr="005E7D49">
        <w:lastRenderedPageBreak/>
        <w:t>188.</w:t>
      </w:r>
      <w:r w:rsidRPr="005E7D49">
        <w:tab/>
        <w:t xml:space="preserve">Takács, G., et al. </w:t>
      </w:r>
      <w:r w:rsidRPr="005E7D49">
        <w:rPr>
          <w:i/>
        </w:rPr>
        <w:t>Investigation of various matrix factorization methods for large recommender systems</w:t>
      </w:r>
      <w:r w:rsidRPr="005E7D49">
        <w:t xml:space="preserve">. in </w:t>
      </w:r>
      <w:r w:rsidRPr="005E7D49">
        <w:rPr>
          <w:i/>
        </w:rPr>
        <w:t>Data Mining Workshops, 2008. ICDMW'08. IEEE International Conference on</w:t>
      </w:r>
      <w:r w:rsidRPr="005E7D49">
        <w:t>. 2008. IEEE.</w:t>
      </w:r>
      <w:bookmarkEnd w:id="213"/>
    </w:p>
    <w:p w:rsidR="005E7D49" w:rsidRPr="005E7D49" w:rsidRDefault="005E7D49" w:rsidP="005E7D49">
      <w:pPr>
        <w:pStyle w:val="EndNoteBibliography"/>
        <w:spacing w:after="0"/>
        <w:ind w:left="720" w:hanging="720"/>
      </w:pPr>
      <w:bookmarkStart w:id="214" w:name="_ENREF_189"/>
      <w:r w:rsidRPr="005E7D49">
        <w:t>189.</w:t>
      </w:r>
      <w:r w:rsidRPr="005E7D49">
        <w:tab/>
        <w:t xml:space="preserve">Lawrence, N.D. and R. Urtasun. </w:t>
      </w:r>
      <w:r w:rsidRPr="005E7D49">
        <w:rPr>
          <w:i/>
        </w:rPr>
        <w:t>Non-linear matrix factorization with Gaussian processes</w:t>
      </w:r>
      <w:r w:rsidRPr="005E7D49">
        <w:t xml:space="preserve">. in </w:t>
      </w:r>
      <w:r w:rsidRPr="005E7D49">
        <w:rPr>
          <w:i/>
        </w:rPr>
        <w:t>Proceedings of the 26th Annual International Conference on Machine Learning</w:t>
      </w:r>
      <w:r w:rsidRPr="005E7D49">
        <w:t>. 2009. ACM.</w:t>
      </w:r>
      <w:bookmarkEnd w:id="214"/>
    </w:p>
    <w:p w:rsidR="005E7D49" w:rsidRPr="005E7D49" w:rsidRDefault="005E7D49" w:rsidP="005E7D49">
      <w:pPr>
        <w:pStyle w:val="EndNoteBibliography"/>
        <w:spacing w:after="0"/>
        <w:ind w:left="720" w:hanging="720"/>
      </w:pPr>
      <w:bookmarkStart w:id="215" w:name="_ENREF_190"/>
      <w:r w:rsidRPr="005E7D49">
        <w:t>190.</w:t>
      </w:r>
      <w:r w:rsidRPr="005E7D49">
        <w:tab/>
        <w:t xml:space="preserve">Koren, Y., R. Bell, and C. Volinsky, </w:t>
      </w:r>
      <w:r w:rsidRPr="005E7D49">
        <w:rPr>
          <w:i/>
        </w:rPr>
        <w:t>Matrix factorization techniques for recommender systems.</w:t>
      </w:r>
      <w:r w:rsidRPr="005E7D49">
        <w:t xml:space="preserve"> Computer, 2009. </w:t>
      </w:r>
      <w:r w:rsidRPr="005E7D49">
        <w:rPr>
          <w:b/>
        </w:rPr>
        <w:t>42</w:t>
      </w:r>
      <w:r w:rsidRPr="005E7D49">
        <w:t>(8): p. 30-37.</w:t>
      </w:r>
      <w:bookmarkEnd w:id="215"/>
    </w:p>
    <w:p w:rsidR="005E7D49" w:rsidRPr="005E7D49" w:rsidRDefault="005E7D49" w:rsidP="005E7D49">
      <w:pPr>
        <w:pStyle w:val="EndNoteBibliography"/>
        <w:spacing w:after="0"/>
        <w:ind w:left="720" w:hanging="720"/>
      </w:pPr>
      <w:bookmarkStart w:id="216" w:name="_ENREF_191"/>
      <w:r w:rsidRPr="005E7D49">
        <w:t>191.</w:t>
      </w:r>
      <w:r w:rsidRPr="005E7D49">
        <w:tab/>
        <w:t xml:space="preserve">Luo, X., Y. Xia, and Q. Zhu, </w:t>
      </w:r>
      <w:r w:rsidRPr="005E7D49">
        <w:rPr>
          <w:i/>
        </w:rPr>
        <w:t>Applying the learning rate adaptation to the matrix factorization based collaborative filtering.</w:t>
      </w:r>
      <w:r w:rsidRPr="005E7D49">
        <w:t xml:space="preserve"> Knowledge-Based Systems, 2012.</w:t>
      </w:r>
      <w:bookmarkEnd w:id="216"/>
    </w:p>
    <w:p w:rsidR="005E7D49" w:rsidRPr="005E7D49" w:rsidRDefault="005E7D49" w:rsidP="005E7D49">
      <w:pPr>
        <w:pStyle w:val="EndNoteBibliography"/>
        <w:spacing w:after="0"/>
        <w:ind w:left="720" w:hanging="720"/>
      </w:pPr>
      <w:bookmarkStart w:id="217" w:name="_ENREF_192"/>
      <w:r w:rsidRPr="005E7D49">
        <w:t>192.</w:t>
      </w:r>
      <w:r w:rsidRPr="005E7D49">
        <w:tab/>
        <w:t xml:space="preserve">Berry, M.W., S.T. Dumais, and G.W. O'Brien, </w:t>
      </w:r>
      <w:r w:rsidRPr="005E7D49">
        <w:rPr>
          <w:i/>
        </w:rPr>
        <w:t>Using linear algebra for intelligent information retrieval.</w:t>
      </w:r>
      <w:r w:rsidRPr="005E7D49">
        <w:t xml:space="preserve"> SIAM review, 1995. </w:t>
      </w:r>
      <w:r w:rsidRPr="005E7D49">
        <w:rPr>
          <w:b/>
        </w:rPr>
        <w:t>37</w:t>
      </w:r>
      <w:r w:rsidRPr="005E7D49">
        <w:t>(4): p. 573-595.</w:t>
      </w:r>
      <w:bookmarkEnd w:id="217"/>
    </w:p>
    <w:p w:rsidR="005E7D49" w:rsidRPr="005E7D49" w:rsidRDefault="005E7D49" w:rsidP="005E7D49">
      <w:pPr>
        <w:pStyle w:val="EndNoteBibliography"/>
        <w:spacing w:after="0"/>
        <w:ind w:left="720" w:hanging="720"/>
      </w:pPr>
      <w:bookmarkStart w:id="218" w:name="_ENREF_193"/>
      <w:r w:rsidRPr="005E7D49">
        <w:t>193.</w:t>
      </w:r>
      <w:r w:rsidRPr="005E7D49">
        <w:tab/>
        <w:t xml:space="preserve">Deerwester, S.C., et al., </w:t>
      </w:r>
      <w:r w:rsidRPr="005E7D49">
        <w:rPr>
          <w:i/>
        </w:rPr>
        <w:t>Indexing by latent semantic analysis.</w:t>
      </w:r>
      <w:r w:rsidRPr="005E7D49">
        <w:t xml:space="preserve"> JASIS, 1990. </w:t>
      </w:r>
      <w:r w:rsidRPr="005E7D49">
        <w:rPr>
          <w:b/>
        </w:rPr>
        <w:t>41</w:t>
      </w:r>
      <w:r w:rsidRPr="005E7D49">
        <w:t>(6): p. 391-407.</w:t>
      </w:r>
      <w:bookmarkEnd w:id="218"/>
    </w:p>
    <w:p w:rsidR="005E7D49" w:rsidRPr="005E7D49" w:rsidRDefault="005E7D49" w:rsidP="005E7D49">
      <w:pPr>
        <w:pStyle w:val="EndNoteBibliography"/>
        <w:spacing w:after="0"/>
        <w:ind w:left="720" w:hanging="720"/>
      </w:pPr>
      <w:bookmarkStart w:id="219" w:name="_ENREF_194"/>
      <w:r w:rsidRPr="005E7D49">
        <w:t>194.</w:t>
      </w:r>
      <w:r w:rsidRPr="005E7D49">
        <w:tab/>
        <w:t xml:space="preserve">DeCoste, D. </w:t>
      </w:r>
      <w:r w:rsidRPr="005E7D49">
        <w:rPr>
          <w:i/>
        </w:rPr>
        <w:t>Collaborative prediction using ensembles of maximum margin matrix factorizations</w:t>
      </w:r>
      <w:r w:rsidRPr="005E7D49">
        <w:t xml:space="preserve">. in </w:t>
      </w:r>
      <w:r w:rsidRPr="005E7D49">
        <w:rPr>
          <w:i/>
        </w:rPr>
        <w:t>Proceedings of the 23rd international conference on Machine learning</w:t>
      </w:r>
      <w:r w:rsidRPr="005E7D49">
        <w:t>. 2006. ACM.</w:t>
      </w:r>
      <w:bookmarkEnd w:id="219"/>
    </w:p>
    <w:p w:rsidR="005E7D49" w:rsidRPr="005E7D49" w:rsidRDefault="005E7D49" w:rsidP="005E7D49">
      <w:pPr>
        <w:pStyle w:val="EndNoteBibliography"/>
        <w:spacing w:after="0"/>
        <w:ind w:left="720" w:hanging="720"/>
      </w:pPr>
      <w:bookmarkStart w:id="220" w:name="_ENREF_195"/>
      <w:r w:rsidRPr="005E7D49">
        <w:t>195.</w:t>
      </w:r>
      <w:r w:rsidRPr="005E7D49">
        <w:tab/>
        <w:t xml:space="preserve">Kurucz, M., A.A. Benczúr, and K. Csalogány. </w:t>
      </w:r>
      <w:r w:rsidRPr="005E7D49">
        <w:rPr>
          <w:i/>
        </w:rPr>
        <w:t>Methods for large scale SVD with missing values</w:t>
      </w:r>
      <w:r w:rsidRPr="005E7D49">
        <w:t xml:space="preserve">. in </w:t>
      </w:r>
      <w:r w:rsidRPr="005E7D49">
        <w:rPr>
          <w:i/>
        </w:rPr>
        <w:t>Proceedings of KDD Cup and Workshop</w:t>
      </w:r>
      <w:r w:rsidRPr="005E7D49">
        <w:t>. 2007. Citeseer.</w:t>
      </w:r>
      <w:bookmarkEnd w:id="220"/>
    </w:p>
    <w:p w:rsidR="005E7D49" w:rsidRPr="005E7D49" w:rsidRDefault="005E7D49" w:rsidP="005E7D49">
      <w:pPr>
        <w:pStyle w:val="EndNoteBibliography"/>
        <w:spacing w:after="0"/>
        <w:ind w:left="720" w:hanging="720"/>
      </w:pPr>
      <w:bookmarkStart w:id="221" w:name="_ENREF_196"/>
      <w:r w:rsidRPr="005E7D49">
        <w:t>196.</w:t>
      </w:r>
      <w:r w:rsidRPr="005E7D49">
        <w:tab/>
        <w:t xml:space="preserve">Takacs, G., et al. </w:t>
      </w:r>
      <w:r w:rsidRPr="005E7D49">
        <w:rPr>
          <w:i/>
        </w:rPr>
        <w:t>On the gravity recommendation system</w:t>
      </w:r>
      <w:r w:rsidRPr="005E7D49">
        <w:t xml:space="preserve">. in </w:t>
      </w:r>
      <w:r w:rsidRPr="005E7D49">
        <w:rPr>
          <w:i/>
        </w:rPr>
        <w:t>Proceedings of KDD cup and workshop</w:t>
      </w:r>
      <w:r w:rsidRPr="005E7D49">
        <w:t>. 2007.</w:t>
      </w:r>
      <w:bookmarkEnd w:id="221"/>
    </w:p>
    <w:p w:rsidR="005E7D49" w:rsidRPr="005E7D49" w:rsidRDefault="005E7D49" w:rsidP="005E7D49">
      <w:pPr>
        <w:pStyle w:val="EndNoteBibliography"/>
        <w:spacing w:after="0"/>
        <w:ind w:left="720" w:hanging="720"/>
      </w:pPr>
      <w:bookmarkStart w:id="222" w:name="_ENREF_197"/>
      <w:r w:rsidRPr="005E7D49">
        <w:t>197.</w:t>
      </w:r>
      <w:r w:rsidRPr="005E7D49">
        <w:tab/>
        <w:t xml:space="preserve">Paterek, A. </w:t>
      </w:r>
      <w:r w:rsidRPr="005E7D49">
        <w:rPr>
          <w:i/>
        </w:rPr>
        <w:t>Improving regularized singular value decomposition for collaborative filtering</w:t>
      </w:r>
      <w:r w:rsidRPr="005E7D49">
        <w:t xml:space="preserve">. in </w:t>
      </w:r>
      <w:r w:rsidRPr="005E7D49">
        <w:rPr>
          <w:i/>
        </w:rPr>
        <w:t>Proceedings of KDD cup and workshop</w:t>
      </w:r>
      <w:r w:rsidRPr="005E7D49">
        <w:t>. 2007.</w:t>
      </w:r>
      <w:bookmarkEnd w:id="222"/>
    </w:p>
    <w:p w:rsidR="005E7D49" w:rsidRPr="005E7D49" w:rsidRDefault="005E7D49" w:rsidP="005E7D49">
      <w:pPr>
        <w:pStyle w:val="EndNoteBibliography"/>
        <w:spacing w:after="0"/>
        <w:ind w:left="720" w:hanging="720"/>
      </w:pPr>
      <w:bookmarkStart w:id="223" w:name="_ENREF_198"/>
      <w:r w:rsidRPr="005E7D49">
        <w:t>198.</w:t>
      </w:r>
      <w:r w:rsidRPr="005E7D49">
        <w:tab/>
        <w:t xml:space="preserve">Lee, D.D. and H.S. Seung, </w:t>
      </w:r>
      <w:r w:rsidRPr="005E7D49">
        <w:rPr>
          <w:i/>
        </w:rPr>
        <w:t>Learning the parts of objects by non-negative matrix factorization.</w:t>
      </w:r>
      <w:r w:rsidRPr="005E7D49">
        <w:t xml:space="preserve"> Nature, 1999. </w:t>
      </w:r>
      <w:r w:rsidRPr="005E7D49">
        <w:rPr>
          <w:b/>
        </w:rPr>
        <w:t>401</w:t>
      </w:r>
      <w:r w:rsidRPr="005E7D49">
        <w:t>(6755): p. 788-791.</w:t>
      </w:r>
      <w:bookmarkEnd w:id="223"/>
    </w:p>
    <w:p w:rsidR="005E7D49" w:rsidRPr="005E7D49" w:rsidRDefault="005E7D49" w:rsidP="005E7D49">
      <w:pPr>
        <w:pStyle w:val="EndNoteBibliography"/>
        <w:spacing w:after="0"/>
        <w:ind w:left="720" w:hanging="720"/>
      </w:pPr>
      <w:bookmarkStart w:id="224" w:name="_ENREF_199"/>
      <w:r w:rsidRPr="005E7D49">
        <w:t>199.</w:t>
      </w:r>
      <w:r w:rsidRPr="005E7D49">
        <w:tab/>
        <w:t xml:space="preserve">Vargas, S. and P. Castells. </w:t>
      </w:r>
      <w:r w:rsidRPr="005E7D49">
        <w:rPr>
          <w:i/>
        </w:rPr>
        <w:t>Rank and relevance in novelty and diversity metrics for recommender systems</w:t>
      </w:r>
      <w:r w:rsidRPr="005E7D49">
        <w:t xml:space="preserve">. in </w:t>
      </w:r>
      <w:r w:rsidRPr="005E7D49">
        <w:rPr>
          <w:i/>
        </w:rPr>
        <w:t>Proceedings of the fifth ACM conference on Recommender systems</w:t>
      </w:r>
      <w:r w:rsidRPr="005E7D49">
        <w:t>. 2011. ACM.</w:t>
      </w:r>
      <w:bookmarkEnd w:id="224"/>
    </w:p>
    <w:p w:rsidR="005E7D49" w:rsidRPr="005E7D49" w:rsidRDefault="005E7D49" w:rsidP="005E7D49">
      <w:pPr>
        <w:pStyle w:val="EndNoteBibliography"/>
        <w:spacing w:after="0"/>
        <w:ind w:left="720" w:hanging="720"/>
      </w:pPr>
      <w:bookmarkStart w:id="225" w:name="_ENREF_200"/>
      <w:r w:rsidRPr="005E7D49">
        <w:t>200.</w:t>
      </w:r>
      <w:r w:rsidRPr="005E7D49">
        <w:tab/>
        <w:t xml:space="preserve">Gunawardana, A. and G. Shani, </w:t>
      </w:r>
      <w:r w:rsidRPr="005E7D49">
        <w:rPr>
          <w:i/>
        </w:rPr>
        <w:t>A survey of accuracy evaluation metrics of recommendation tasks.</w:t>
      </w:r>
      <w:r w:rsidRPr="005E7D49">
        <w:t xml:space="preserve"> The Journal of Machine Learning Research, 2009. </w:t>
      </w:r>
      <w:r w:rsidRPr="005E7D49">
        <w:rPr>
          <w:b/>
        </w:rPr>
        <w:t>10</w:t>
      </w:r>
      <w:r w:rsidRPr="005E7D49">
        <w:t>: p. 2935-2962.</w:t>
      </w:r>
      <w:bookmarkEnd w:id="225"/>
    </w:p>
    <w:p w:rsidR="005E7D49" w:rsidRPr="005E7D49" w:rsidRDefault="005E7D49" w:rsidP="005E7D49">
      <w:pPr>
        <w:pStyle w:val="EndNoteBibliography"/>
        <w:spacing w:after="0"/>
        <w:ind w:left="720" w:hanging="720"/>
      </w:pPr>
      <w:bookmarkStart w:id="226" w:name="_ENREF_201"/>
      <w:r w:rsidRPr="005E7D49">
        <w:t>201.</w:t>
      </w:r>
      <w:r w:rsidRPr="005E7D49">
        <w:tab/>
        <w:t xml:space="preserve">Wen Wu, L.H., Jing Yang. </w:t>
      </w:r>
      <w:r w:rsidRPr="005E7D49">
        <w:rPr>
          <w:i/>
        </w:rPr>
        <w:t>Evaluating Recommender Systems</w:t>
      </w:r>
      <w:r w:rsidRPr="005E7D49">
        <w:t>. in</w:t>
      </w:r>
      <w:r w:rsidRPr="005E7D49">
        <w:rPr>
          <w:i/>
        </w:rPr>
        <w:t xml:space="preserve"> ICDIM</w:t>
      </w:r>
      <w:r w:rsidRPr="005E7D49">
        <w:t>. 2012. IEEE.</w:t>
      </w:r>
      <w:bookmarkEnd w:id="226"/>
    </w:p>
    <w:p w:rsidR="005E7D49" w:rsidRPr="005E7D49" w:rsidRDefault="005E7D49" w:rsidP="005E7D49">
      <w:pPr>
        <w:pStyle w:val="EndNoteBibliography"/>
        <w:spacing w:after="0"/>
        <w:ind w:left="720" w:hanging="720"/>
      </w:pPr>
      <w:bookmarkStart w:id="227" w:name="_ENREF_202"/>
      <w:r w:rsidRPr="005E7D49">
        <w:t>202.</w:t>
      </w:r>
      <w:r w:rsidRPr="005E7D49">
        <w:tab/>
        <w:t xml:space="preserve">Mobasher, B., et al. </w:t>
      </w:r>
      <w:r w:rsidRPr="005E7D49">
        <w:rPr>
          <w:i/>
        </w:rPr>
        <w:t>Effective personalization based on association rule discovery from web usage data</w:t>
      </w:r>
      <w:r w:rsidRPr="005E7D49">
        <w:t xml:space="preserve">. in </w:t>
      </w:r>
      <w:r w:rsidRPr="005E7D49">
        <w:rPr>
          <w:i/>
        </w:rPr>
        <w:t>Proceedings of the 3rd international workshop on Web information and data management</w:t>
      </w:r>
      <w:r w:rsidRPr="005E7D49">
        <w:t>. 2001. ACM.</w:t>
      </w:r>
      <w:bookmarkEnd w:id="227"/>
    </w:p>
    <w:p w:rsidR="005E7D49" w:rsidRPr="005E7D49" w:rsidRDefault="005E7D49" w:rsidP="005E7D49">
      <w:pPr>
        <w:pStyle w:val="EndNoteBibliography"/>
        <w:spacing w:after="0"/>
        <w:ind w:left="720" w:hanging="720"/>
      </w:pPr>
      <w:bookmarkStart w:id="228" w:name="_ENREF_203"/>
      <w:r w:rsidRPr="005E7D49">
        <w:t>203.</w:t>
      </w:r>
      <w:r w:rsidRPr="005E7D49">
        <w:tab/>
        <w:t xml:space="preserve">McNee, S.M., et al. </w:t>
      </w:r>
      <w:r w:rsidRPr="005E7D49">
        <w:rPr>
          <w:i/>
        </w:rPr>
        <w:t>On the recommending of citations for research papers</w:t>
      </w:r>
      <w:r w:rsidRPr="005E7D49">
        <w:t xml:space="preserve">. in </w:t>
      </w:r>
      <w:r w:rsidRPr="005E7D49">
        <w:rPr>
          <w:i/>
        </w:rPr>
        <w:t>Proceedings of the 2002 ACM conference on Computer supported cooperative work</w:t>
      </w:r>
      <w:r w:rsidRPr="005E7D49">
        <w:t>. 2002. ACM.</w:t>
      </w:r>
      <w:bookmarkEnd w:id="228"/>
    </w:p>
    <w:p w:rsidR="005E7D49" w:rsidRPr="005E7D49" w:rsidRDefault="005E7D49" w:rsidP="005E7D49">
      <w:pPr>
        <w:pStyle w:val="EndNoteBibliography"/>
        <w:spacing w:after="0"/>
        <w:ind w:left="720" w:hanging="720"/>
      </w:pPr>
      <w:bookmarkStart w:id="229" w:name="_ENREF_204"/>
      <w:r w:rsidRPr="005E7D49">
        <w:t>204.</w:t>
      </w:r>
      <w:r w:rsidRPr="005E7D49">
        <w:tab/>
        <w:t xml:space="preserve">Spearman, C., </w:t>
      </w:r>
      <w:r w:rsidRPr="005E7D49">
        <w:rPr>
          <w:i/>
        </w:rPr>
        <w:t>The proof and measurement of association between two things.</w:t>
      </w:r>
      <w:r w:rsidRPr="005E7D49">
        <w:t xml:space="preserve"> The American journal of psychology, 1904. </w:t>
      </w:r>
      <w:r w:rsidRPr="005E7D49">
        <w:rPr>
          <w:b/>
        </w:rPr>
        <w:t>15</w:t>
      </w:r>
      <w:r w:rsidRPr="005E7D49">
        <w:t>(1): p. 72-101.</w:t>
      </w:r>
      <w:bookmarkEnd w:id="229"/>
    </w:p>
    <w:p w:rsidR="005E7D49" w:rsidRPr="005E7D49" w:rsidRDefault="005E7D49" w:rsidP="005E7D49">
      <w:pPr>
        <w:pStyle w:val="EndNoteBibliography"/>
        <w:spacing w:after="0"/>
        <w:ind w:left="720" w:hanging="720"/>
      </w:pPr>
      <w:bookmarkStart w:id="230" w:name="_ENREF_205"/>
      <w:r w:rsidRPr="005E7D49">
        <w:t>205.</w:t>
      </w:r>
      <w:r w:rsidRPr="005E7D49">
        <w:tab/>
        <w:t xml:space="preserve">Kendall, M.G., </w:t>
      </w:r>
      <w:r w:rsidRPr="005E7D49">
        <w:rPr>
          <w:i/>
        </w:rPr>
        <w:t>A new measure of rank correlation.</w:t>
      </w:r>
      <w:r w:rsidRPr="005E7D49">
        <w:t xml:space="preserve"> Biometrika, 1938. </w:t>
      </w:r>
      <w:r w:rsidRPr="005E7D49">
        <w:rPr>
          <w:b/>
        </w:rPr>
        <w:t>30</w:t>
      </w:r>
      <w:r w:rsidRPr="005E7D49">
        <w:t>(1/2): p. 81-93.</w:t>
      </w:r>
      <w:bookmarkEnd w:id="230"/>
    </w:p>
    <w:p w:rsidR="005E7D49" w:rsidRPr="005E7D49" w:rsidRDefault="005E7D49" w:rsidP="005E7D49">
      <w:pPr>
        <w:pStyle w:val="EndNoteBibliography"/>
        <w:spacing w:after="0"/>
        <w:ind w:left="720" w:hanging="720"/>
      </w:pPr>
      <w:bookmarkStart w:id="231" w:name="_ENREF_206"/>
      <w:r w:rsidRPr="005E7D49">
        <w:t>206.</w:t>
      </w:r>
      <w:r w:rsidRPr="005E7D49">
        <w:tab/>
        <w:t xml:space="preserve">Yao, Y., </w:t>
      </w:r>
      <w:r w:rsidRPr="005E7D49">
        <w:rPr>
          <w:i/>
        </w:rPr>
        <w:t>Measuring retrieval effectiveness based on user preference of documents.</w:t>
      </w:r>
      <w:r w:rsidRPr="005E7D49">
        <w:t xml:space="preserve"> JASIS, 1995. </w:t>
      </w:r>
      <w:r w:rsidRPr="005E7D49">
        <w:rPr>
          <w:b/>
        </w:rPr>
        <w:t>46</w:t>
      </w:r>
      <w:r w:rsidRPr="005E7D49">
        <w:t>(2): p. 133-145.</w:t>
      </w:r>
      <w:bookmarkEnd w:id="231"/>
    </w:p>
    <w:p w:rsidR="005E7D49" w:rsidRPr="005E7D49" w:rsidRDefault="005E7D49" w:rsidP="005E7D49">
      <w:pPr>
        <w:pStyle w:val="EndNoteBibliography"/>
        <w:spacing w:after="0"/>
        <w:ind w:left="720" w:hanging="720"/>
      </w:pPr>
      <w:bookmarkStart w:id="232" w:name="_ENREF_207"/>
      <w:r w:rsidRPr="005E7D49">
        <w:t>207.</w:t>
      </w:r>
      <w:r w:rsidRPr="005E7D49">
        <w:tab/>
        <w:t xml:space="preserve">Cleverdon, C. and M. Kean, </w:t>
      </w:r>
      <w:r w:rsidRPr="005E7D49">
        <w:rPr>
          <w:i/>
        </w:rPr>
        <w:t>Factors Determining the Performance of Indexing Systems.</w:t>
      </w:r>
      <w:r w:rsidRPr="005E7D49">
        <w:t xml:space="preserve"> URL </w:t>
      </w:r>
      <w:hyperlink r:id="rId121" w:history="1">
        <w:r w:rsidRPr="005E7D49">
          <w:rPr>
            <w:rStyle w:val="Hyperlink"/>
          </w:rPr>
          <w:t>http://dspace</w:t>
        </w:r>
      </w:hyperlink>
      <w:r w:rsidRPr="005E7D49">
        <w:t>. lib. cranfield. ac. uk/handle/1826/863, 1966.</w:t>
      </w:r>
      <w:bookmarkEnd w:id="232"/>
    </w:p>
    <w:p w:rsidR="005E7D49" w:rsidRPr="005E7D49" w:rsidRDefault="005E7D49" w:rsidP="005E7D49">
      <w:pPr>
        <w:pStyle w:val="EndNoteBibliography"/>
        <w:spacing w:after="0"/>
        <w:ind w:left="720" w:hanging="720"/>
      </w:pPr>
      <w:bookmarkStart w:id="233" w:name="_ENREF_208"/>
      <w:r w:rsidRPr="005E7D49">
        <w:lastRenderedPageBreak/>
        <w:t>208.</w:t>
      </w:r>
      <w:r w:rsidRPr="005E7D49">
        <w:tab/>
        <w:t xml:space="preserve">Järvelin, K. and J. Kekäläinen, </w:t>
      </w:r>
      <w:r w:rsidRPr="005E7D49">
        <w:rPr>
          <w:i/>
        </w:rPr>
        <w:t>Cumulated gain-based evaluation of IR techniques.</w:t>
      </w:r>
      <w:r w:rsidRPr="005E7D49">
        <w:t xml:space="preserve"> ACM Transactions on Information Systems (TOIS), 2002. </w:t>
      </w:r>
      <w:r w:rsidRPr="005E7D49">
        <w:rPr>
          <w:b/>
        </w:rPr>
        <w:t>20</w:t>
      </w:r>
      <w:r w:rsidRPr="005E7D49">
        <w:t>(4): p. 422-446.</w:t>
      </w:r>
      <w:bookmarkEnd w:id="233"/>
    </w:p>
    <w:p w:rsidR="005E7D49" w:rsidRPr="005E7D49" w:rsidRDefault="005E7D49" w:rsidP="005E7D49">
      <w:pPr>
        <w:pStyle w:val="EndNoteBibliography"/>
        <w:spacing w:after="0"/>
        <w:ind w:left="720" w:hanging="720"/>
      </w:pPr>
      <w:bookmarkStart w:id="234" w:name="_ENREF_209"/>
      <w:r w:rsidRPr="005E7D49">
        <w:t>209.</w:t>
      </w:r>
      <w:r w:rsidRPr="005E7D49">
        <w:tab/>
        <w:t xml:space="preserve">Moffat, A. and J. Zobel, </w:t>
      </w:r>
      <w:r w:rsidRPr="005E7D49">
        <w:rPr>
          <w:i/>
        </w:rPr>
        <w:t>Rank-biased precision for measurement of retrieval effectiveness.</w:t>
      </w:r>
      <w:r w:rsidRPr="005E7D49">
        <w:t xml:space="preserve"> ACM Transactions on Information Systems (TOIS), 2008. </w:t>
      </w:r>
      <w:r w:rsidRPr="005E7D49">
        <w:rPr>
          <w:b/>
        </w:rPr>
        <w:t>27</w:t>
      </w:r>
      <w:r w:rsidRPr="005E7D49">
        <w:t>(1): p. 2.</w:t>
      </w:r>
      <w:bookmarkEnd w:id="234"/>
    </w:p>
    <w:p w:rsidR="005E7D49" w:rsidRPr="005E7D49" w:rsidRDefault="005E7D49" w:rsidP="005E7D49">
      <w:pPr>
        <w:pStyle w:val="EndNoteBibliography"/>
        <w:spacing w:after="0"/>
        <w:ind w:left="720" w:hanging="720"/>
      </w:pPr>
      <w:bookmarkStart w:id="235" w:name="_ENREF_210"/>
      <w:r w:rsidRPr="005E7D49">
        <w:t>210.</w:t>
      </w:r>
      <w:r w:rsidRPr="005E7D49">
        <w:tab/>
        <w:t xml:space="preserve">McNee, S.M., J. Riedl, and J.A. Konstan. </w:t>
      </w:r>
      <w:r w:rsidRPr="005E7D49">
        <w:rPr>
          <w:i/>
        </w:rPr>
        <w:t>Being accurate is not enough: how accuracy metrics have hurt recommender systems</w:t>
      </w:r>
      <w:r w:rsidRPr="005E7D49">
        <w:t xml:space="preserve">. in </w:t>
      </w:r>
      <w:r w:rsidRPr="005E7D49">
        <w:rPr>
          <w:i/>
        </w:rPr>
        <w:t>CHI'06 extended abstracts on Human factors in computing systems</w:t>
      </w:r>
      <w:r w:rsidRPr="005E7D49">
        <w:t>. 2006. ACM.</w:t>
      </w:r>
      <w:bookmarkEnd w:id="235"/>
    </w:p>
    <w:p w:rsidR="005E7D49" w:rsidRPr="005E7D49" w:rsidRDefault="005E7D49" w:rsidP="005E7D49">
      <w:pPr>
        <w:pStyle w:val="EndNoteBibliography"/>
        <w:spacing w:after="0"/>
        <w:ind w:left="720" w:hanging="720"/>
      </w:pPr>
      <w:bookmarkStart w:id="236" w:name="_ENREF_211"/>
      <w:r w:rsidRPr="005E7D49">
        <w:t>211.</w:t>
      </w:r>
      <w:r w:rsidRPr="005E7D49">
        <w:tab/>
        <w:t xml:space="preserve">Ziegler, C.-N., et al. </w:t>
      </w:r>
      <w:r w:rsidRPr="005E7D49">
        <w:rPr>
          <w:i/>
        </w:rPr>
        <w:t>Improving recommendation lists through topic diversification</w:t>
      </w:r>
      <w:r w:rsidRPr="005E7D49">
        <w:t xml:space="preserve">. in </w:t>
      </w:r>
      <w:r w:rsidRPr="005E7D49">
        <w:rPr>
          <w:i/>
        </w:rPr>
        <w:t>Proceedings of the 14th international conference on World Wide Web</w:t>
      </w:r>
      <w:r w:rsidRPr="005E7D49">
        <w:t>. 2005. ACM.</w:t>
      </w:r>
      <w:bookmarkEnd w:id="236"/>
    </w:p>
    <w:p w:rsidR="005E7D49" w:rsidRPr="005E7D49" w:rsidRDefault="005E7D49" w:rsidP="005E7D49">
      <w:pPr>
        <w:pStyle w:val="EndNoteBibliography"/>
        <w:spacing w:after="0"/>
        <w:ind w:left="720" w:hanging="720"/>
      </w:pPr>
      <w:bookmarkStart w:id="237" w:name="_ENREF_212"/>
      <w:r w:rsidRPr="005E7D49">
        <w:t>212.</w:t>
      </w:r>
      <w:r w:rsidRPr="005E7D49">
        <w:tab/>
        <w:t xml:space="preserve">Zhou, T., et al., </w:t>
      </w:r>
      <w:r w:rsidRPr="005E7D49">
        <w:rPr>
          <w:i/>
        </w:rPr>
        <w:t>Solving the apparent diversity-accuracy dilemma of recommender systems.</w:t>
      </w:r>
      <w:r w:rsidRPr="005E7D49">
        <w:t xml:space="preserve"> Proceedings of the National Academy of Sciences, 2010. </w:t>
      </w:r>
      <w:r w:rsidRPr="005E7D49">
        <w:rPr>
          <w:b/>
        </w:rPr>
        <w:t>107</w:t>
      </w:r>
      <w:r w:rsidRPr="005E7D49">
        <w:t>(10): p. 4511-4515.</w:t>
      </w:r>
      <w:bookmarkEnd w:id="237"/>
    </w:p>
    <w:p w:rsidR="005E7D49" w:rsidRPr="005E7D49" w:rsidRDefault="005E7D49" w:rsidP="005E7D49">
      <w:pPr>
        <w:pStyle w:val="EndNoteBibliography"/>
        <w:spacing w:after="0"/>
        <w:ind w:left="720" w:hanging="720"/>
      </w:pPr>
      <w:bookmarkStart w:id="238" w:name="_ENREF_213"/>
      <w:r w:rsidRPr="005E7D49">
        <w:t>213.</w:t>
      </w:r>
      <w:r w:rsidRPr="005E7D49">
        <w:tab/>
        <w:t xml:space="preserve">Hurley, N. and M. Zhang, </w:t>
      </w:r>
      <w:r w:rsidRPr="005E7D49">
        <w:rPr>
          <w:i/>
        </w:rPr>
        <w:t>Novelty and diversity in top-N recommendation--analysis and evaluation.</w:t>
      </w:r>
      <w:r w:rsidRPr="005E7D49">
        <w:t xml:space="preserve"> ACM Transactions on Internet Technology (TOIT), 2011. </w:t>
      </w:r>
      <w:r w:rsidRPr="005E7D49">
        <w:rPr>
          <w:b/>
        </w:rPr>
        <w:t>10</w:t>
      </w:r>
      <w:r w:rsidRPr="005E7D49">
        <w:t>(4): p. 14.</w:t>
      </w:r>
      <w:bookmarkEnd w:id="238"/>
    </w:p>
    <w:p w:rsidR="005E7D49" w:rsidRPr="005E7D49" w:rsidRDefault="005E7D49" w:rsidP="005E7D49">
      <w:pPr>
        <w:pStyle w:val="EndNoteBibliography"/>
        <w:spacing w:after="0"/>
        <w:ind w:left="720" w:hanging="720"/>
      </w:pPr>
      <w:bookmarkStart w:id="239" w:name="_ENREF_214"/>
      <w:r w:rsidRPr="005E7D49">
        <w:t>214.</w:t>
      </w:r>
      <w:r w:rsidRPr="005E7D49">
        <w:tab/>
        <w:t xml:space="preserve">Zhang, M. and N. Hurley. </w:t>
      </w:r>
      <w:r w:rsidRPr="005E7D49">
        <w:rPr>
          <w:i/>
        </w:rPr>
        <w:t>Avoiding monotony: improving the diversity of recommendation lists</w:t>
      </w:r>
      <w:r w:rsidRPr="005E7D49">
        <w:t xml:space="preserve">. in </w:t>
      </w:r>
      <w:r w:rsidRPr="005E7D49">
        <w:rPr>
          <w:i/>
        </w:rPr>
        <w:t>Proceedings of the 2008 ACM conference on Recommender systems</w:t>
      </w:r>
      <w:r w:rsidRPr="005E7D49">
        <w:t>. 2008. ACM.</w:t>
      </w:r>
      <w:bookmarkEnd w:id="239"/>
    </w:p>
    <w:p w:rsidR="005E7D49" w:rsidRPr="005E7D49" w:rsidRDefault="005E7D49" w:rsidP="005E7D49">
      <w:pPr>
        <w:pStyle w:val="EndNoteBibliography"/>
        <w:spacing w:after="0"/>
        <w:ind w:left="720" w:hanging="720"/>
      </w:pPr>
      <w:bookmarkStart w:id="240" w:name="_ENREF_215"/>
      <w:r w:rsidRPr="005E7D49">
        <w:t>215.</w:t>
      </w:r>
      <w:r w:rsidRPr="005E7D49">
        <w:tab/>
        <w:t xml:space="preserve">Castells, P., S. Vargas, and J. Wang. </w:t>
      </w:r>
      <w:r w:rsidRPr="005E7D49">
        <w:rPr>
          <w:i/>
        </w:rPr>
        <w:t>Novelty and diversity metrics for recommender systems: choice, discovery and relevance</w:t>
      </w:r>
      <w:r w:rsidRPr="005E7D49">
        <w:t xml:space="preserve">. in </w:t>
      </w:r>
      <w:r w:rsidRPr="005E7D49">
        <w:rPr>
          <w:i/>
        </w:rPr>
        <w:t>Proceedings of International Workshop on Diversity in Document Retrieval (DDR)</w:t>
      </w:r>
      <w:r w:rsidRPr="005E7D49">
        <w:t>. 2011.</w:t>
      </w:r>
      <w:bookmarkEnd w:id="240"/>
    </w:p>
    <w:p w:rsidR="005E7D49" w:rsidRPr="005E7D49" w:rsidRDefault="005E7D49" w:rsidP="005E7D49">
      <w:pPr>
        <w:pStyle w:val="EndNoteBibliography"/>
        <w:spacing w:after="0"/>
        <w:ind w:left="720" w:hanging="720"/>
      </w:pPr>
      <w:bookmarkStart w:id="241" w:name="_ENREF_216"/>
      <w:r w:rsidRPr="005E7D49">
        <w:t>216.</w:t>
      </w:r>
      <w:r w:rsidRPr="005E7D49">
        <w:tab/>
        <w:t xml:space="preserve">Izadi, M., A. Javari, and M. Jalili, </w:t>
      </w:r>
      <w:r w:rsidRPr="005E7D49">
        <w:rPr>
          <w:i/>
        </w:rPr>
        <w:t>Unifying inconsistent evaluation metrics in recommender systems</w:t>
      </w:r>
      <w:r w:rsidRPr="005E7D49">
        <w:t xml:space="preserve">, in </w:t>
      </w:r>
      <w:r w:rsidRPr="005E7D49">
        <w:rPr>
          <w:i/>
        </w:rPr>
        <w:t>ACM International Workshop on Recommender Systems Evaluation: Dimensions and Design</w:t>
      </w:r>
      <w:r w:rsidRPr="005E7D49">
        <w:t>. 2014.</w:t>
      </w:r>
      <w:bookmarkEnd w:id="241"/>
    </w:p>
    <w:p w:rsidR="005E7D49" w:rsidRPr="005E7D49" w:rsidRDefault="005E7D49" w:rsidP="005E7D49">
      <w:pPr>
        <w:pStyle w:val="EndNoteBibliography"/>
        <w:spacing w:after="0"/>
        <w:ind w:left="720" w:hanging="720"/>
      </w:pPr>
      <w:bookmarkStart w:id="242" w:name="_ENREF_217"/>
      <w:r w:rsidRPr="005E7D49">
        <w:t>217.</w:t>
      </w:r>
      <w:r w:rsidRPr="005E7D49">
        <w:tab/>
        <w:t xml:space="preserve">Javari, A., M. Izadi, and M. Jalili, </w:t>
      </w:r>
      <w:r w:rsidRPr="005E7D49">
        <w:rPr>
          <w:i/>
        </w:rPr>
        <w:t>Recommender systems for social networks analysis and mining: precision versus diversity</w:t>
      </w:r>
      <w:r w:rsidRPr="005E7D49">
        <w:t xml:space="preserve">, in </w:t>
      </w:r>
      <w:r w:rsidRPr="005E7D49">
        <w:rPr>
          <w:i/>
        </w:rPr>
        <w:t>Complex Systems and Networks</w:t>
      </w:r>
      <w:r w:rsidRPr="005E7D49">
        <w:t>, J. Lü, et al., Editors. 2016, Springer. p. 423-438.</w:t>
      </w:r>
      <w:bookmarkEnd w:id="242"/>
    </w:p>
    <w:p w:rsidR="005E7D49" w:rsidRPr="005E7D49" w:rsidRDefault="005E7D49" w:rsidP="005E7D49">
      <w:pPr>
        <w:pStyle w:val="EndNoteBibliography"/>
        <w:spacing w:after="0"/>
        <w:ind w:left="720" w:hanging="720"/>
      </w:pPr>
      <w:bookmarkStart w:id="243" w:name="_ENREF_218"/>
      <w:r w:rsidRPr="005E7D49">
        <w:t>218.</w:t>
      </w:r>
      <w:r w:rsidRPr="005E7D49">
        <w:tab/>
        <w:t xml:space="preserve">Zhou, T., et al., </w:t>
      </w:r>
      <w:r w:rsidRPr="005E7D49">
        <w:rPr>
          <w:i/>
        </w:rPr>
        <w:t>Accurate and diverse recommendations via eliminating redundant correlations.</w:t>
      </w:r>
      <w:r w:rsidRPr="005E7D49">
        <w:t xml:space="preserve"> New Journal of Physics, 2009. </w:t>
      </w:r>
      <w:r w:rsidRPr="005E7D49">
        <w:rPr>
          <w:b/>
        </w:rPr>
        <w:t>11</w:t>
      </w:r>
      <w:r w:rsidRPr="005E7D49">
        <w:t>(12): p. 123008.</w:t>
      </w:r>
      <w:bookmarkEnd w:id="243"/>
    </w:p>
    <w:p w:rsidR="005E7D49" w:rsidRPr="005E7D49" w:rsidRDefault="005E7D49" w:rsidP="005E7D49">
      <w:pPr>
        <w:pStyle w:val="EndNoteBibliography"/>
        <w:spacing w:after="0"/>
        <w:ind w:left="720" w:hanging="720"/>
      </w:pPr>
      <w:bookmarkStart w:id="244" w:name="_ENREF_219"/>
      <w:r w:rsidRPr="005E7D49">
        <w:t>219.</w:t>
      </w:r>
      <w:r w:rsidRPr="005E7D49">
        <w:tab/>
        <w:t xml:space="preserve">Zhou, T., et al., </w:t>
      </w:r>
      <w:r w:rsidRPr="005E7D49">
        <w:rPr>
          <w:i/>
        </w:rPr>
        <w:t>Effect of initial configuration on network-based recommendation.</w:t>
      </w:r>
      <w:r w:rsidRPr="005E7D49">
        <w:t xml:space="preserve"> EPL (Europhysics Letters), 2008. </w:t>
      </w:r>
      <w:r w:rsidRPr="005E7D49">
        <w:rPr>
          <w:b/>
        </w:rPr>
        <w:t>81</w:t>
      </w:r>
      <w:r w:rsidRPr="005E7D49">
        <w:t>(5): p. 58004.</w:t>
      </w:r>
      <w:bookmarkEnd w:id="244"/>
    </w:p>
    <w:p w:rsidR="005E7D49" w:rsidRPr="005E7D49" w:rsidRDefault="005E7D49" w:rsidP="005E7D49">
      <w:pPr>
        <w:pStyle w:val="EndNoteBibliography"/>
        <w:spacing w:after="0"/>
        <w:ind w:left="720" w:hanging="720"/>
      </w:pPr>
      <w:bookmarkStart w:id="245" w:name="_ENREF_220"/>
      <w:r w:rsidRPr="005E7D49">
        <w:t>220.</w:t>
      </w:r>
      <w:r w:rsidRPr="005E7D49">
        <w:tab/>
        <w:t xml:space="preserve">Javari, A. and M. Jalili, </w:t>
      </w:r>
      <w:r w:rsidRPr="005E7D49">
        <w:rPr>
          <w:i/>
        </w:rPr>
        <w:t>Accurate and novel recommendations: an algorithm based on popularity forecasting.</w:t>
      </w:r>
      <w:r w:rsidRPr="005E7D49">
        <w:t xml:space="preserve"> ACM Transactions on Intelligent Systems and Technology, 2014. </w:t>
      </w:r>
      <w:r w:rsidRPr="005E7D49">
        <w:rPr>
          <w:b/>
        </w:rPr>
        <w:t>5</w:t>
      </w:r>
      <w:r w:rsidRPr="005E7D49">
        <w:t>(4): p. 56.</w:t>
      </w:r>
      <w:bookmarkEnd w:id="245"/>
    </w:p>
    <w:p w:rsidR="005E7D49" w:rsidRPr="005E7D49" w:rsidRDefault="005E7D49" w:rsidP="005E7D49">
      <w:pPr>
        <w:pStyle w:val="EndNoteBibliography"/>
        <w:ind w:left="720" w:hanging="720"/>
      </w:pPr>
      <w:bookmarkStart w:id="246" w:name="_ENREF_221"/>
      <w:r w:rsidRPr="005E7D49">
        <w:t>221.</w:t>
      </w:r>
      <w:r w:rsidRPr="005E7D49">
        <w:tab/>
        <w:t xml:space="preserve">Javari, A. and M. Jalili, </w:t>
      </w:r>
      <w:r w:rsidRPr="005E7D49">
        <w:rPr>
          <w:i/>
        </w:rPr>
        <w:t>A probabilistic model to resolve diversity-accuracy challenge of recommendation systems.</w:t>
      </w:r>
      <w:r w:rsidRPr="005E7D49">
        <w:t xml:space="preserve"> Knowledge and Information Systems, 2015. </w:t>
      </w:r>
      <w:r w:rsidRPr="005E7D49">
        <w:rPr>
          <w:b/>
        </w:rPr>
        <w:t>44</w:t>
      </w:r>
      <w:r w:rsidRPr="005E7D49">
        <w:t>: p. 609-627.</w:t>
      </w:r>
      <w:bookmarkEnd w:id="246"/>
    </w:p>
    <w:p w:rsidR="006B7372" w:rsidRPr="002D4352" w:rsidRDefault="001010B6" w:rsidP="005E7D49">
      <w:pPr>
        <w:pStyle w:val="evaluationSurvey"/>
        <w:rPr>
          <w:sz w:val="20"/>
        </w:rPr>
      </w:pPr>
      <w:r w:rsidRPr="002D4352">
        <w:rPr>
          <w:szCs w:val="24"/>
        </w:rPr>
        <w:fldChar w:fldCharType="end"/>
      </w:r>
    </w:p>
    <w:sectPr w:rsidR="006B7372" w:rsidRPr="002D4352" w:rsidSect="001B390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EBD0CB" w15:done="0"/>
  <w15:commentEx w15:paraId="79594D79" w15:done="0"/>
  <w15:commentEx w15:paraId="05877BC9" w15:paraIdParent="79594D79" w15:done="0"/>
  <w15:commentEx w15:paraId="0D60B607" w15:done="0"/>
  <w15:commentEx w15:paraId="79DBA181" w15:paraIdParent="0D60B607" w15:done="0"/>
  <w15:commentEx w15:paraId="2C042A0A" w15:done="0"/>
  <w15:commentEx w15:paraId="0A9DAE18" w15:paraIdParent="2C042A0A" w15:done="0"/>
  <w15:commentEx w15:paraId="6D54E696" w15:done="0"/>
  <w15:commentEx w15:paraId="4FBA30C7" w15:done="0"/>
  <w15:commentEx w15:paraId="3B84D3F3" w15:done="0"/>
  <w15:commentEx w15:paraId="0B37F7ED" w15:done="0"/>
  <w15:commentEx w15:paraId="4DC0662C" w15:done="0"/>
  <w15:commentEx w15:paraId="632D8C8A" w15:done="0"/>
  <w15:commentEx w15:paraId="30E0B66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4CD4" w:rsidRDefault="001F4CD4" w:rsidP="00BA1B35">
      <w:pPr>
        <w:spacing w:after="0" w:line="240" w:lineRule="auto"/>
      </w:pPr>
      <w:r>
        <w:separator/>
      </w:r>
    </w:p>
  </w:endnote>
  <w:endnote w:type="continuationSeparator" w:id="0">
    <w:p w:rsidR="001F4CD4" w:rsidRDefault="001F4CD4" w:rsidP="00BA1B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UsherwoodStd-Medium">
    <w:panose1 w:val="00000000000000000000"/>
    <w:charset w:val="00"/>
    <w:family w:val="roman"/>
    <w:notTrueType/>
    <w:pitch w:val="default"/>
    <w:sig w:usb0="00000003" w:usb1="00000000" w:usb2="00000000" w:usb3="00000000" w:csb0="00000001" w:csb1="00000000"/>
  </w:font>
  <w:font w:name="NimbusRomNo9L-Regu">
    <w:panose1 w:val="00000000000000000000"/>
    <w:charset w:val="00"/>
    <w:family w:val="auto"/>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SY10">
    <w:altName w:val="Arial Unicode MS"/>
    <w:panose1 w:val="00000000000000000000"/>
    <w:charset w:val="81"/>
    <w:family w:val="auto"/>
    <w:notTrueType/>
    <w:pitch w:val="default"/>
    <w:sig w:usb0="00000001" w:usb1="09060000" w:usb2="00000010" w:usb3="00000000" w:csb0="00080000" w:csb1="00000000"/>
  </w:font>
  <w:font w:name="CMBX10">
    <w:panose1 w:val="00000000000000000000"/>
    <w:charset w:val="00"/>
    <w:family w:val="roman"/>
    <w:notTrueType/>
    <w:pitch w:val="default"/>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0336565"/>
      <w:docPartObj>
        <w:docPartGallery w:val="Page Numbers (Bottom of Page)"/>
        <w:docPartUnique/>
      </w:docPartObj>
    </w:sdtPr>
    <w:sdtEndPr>
      <w:rPr>
        <w:noProof/>
      </w:rPr>
    </w:sdtEndPr>
    <w:sdtContent>
      <w:p w:rsidR="00D224C2" w:rsidRDefault="00D224C2">
        <w:pPr>
          <w:pStyle w:val="Footer"/>
          <w:jc w:val="center"/>
        </w:pPr>
        <w:r>
          <w:fldChar w:fldCharType="begin"/>
        </w:r>
        <w:r>
          <w:instrText xml:space="preserve"> PAGE   \* MERGEFORMAT </w:instrText>
        </w:r>
        <w:r>
          <w:fldChar w:fldCharType="separate"/>
        </w:r>
        <w:r w:rsidR="00A913B4">
          <w:rPr>
            <w:noProof/>
          </w:rPr>
          <w:t>1</w:t>
        </w:r>
        <w:r>
          <w:rPr>
            <w:noProof/>
          </w:rPr>
          <w:fldChar w:fldCharType="end"/>
        </w:r>
      </w:p>
    </w:sdtContent>
  </w:sdt>
  <w:p w:rsidR="00D224C2" w:rsidRDefault="00D224C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4CD4" w:rsidRDefault="001F4CD4" w:rsidP="00BA1B35">
      <w:pPr>
        <w:spacing w:after="0" w:line="240" w:lineRule="auto"/>
      </w:pPr>
      <w:r>
        <w:separator/>
      </w:r>
    </w:p>
  </w:footnote>
  <w:footnote w:type="continuationSeparator" w:id="0">
    <w:p w:rsidR="001F4CD4" w:rsidRDefault="001F4CD4" w:rsidP="00BA1B35">
      <w:pPr>
        <w:spacing w:after="0" w:line="240" w:lineRule="auto"/>
      </w:pPr>
      <w:r>
        <w:continuationSeparator/>
      </w:r>
    </w:p>
  </w:footnote>
  <w:footnote w:id="1">
    <w:p w:rsidR="00D224C2" w:rsidRDefault="00D224C2" w:rsidP="00D44D78">
      <w:pPr>
        <w:pStyle w:val="FootnoteText"/>
      </w:pPr>
      <w:r>
        <w:rPr>
          <w:rStyle w:val="FootnoteReference"/>
        </w:rPr>
        <w:footnoteRef/>
      </w:r>
      <w:r>
        <w:t xml:space="preserve"> Netflix is an Internet television network with over 40 million members in different countries.</w:t>
      </w:r>
    </w:p>
  </w:footnote>
  <w:footnote w:id="2">
    <w:p w:rsidR="00D224C2" w:rsidRDefault="00D224C2" w:rsidP="00F0313B">
      <w:pPr>
        <w:pStyle w:val="FootnoteText"/>
      </w:pPr>
      <w:r>
        <w:rPr>
          <w:rStyle w:val="FootnoteReference"/>
        </w:rPr>
        <w:footnoteRef/>
      </w:r>
      <w:r>
        <w:t xml:space="preserve"> </w:t>
      </w:r>
      <w:r w:rsidRPr="00D452AA">
        <w:t>http://www.netflixprize.com/</w:t>
      </w:r>
    </w:p>
  </w:footnote>
  <w:footnote w:id="3">
    <w:p w:rsidR="00D224C2" w:rsidRPr="00DD60F7" w:rsidRDefault="00D224C2" w:rsidP="00AD1226">
      <w:pPr>
        <w:pStyle w:val="FootnoteText"/>
        <w:rPr>
          <w:rFonts w:asciiTheme="majorBidi" w:hAnsiTheme="majorBidi" w:cstheme="majorBidi"/>
        </w:rPr>
      </w:pPr>
      <w:r>
        <w:rPr>
          <w:rStyle w:val="FootnoteReference"/>
        </w:rPr>
        <w:footnoteRef/>
      </w:r>
      <w:r>
        <w:t xml:space="preserve"> </w:t>
      </w:r>
      <w:r w:rsidRPr="00DD60F7">
        <w:rPr>
          <w:rFonts w:asciiTheme="majorBidi" w:hAnsiTheme="majorBidi" w:cstheme="majorBidi"/>
        </w:rPr>
        <w:t>www.movielens.com</w:t>
      </w:r>
    </w:p>
  </w:footnote>
  <w:footnote w:id="4">
    <w:p w:rsidR="00D224C2" w:rsidRDefault="00D224C2" w:rsidP="00AD1226">
      <w:pPr>
        <w:pStyle w:val="FootnoteText"/>
      </w:pPr>
      <w:r w:rsidRPr="00DD60F7">
        <w:rPr>
          <w:rStyle w:val="FootnoteReference"/>
          <w:rFonts w:asciiTheme="majorBidi" w:hAnsiTheme="majorBidi" w:cstheme="majorBidi"/>
        </w:rPr>
        <w:footnoteRef/>
      </w:r>
      <w:r w:rsidRPr="00DD60F7">
        <w:rPr>
          <w:rFonts w:asciiTheme="majorBidi" w:hAnsiTheme="majorBidi" w:cstheme="majorBidi"/>
        </w:rPr>
        <w:t xml:space="preserve"> www.imdb.com</w:t>
      </w:r>
    </w:p>
  </w:footnote>
  <w:footnote w:id="5">
    <w:p w:rsidR="00D224C2" w:rsidRDefault="00D224C2" w:rsidP="00C21699">
      <w:pPr>
        <w:pStyle w:val="FootnoteText"/>
      </w:pPr>
      <w:r>
        <w:rPr>
          <w:rStyle w:val="FootnoteReference"/>
        </w:rPr>
        <w:footnoteRef/>
      </w:r>
      <w:r>
        <w:t xml:space="preserve"> </w:t>
      </w:r>
      <w:r w:rsidRPr="00FB6653">
        <w:t>http://grouplens.org/datasets/movielen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23E82"/>
    <w:multiLevelType w:val="hybridMultilevel"/>
    <w:tmpl w:val="74043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A94590"/>
    <w:multiLevelType w:val="hybridMultilevel"/>
    <w:tmpl w:val="594066A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E6466"/>
    <w:multiLevelType w:val="hybridMultilevel"/>
    <w:tmpl w:val="3B266EE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AE70E4"/>
    <w:multiLevelType w:val="hybridMultilevel"/>
    <w:tmpl w:val="65365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D338CF"/>
    <w:multiLevelType w:val="hybridMultilevel"/>
    <w:tmpl w:val="5F8A886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18E2F81"/>
    <w:multiLevelType w:val="multilevel"/>
    <w:tmpl w:val="24088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6515070"/>
    <w:multiLevelType w:val="hybridMultilevel"/>
    <w:tmpl w:val="48F415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051BBE"/>
    <w:multiLevelType w:val="multilevel"/>
    <w:tmpl w:val="0E0051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B0A0905"/>
    <w:multiLevelType w:val="hybridMultilevel"/>
    <w:tmpl w:val="46602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333BA8"/>
    <w:multiLevelType w:val="hybridMultilevel"/>
    <w:tmpl w:val="B680F700"/>
    <w:lvl w:ilvl="0" w:tplc="FEC80DCC">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nsid w:val="51242660"/>
    <w:multiLevelType w:val="hybridMultilevel"/>
    <w:tmpl w:val="BD001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4D7B18"/>
    <w:multiLevelType w:val="hybridMultilevel"/>
    <w:tmpl w:val="3E4A2F1C"/>
    <w:lvl w:ilvl="0" w:tplc="04090011">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2">
    <w:nsid w:val="68722FB0"/>
    <w:multiLevelType w:val="hybridMultilevel"/>
    <w:tmpl w:val="3F8E9D6A"/>
    <w:lvl w:ilvl="0" w:tplc="04090011">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nsid w:val="7CE93C5D"/>
    <w:multiLevelType w:val="multilevel"/>
    <w:tmpl w:val="ECF88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13"/>
  </w:num>
  <w:num w:numId="3">
    <w:abstractNumId w:val="5"/>
  </w:num>
  <w:num w:numId="4">
    <w:abstractNumId w:val="0"/>
  </w:num>
  <w:num w:numId="5">
    <w:abstractNumId w:val="3"/>
  </w:num>
  <w:num w:numId="6">
    <w:abstractNumId w:val="2"/>
  </w:num>
  <w:num w:numId="7">
    <w:abstractNumId w:val="4"/>
  </w:num>
  <w:num w:numId="8">
    <w:abstractNumId w:val="6"/>
  </w:num>
  <w:num w:numId="9">
    <w:abstractNumId w:val="7"/>
  </w:num>
  <w:num w:numId="10">
    <w:abstractNumId w:val="9"/>
  </w:num>
  <w:num w:numId="11">
    <w:abstractNumId w:val="11"/>
  </w:num>
  <w:num w:numId="12">
    <w:abstractNumId w:val="12"/>
  </w:num>
  <w:num w:numId="13">
    <w:abstractNumId w:val="1"/>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alih">
    <w15:presenceInfo w15:providerId="None" w15:userId="mali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ftdzt5pcdxda7ea9ph5z9pypeswz9zvtp5d&quot;&gt;Referencecs&lt;record-ids&gt;&lt;item&gt;962&lt;/item&gt;&lt;item&gt;977&lt;/item&gt;&lt;item&gt;1288&lt;/item&gt;&lt;item&gt;1291&lt;/item&gt;&lt;item&gt;1395&lt;/item&gt;&lt;item&gt;1396&lt;/item&gt;&lt;item&gt;1397&lt;/item&gt;&lt;item&gt;1398&lt;/item&gt;&lt;item&gt;1405&lt;/item&gt;&lt;item&gt;1408&lt;/item&gt;&lt;/record-ids&gt;&lt;/item&gt;&lt;/Libraries&gt;"/>
  </w:docVars>
  <w:rsids>
    <w:rsidRoot w:val="00AB64DB"/>
    <w:rsid w:val="00000E50"/>
    <w:rsid w:val="00001017"/>
    <w:rsid w:val="0000108C"/>
    <w:rsid w:val="000035AE"/>
    <w:rsid w:val="00003C36"/>
    <w:rsid w:val="00005A30"/>
    <w:rsid w:val="00006356"/>
    <w:rsid w:val="00006424"/>
    <w:rsid w:val="0000728E"/>
    <w:rsid w:val="0001102A"/>
    <w:rsid w:val="000118C0"/>
    <w:rsid w:val="000118D4"/>
    <w:rsid w:val="00012766"/>
    <w:rsid w:val="00013AAA"/>
    <w:rsid w:val="000170F8"/>
    <w:rsid w:val="00021B40"/>
    <w:rsid w:val="00021BEE"/>
    <w:rsid w:val="00023172"/>
    <w:rsid w:val="00023308"/>
    <w:rsid w:val="000234FA"/>
    <w:rsid w:val="0002720F"/>
    <w:rsid w:val="00027FCA"/>
    <w:rsid w:val="0003049A"/>
    <w:rsid w:val="00030576"/>
    <w:rsid w:val="00033508"/>
    <w:rsid w:val="000354EA"/>
    <w:rsid w:val="00035BE0"/>
    <w:rsid w:val="000364BA"/>
    <w:rsid w:val="00040E9C"/>
    <w:rsid w:val="000412F5"/>
    <w:rsid w:val="00042EC2"/>
    <w:rsid w:val="00047DBC"/>
    <w:rsid w:val="000534F5"/>
    <w:rsid w:val="000559A2"/>
    <w:rsid w:val="000567D0"/>
    <w:rsid w:val="00057308"/>
    <w:rsid w:val="000600AE"/>
    <w:rsid w:val="0006306B"/>
    <w:rsid w:val="00063546"/>
    <w:rsid w:val="0006592B"/>
    <w:rsid w:val="0006720D"/>
    <w:rsid w:val="00067C19"/>
    <w:rsid w:val="0007055C"/>
    <w:rsid w:val="0007350A"/>
    <w:rsid w:val="00073626"/>
    <w:rsid w:val="00073762"/>
    <w:rsid w:val="00075372"/>
    <w:rsid w:val="00076A8D"/>
    <w:rsid w:val="00080122"/>
    <w:rsid w:val="000807F1"/>
    <w:rsid w:val="00083B1B"/>
    <w:rsid w:val="00084560"/>
    <w:rsid w:val="00085428"/>
    <w:rsid w:val="000865EC"/>
    <w:rsid w:val="00086804"/>
    <w:rsid w:val="00087B4A"/>
    <w:rsid w:val="00095095"/>
    <w:rsid w:val="0009596A"/>
    <w:rsid w:val="00096650"/>
    <w:rsid w:val="000A584C"/>
    <w:rsid w:val="000A75D3"/>
    <w:rsid w:val="000B15A2"/>
    <w:rsid w:val="000B18D1"/>
    <w:rsid w:val="000B2639"/>
    <w:rsid w:val="000B3C42"/>
    <w:rsid w:val="000B3DFB"/>
    <w:rsid w:val="000B47D3"/>
    <w:rsid w:val="000B4CBF"/>
    <w:rsid w:val="000B5C92"/>
    <w:rsid w:val="000B69F2"/>
    <w:rsid w:val="000C1F0C"/>
    <w:rsid w:val="000C3FE8"/>
    <w:rsid w:val="000C5651"/>
    <w:rsid w:val="000C6A28"/>
    <w:rsid w:val="000D3946"/>
    <w:rsid w:val="000D3DD5"/>
    <w:rsid w:val="000E4453"/>
    <w:rsid w:val="000E45E1"/>
    <w:rsid w:val="000E6421"/>
    <w:rsid w:val="000F195A"/>
    <w:rsid w:val="000F23AE"/>
    <w:rsid w:val="000F281F"/>
    <w:rsid w:val="000F2F22"/>
    <w:rsid w:val="000F48EF"/>
    <w:rsid w:val="000F51C0"/>
    <w:rsid w:val="000F533E"/>
    <w:rsid w:val="001010B6"/>
    <w:rsid w:val="00101AC5"/>
    <w:rsid w:val="00102625"/>
    <w:rsid w:val="00102715"/>
    <w:rsid w:val="00102AE2"/>
    <w:rsid w:val="00106172"/>
    <w:rsid w:val="001103C6"/>
    <w:rsid w:val="001145C2"/>
    <w:rsid w:val="001149BC"/>
    <w:rsid w:val="001177EA"/>
    <w:rsid w:val="00123E29"/>
    <w:rsid w:val="00130BFD"/>
    <w:rsid w:val="0013424D"/>
    <w:rsid w:val="00136513"/>
    <w:rsid w:val="001421B2"/>
    <w:rsid w:val="00142C34"/>
    <w:rsid w:val="00142D06"/>
    <w:rsid w:val="00142DDD"/>
    <w:rsid w:val="00143361"/>
    <w:rsid w:val="0014497D"/>
    <w:rsid w:val="00144BFA"/>
    <w:rsid w:val="001475EA"/>
    <w:rsid w:val="001501C9"/>
    <w:rsid w:val="00152347"/>
    <w:rsid w:val="00154CAD"/>
    <w:rsid w:val="00161F8D"/>
    <w:rsid w:val="001641E3"/>
    <w:rsid w:val="00164BBF"/>
    <w:rsid w:val="00164C22"/>
    <w:rsid w:val="00164F4A"/>
    <w:rsid w:val="00165BA5"/>
    <w:rsid w:val="00165E73"/>
    <w:rsid w:val="00165EA1"/>
    <w:rsid w:val="00166592"/>
    <w:rsid w:val="00171750"/>
    <w:rsid w:val="0017565D"/>
    <w:rsid w:val="00175C57"/>
    <w:rsid w:val="00177C9F"/>
    <w:rsid w:val="0018041F"/>
    <w:rsid w:val="0018233A"/>
    <w:rsid w:val="00182765"/>
    <w:rsid w:val="001832CD"/>
    <w:rsid w:val="00187D5F"/>
    <w:rsid w:val="001901B9"/>
    <w:rsid w:val="00191457"/>
    <w:rsid w:val="00192497"/>
    <w:rsid w:val="0019430B"/>
    <w:rsid w:val="00197ED4"/>
    <w:rsid w:val="001A4E0A"/>
    <w:rsid w:val="001A597C"/>
    <w:rsid w:val="001A6863"/>
    <w:rsid w:val="001A6910"/>
    <w:rsid w:val="001A6EBD"/>
    <w:rsid w:val="001A7440"/>
    <w:rsid w:val="001A7972"/>
    <w:rsid w:val="001B1444"/>
    <w:rsid w:val="001B2FA4"/>
    <w:rsid w:val="001B3420"/>
    <w:rsid w:val="001B3908"/>
    <w:rsid w:val="001B5C50"/>
    <w:rsid w:val="001B65B2"/>
    <w:rsid w:val="001B74BF"/>
    <w:rsid w:val="001B7A81"/>
    <w:rsid w:val="001C7C95"/>
    <w:rsid w:val="001D02BC"/>
    <w:rsid w:val="001D0302"/>
    <w:rsid w:val="001D1961"/>
    <w:rsid w:val="001D2076"/>
    <w:rsid w:val="001D4CCF"/>
    <w:rsid w:val="001D5742"/>
    <w:rsid w:val="001D684E"/>
    <w:rsid w:val="001D6DDD"/>
    <w:rsid w:val="001E05F1"/>
    <w:rsid w:val="001E0F06"/>
    <w:rsid w:val="001E53E0"/>
    <w:rsid w:val="001E6A6C"/>
    <w:rsid w:val="001E6ADC"/>
    <w:rsid w:val="001F15E1"/>
    <w:rsid w:val="001F4CD4"/>
    <w:rsid w:val="001F513E"/>
    <w:rsid w:val="002035CD"/>
    <w:rsid w:val="00203D35"/>
    <w:rsid w:val="00203E4D"/>
    <w:rsid w:val="00205334"/>
    <w:rsid w:val="00205DB2"/>
    <w:rsid w:val="0021228D"/>
    <w:rsid w:val="00212310"/>
    <w:rsid w:val="00217C4B"/>
    <w:rsid w:val="00221664"/>
    <w:rsid w:val="002260FE"/>
    <w:rsid w:val="00226586"/>
    <w:rsid w:val="0023262D"/>
    <w:rsid w:val="002331CA"/>
    <w:rsid w:val="00233F12"/>
    <w:rsid w:val="002346F7"/>
    <w:rsid w:val="00235008"/>
    <w:rsid w:val="002359EE"/>
    <w:rsid w:val="00235F20"/>
    <w:rsid w:val="00241502"/>
    <w:rsid w:val="002438AD"/>
    <w:rsid w:val="00244A91"/>
    <w:rsid w:val="00246B01"/>
    <w:rsid w:val="00246BDC"/>
    <w:rsid w:val="00246FB0"/>
    <w:rsid w:val="00247770"/>
    <w:rsid w:val="00247EBA"/>
    <w:rsid w:val="00250657"/>
    <w:rsid w:val="002533F9"/>
    <w:rsid w:val="00253500"/>
    <w:rsid w:val="00257060"/>
    <w:rsid w:val="00260841"/>
    <w:rsid w:val="00260A92"/>
    <w:rsid w:val="00261C2B"/>
    <w:rsid w:val="00262E91"/>
    <w:rsid w:val="0026322A"/>
    <w:rsid w:val="002666F5"/>
    <w:rsid w:val="002709AE"/>
    <w:rsid w:val="00270DE8"/>
    <w:rsid w:val="00272A7F"/>
    <w:rsid w:val="0027356F"/>
    <w:rsid w:val="00273833"/>
    <w:rsid w:val="0027541C"/>
    <w:rsid w:val="002764F9"/>
    <w:rsid w:val="0027791E"/>
    <w:rsid w:val="00283CD0"/>
    <w:rsid w:val="00285A97"/>
    <w:rsid w:val="00287445"/>
    <w:rsid w:val="002874CC"/>
    <w:rsid w:val="002875C5"/>
    <w:rsid w:val="00287D36"/>
    <w:rsid w:val="00292BEB"/>
    <w:rsid w:val="00293C36"/>
    <w:rsid w:val="002976B9"/>
    <w:rsid w:val="00297A73"/>
    <w:rsid w:val="002A029C"/>
    <w:rsid w:val="002A02EB"/>
    <w:rsid w:val="002A084B"/>
    <w:rsid w:val="002A14AC"/>
    <w:rsid w:val="002A1F80"/>
    <w:rsid w:val="002A40FA"/>
    <w:rsid w:val="002A6035"/>
    <w:rsid w:val="002A6207"/>
    <w:rsid w:val="002A6AF1"/>
    <w:rsid w:val="002A7A42"/>
    <w:rsid w:val="002A7F11"/>
    <w:rsid w:val="002B06EA"/>
    <w:rsid w:val="002B3E69"/>
    <w:rsid w:val="002B603A"/>
    <w:rsid w:val="002C2284"/>
    <w:rsid w:val="002C31A9"/>
    <w:rsid w:val="002C3798"/>
    <w:rsid w:val="002C494E"/>
    <w:rsid w:val="002C4ADD"/>
    <w:rsid w:val="002C605F"/>
    <w:rsid w:val="002C64C3"/>
    <w:rsid w:val="002C65A5"/>
    <w:rsid w:val="002C72FD"/>
    <w:rsid w:val="002C7967"/>
    <w:rsid w:val="002D0BEE"/>
    <w:rsid w:val="002D24A7"/>
    <w:rsid w:val="002D3331"/>
    <w:rsid w:val="002D4352"/>
    <w:rsid w:val="002D49FB"/>
    <w:rsid w:val="002D7B8B"/>
    <w:rsid w:val="002D7E38"/>
    <w:rsid w:val="002E1646"/>
    <w:rsid w:val="002E353B"/>
    <w:rsid w:val="002E429C"/>
    <w:rsid w:val="002E6C49"/>
    <w:rsid w:val="002E7F94"/>
    <w:rsid w:val="002F17BF"/>
    <w:rsid w:val="002F206C"/>
    <w:rsid w:val="002F4A26"/>
    <w:rsid w:val="00302387"/>
    <w:rsid w:val="00311AA3"/>
    <w:rsid w:val="00312A5F"/>
    <w:rsid w:val="003202ED"/>
    <w:rsid w:val="00320469"/>
    <w:rsid w:val="0032232D"/>
    <w:rsid w:val="00323917"/>
    <w:rsid w:val="0032639E"/>
    <w:rsid w:val="003266A4"/>
    <w:rsid w:val="00332239"/>
    <w:rsid w:val="00332DC1"/>
    <w:rsid w:val="00336583"/>
    <w:rsid w:val="0033664D"/>
    <w:rsid w:val="00337058"/>
    <w:rsid w:val="00337914"/>
    <w:rsid w:val="0034155D"/>
    <w:rsid w:val="0034303D"/>
    <w:rsid w:val="00350D4A"/>
    <w:rsid w:val="00351411"/>
    <w:rsid w:val="00351A97"/>
    <w:rsid w:val="003555BD"/>
    <w:rsid w:val="003602AA"/>
    <w:rsid w:val="00361927"/>
    <w:rsid w:val="003619BD"/>
    <w:rsid w:val="003621E1"/>
    <w:rsid w:val="00365D7F"/>
    <w:rsid w:val="00366D2B"/>
    <w:rsid w:val="00371733"/>
    <w:rsid w:val="00371982"/>
    <w:rsid w:val="00373B3B"/>
    <w:rsid w:val="00373E75"/>
    <w:rsid w:val="003769F7"/>
    <w:rsid w:val="00380B13"/>
    <w:rsid w:val="00381329"/>
    <w:rsid w:val="003816E2"/>
    <w:rsid w:val="003819BE"/>
    <w:rsid w:val="003824FC"/>
    <w:rsid w:val="00385B9D"/>
    <w:rsid w:val="00386188"/>
    <w:rsid w:val="00387EB8"/>
    <w:rsid w:val="00390573"/>
    <w:rsid w:val="00393722"/>
    <w:rsid w:val="00394354"/>
    <w:rsid w:val="00397356"/>
    <w:rsid w:val="003A053D"/>
    <w:rsid w:val="003A38B3"/>
    <w:rsid w:val="003A42BC"/>
    <w:rsid w:val="003A438B"/>
    <w:rsid w:val="003A4B91"/>
    <w:rsid w:val="003A5F18"/>
    <w:rsid w:val="003A6190"/>
    <w:rsid w:val="003A7A6A"/>
    <w:rsid w:val="003B07A7"/>
    <w:rsid w:val="003B08E7"/>
    <w:rsid w:val="003B0DC8"/>
    <w:rsid w:val="003B177D"/>
    <w:rsid w:val="003B4859"/>
    <w:rsid w:val="003B6697"/>
    <w:rsid w:val="003B7919"/>
    <w:rsid w:val="003C0131"/>
    <w:rsid w:val="003C2236"/>
    <w:rsid w:val="003C49BD"/>
    <w:rsid w:val="003C4EFE"/>
    <w:rsid w:val="003C70C7"/>
    <w:rsid w:val="003D02F3"/>
    <w:rsid w:val="003D20D5"/>
    <w:rsid w:val="003D2C0D"/>
    <w:rsid w:val="003D4489"/>
    <w:rsid w:val="003D6E49"/>
    <w:rsid w:val="003D7F3E"/>
    <w:rsid w:val="003E1837"/>
    <w:rsid w:val="003E19E6"/>
    <w:rsid w:val="003E2610"/>
    <w:rsid w:val="003E4D0B"/>
    <w:rsid w:val="003E4D90"/>
    <w:rsid w:val="003E5303"/>
    <w:rsid w:val="003E5DFD"/>
    <w:rsid w:val="003F1A8D"/>
    <w:rsid w:val="003F2025"/>
    <w:rsid w:val="003F2150"/>
    <w:rsid w:val="003F5293"/>
    <w:rsid w:val="00401BA8"/>
    <w:rsid w:val="00403C17"/>
    <w:rsid w:val="00404354"/>
    <w:rsid w:val="00405C1A"/>
    <w:rsid w:val="00405F78"/>
    <w:rsid w:val="00407965"/>
    <w:rsid w:val="004079CB"/>
    <w:rsid w:val="00407D37"/>
    <w:rsid w:val="00407D7C"/>
    <w:rsid w:val="004119E7"/>
    <w:rsid w:val="00415CC0"/>
    <w:rsid w:val="00415E2C"/>
    <w:rsid w:val="004169C9"/>
    <w:rsid w:val="004177E4"/>
    <w:rsid w:val="00417D2F"/>
    <w:rsid w:val="00420D6D"/>
    <w:rsid w:val="004213A1"/>
    <w:rsid w:val="004228AA"/>
    <w:rsid w:val="00424697"/>
    <w:rsid w:val="00425621"/>
    <w:rsid w:val="004270E2"/>
    <w:rsid w:val="00430BD3"/>
    <w:rsid w:val="0043198B"/>
    <w:rsid w:val="0043253C"/>
    <w:rsid w:val="00433D40"/>
    <w:rsid w:val="0043635C"/>
    <w:rsid w:val="00436600"/>
    <w:rsid w:val="00442FD3"/>
    <w:rsid w:val="00443B0A"/>
    <w:rsid w:val="0044524A"/>
    <w:rsid w:val="00454554"/>
    <w:rsid w:val="004610D1"/>
    <w:rsid w:val="00463889"/>
    <w:rsid w:val="0046697B"/>
    <w:rsid w:val="0046768B"/>
    <w:rsid w:val="00467C7E"/>
    <w:rsid w:val="004722FE"/>
    <w:rsid w:val="004753D2"/>
    <w:rsid w:val="00475B38"/>
    <w:rsid w:val="00475E0F"/>
    <w:rsid w:val="004764DC"/>
    <w:rsid w:val="00480667"/>
    <w:rsid w:val="00482D6A"/>
    <w:rsid w:val="00483560"/>
    <w:rsid w:val="00484134"/>
    <w:rsid w:val="00485CE9"/>
    <w:rsid w:val="004874CB"/>
    <w:rsid w:val="00487AA6"/>
    <w:rsid w:val="00490271"/>
    <w:rsid w:val="004912FF"/>
    <w:rsid w:val="00491B6F"/>
    <w:rsid w:val="004920C2"/>
    <w:rsid w:val="004938E2"/>
    <w:rsid w:val="00494279"/>
    <w:rsid w:val="00497FC6"/>
    <w:rsid w:val="004A2466"/>
    <w:rsid w:val="004A3B44"/>
    <w:rsid w:val="004A53ED"/>
    <w:rsid w:val="004A6941"/>
    <w:rsid w:val="004B14DB"/>
    <w:rsid w:val="004B2459"/>
    <w:rsid w:val="004B4144"/>
    <w:rsid w:val="004B57EF"/>
    <w:rsid w:val="004B59C6"/>
    <w:rsid w:val="004C03A6"/>
    <w:rsid w:val="004C1567"/>
    <w:rsid w:val="004C269B"/>
    <w:rsid w:val="004C3968"/>
    <w:rsid w:val="004C43CA"/>
    <w:rsid w:val="004C53E2"/>
    <w:rsid w:val="004C7286"/>
    <w:rsid w:val="004C79B5"/>
    <w:rsid w:val="004D1DD3"/>
    <w:rsid w:val="004D2A47"/>
    <w:rsid w:val="004D3359"/>
    <w:rsid w:val="004D4DE4"/>
    <w:rsid w:val="004D58CE"/>
    <w:rsid w:val="004D7384"/>
    <w:rsid w:val="004D7916"/>
    <w:rsid w:val="004E0BAC"/>
    <w:rsid w:val="004E0E7D"/>
    <w:rsid w:val="004E26F6"/>
    <w:rsid w:val="004E28D0"/>
    <w:rsid w:val="004E4AB8"/>
    <w:rsid w:val="004E4EA1"/>
    <w:rsid w:val="004E536B"/>
    <w:rsid w:val="004E6861"/>
    <w:rsid w:val="004E7716"/>
    <w:rsid w:val="004E7B9B"/>
    <w:rsid w:val="004E7F47"/>
    <w:rsid w:val="004F1EF7"/>
    <w:rsid w:val="004F4AFE"/>
    <w:rsid w:val="004F4D2D"/>
    <w:rsid w:val="004F63BE"/>
    <w:rsid w:val="004F65C2"/>
    <w:rsid w:val="004F719F"/>
    <w:rsid w:val="00502F3B"/>
    <w:rsid w:val="00504349"/>
    <w:rsid w:val="00504D0C"/>
    <w:rsid w:val="00510478"/>
    <w:rsid w:val="00510F9F"/>
    <w:rsid w:val="00512D9F"/>
    <w:rsid w:val="00512E56"/>
    <w:rsid w:val="00513619"/>
    <w:rsid w:val="00517252"/>
    <w:rsid w:val="005202F6"/>
    <w:rsid w:val="005209BD"/>
    <w:rsid w:val="00520A1B"/>
    <w:rsid w:val="00523EEE"/>
    <w:rsid w:val="0053102C"/>
    <w:rsid w:val="005313BC"/>
    <w:rsid w:val="00531AD9"/>
    <w:rsid w:val="00532933"/>
    <w:rsid w:val="00532A58"/>
    <w:rsid w:val="005340AE"/>
    <w:rsid w:val="00534AD9"/>
    <w:rsid w:val="0053518F"/>
    <w:rsid w:val="005402E2"/>
    <w:rsid w:val="00542EF7"/>
    <w:rsid w:val="00545775"/>
    <w:rsid w:val="005478E8"/>
    <w:rsid w:val="00547EAE"/>
    <w:rsid w:val="00556035"/>
    <w:rsid w:val="00556443"/>
    <w:rsid w:val="0055645D"/>
    <w:rsid w:val="00557CF4"/>
    <w:rsid w:val="00560289"/>
    <w:rsid w:val="0056173A"/>
    <w:rsid w:val="00562EB5"/>
    <w:rsid w:val="00563E66"/>
    <w:rsid w:val="00564291"/>
    <w:rsid w:val="005642A7"/>
    <w:rsid w:val="00571A78"/>
    <w:rsid w:val="0057619C"/>
    <w:rsid w:val="005813F5"/>
    <w:rsid w:val="0058216B"/>
    <w:rsid w:val="00584B62"/>
    <w:rsid w:val="00585A66"/>
    <w:rsid w:val="00592B15"/>
    <w:rsid w:val="005932E9"/>
    <w:rsid w:val="005933F3"/>
    <w:rsid w:val="0059615F"/>
    <w:rsid w:val="005A057C"/>
    <w:rsid w:val="005A0A64"/>
    <w:rsid w:val="005A36E8"/>
    <w:rsid w:val="005A4240"/>
    <w:rsid w:val="005A48E5"/>
    <w:rsid w:val="005B020A"/>
    <w:rsid w:val="005B2375"/>
    <w:rsid w:val="005B3ECA"/>
    <w:rsid w:val="005B4811"/>
    <w:rsid w:val="005B4877"/>
    <w:rsid w:val="005B7450"/>
    <w:rsid w:val="005B7EB3"/>
    <w:rsid w:val="005C04AD"/>
    <w:rsid w:val="005C11A4"/>
    <w:rsid w:val="005C31E5"/>
    <w:rsid w:val="005C4211"/>
    <w:rsid w:val="005C4CD6"/>
    <w:rsid w:val="005C66BE"/>
    <w:rsid w:val="005C6833"/>
    <w:rsid w:val="005C7166"/>
    <w:rsid w:val="005C7A6D"/>
    <w:rsid w:val="005C7AAB"/>
    <w:rsid w:val="005D13C3"/>
    <w:rsid w:val="005D2EB0"/>
    <w:rsid w:val="005D2FB5"/>
    <w:rsid w:val="005D4A02"/>
    <w:rsid w:val="005D5AB2"/>
    <w:rsid w:val="005D60BC"/>
    <w:rsid w:val="005D6EBB"/>
    <w:rsid w:val="005D7CA5"/>
    <w:rsid w:val="005E42F5"/>
    <w:rsid w:val="005E466E"/>
    <w:rsid w:val="005E4CE4"/>
    <w:rsid w:val="005E7D49"/>
    <w:rsid w:val="005F045C"/>
    <w:rsid w:val="005F11CB"/>
    <w:rsid w:val="005F179F"/>
    <w:rsid w:val="005F1CC4"/>
    <w:rsid w:val="005F3749"/>
    <w:rsid w:val="005F37D1"/>
    <w:rsid w:val="005F40EC"/>
    <w:rsid w:val="005F470A"/>
    <w:rsid w:val="005F4DD5"/>
    <w:rsid w:val="005F51CC"/>
    <w:rsid w:val="005F6828"/>
    <w:rsid w:val="005F729C"/>
    <w:rsid w:val="005F7574"/>
    <w:rsid w:val="00600032"/>
    <w:rsid w:val="00602072"/>
    <w:rsid w:val="0060207A"/>
    <w:rsid w:val="00602815"/>
    <w:rsid w:val="00603D09"/>
    <w:rsid w:val="006078FF"/>
    <w:rsid w:val="00607D15"/>
    <w:rsid w:val="006126E6"/>
    <w:rsid w:val="006130D4"/>
    <w:rsid w:val="006139B2"/>
    <w:rsid w:val="006168A0"/>
    <w:rsid w:val="00623946"/>
    <w:rsid w:val="00623F19"/>
    <w:rsid w:val="00624A81"/>
    <w:rsid w:val="006259F8"/>
    <w:rsid w:val="00625EC6"/>
    <w:rsid w:val="00627D05"/>
    <w:rsid w:val="00631BB1"/>
    <w:rsid w:val="0063307B"/>
    <w:rsid w:val="00634DDE"/>
    <w:rsid w:val="006446A8"/>
    <w:rsid w:val="00645AAF"/>
    <w:rsid w:val="00646E35"/>
    <w:rsid w:val="00647AC8"/>
    <w:rsid w:val="0065306A"/>
    <w:rsid w:val="00653C9F"/>
    <w:rsid w:val="00655241"/>
    <w:rsid w:val="00656712"/>
    <w:rsid w:val="006623AA"/>
    <w:rsid w:val="00664297"/>
    <w:rsid w:val="006674C9"/>
    <w:rsid w:val="006702E4"/>
    <w:rsid w:val="0067285E"/>
    <w:rsid w:val="00673F2C"/>
    <w:rsid w:val="00675A4B"/>
    <w:rsid w:val="00675F30"/>
    <w:rsid w:val="006765F0"/>
    <w:rsid w:val="00676A46"/>
    <w:rsid w:val="00684B2A"/>
    <w:rsid w:val="00685CC2"/>
    <w:rsid w:val="006874F3"/>
    <w:rsid w:val="00691B0D"/>
    <w:rsid w:val="00692470"/>
    <w:rsid w:val="00692DD5"/>
    <w:rsid w:val="006943DD"/>
    <w:rsid w:val="00695193"/>
    <w:rsid w:val="00695EE0"/>
    <w:rsid w:val="006976B8"/>
    <w:rsid w:val="006A0896"/>
    <w:rsid w:val="006A1D10"/>
    <w:rsid w:val="006A57AD"/>
    <w:rsid w:val="006A7EE6"/>
    <w:rsid w:val="006B16D1"/>
    <w:rsid w:val="006B22B4"/>
    <w:rsid w:val="006B27E1"/>
    <w:rsid w:val="006B5048"/>
    <w:rsid w:val="006B6122"/>
    <w:rsid w:val="006B7372"/>
    <w:rsid w:val="006C13EE"/>
    <w:rsid w:val="006C2AB6"/>
    <w:rsid w:val="006C2F1C"/>
    <w:rsid w:val="006C397B"/>
    <w:rsid w:val="006C4650"/>
    <w:rsid w:val="006C6103"/>
    <w:rsid w:val="006D02AF"/>
    <w:rsid w:val="006D0449"/>
    <w:rsid w:val="006D0A76"/>
    <w:rsid w:val="006D1B40"/>
    <w:rsid w:val="006E3A69"/>
    <w:rsid w:val="006E41C8"/>
    <w:rsid w:val="006E600A"/>
    <w:rsid w:val="006E77E9"/>
    <w:rsid w:val="006F081F"/>
    <w:rsid w:val="006F394B"/>
    <w:rsid w:val="006F3CCF"/>
    <w:rsid w:val="006F485C"/>
    <w:rsid w:val="006F56D1"/>
    <w:rsid w:val="006F5757"/>
    <w:rsid w:val="006F7AE2"/>
    <w:rsid w:val="00700BB0"/>
    <w:rsid w:val="00702917"/>
    <w:rsid w:val="0070386E"/>
    <w:rsid w:val="007048AF"/>
    <w:rsid w:val="00704A95"/>
    <w:rsid w:val="0070504D"/>
    <w:rsid w:val="00705170"/>
    <w:rsid w:val="00706C56"/>
    <w:rsid w:val="00706D7A"/>
    <w:rsid w:val="007108BB"/>
    <w:rsid w:val="00711CF4"/>
    <w:rsid w:val="00712B63"/>
    <w:rsid w:val="00713D6B"/>
    <w:rsid w:val="00715C46"/>
    <w:rsid w:val="00715D31"/>
    <w:rsid w:val="00720371"/>
    <w:rsid w:val="00720711"/>
    <w:rsid w:val="0072183A"/>
    <w:rsid w:val="00721D20"/>
    <w:rsid w:val="0072204A"/>
    <w:rsid w:val="00722336"/>
    <w:rsid w:val="00723799"/>
    <w:rsid w:val="00731A2E"/>
    <w:rsid w:val="007340ED"/>
    <w:rsid w:val="00736723"/>
    <w:rsid w:val="00736F95"/>
    <w:rsid w:val="00737A6F"/>
    <w:rsid w:val="00740E8A"/>
    <w:rsid w:val="007422DA"/>
    <w:rsid w:val="00744A20"/>
    <w:rsid w:val="0074537F"/>
    <w:rsid w:val="00745CFD"/>
    <w:rsid w:val="00745E79"/>
    <w:rsid w:val="00746B3A"/>
    <w:rsid w:val="00750FE8"/>
    <w:rsid w:val="007525E3"/>
    <w:rsid w:val="0075283D"/>
    <w:rsid w:val="007534E5"/>
    <w:rsid w:val="00753930"/>
    <w:rsid w:val="00753E78"/>
    <w:rsid w:val="0075699B"/>
    <w:rsid w:val="00757B44"/>
    <w:rsid w:val="007624F7"/>
    <w:rsid w:val="007639AF"/>
    <w:rsid w:val="00763A76"/>
    <w:rsid w:val="00765FF2"/>
    <w:rsid w:val="00766ECD"/>
    <w:rsid w:val="00770361"/>
    <w:rsid w:val="007719EF"/>
    <w:rsid w:val="007760AA"/>
    <w:rsid w:val="0077675A"/>
    <w:rsid w:val="00776A92"/>
    <w:rsid w:val="00776FB2"/>
    <w:rsid w:val="007859B5"/>
    <w:rsid w:val="007869A0"/>
    <w:rsid w:val="00791152"/>
    <w:rsid w:val="007930FD"/>
    <w:rsid w:val="007962B2"/>
    <w:rsid w:val="007963D3"/>
    <w:rsid w:val="00796FB3"/>
    <w:rsid w:val="007971EF"/>
    <w:rsid w:val="007A1551"/>
    <w:rsid w:val="007A3244"/>
    <w:rsid w:val="007A4FBE"/>
    <w:rsid w:val="007A79A9"/>
    <w:rsid w:val="007B32EC"/>
    <w:rsid w:val="007B42DF"/>
    <w:rsid w:val="007C0D45"/>
    <w:rsid w:val="007C0EDE"/>
    <w:rsid w:val="007C1E48"/>
    <w:rsid w:val="007C331F"/>
    <w:rsid w:val="007C662A"/>
    <w:rsid w:val="007D08BD"/>
    <w:rsid w:val="007D0EF0"/>
    <w:rsid w:val="007D1ED2"/>
    <w:rsid w:val="007D20C4"/>
    <w:rsid w:val="007D2DB9"/>
    <w:rsid w:val="007D2DE9"/>
    <w:rsid w:val="007D429B"/>
    <w:rsid w:val="007D72FD"/>
    <w:rsid w:val="007E1867"/>
    <w:rsid w:val="007E42DE"/>
    <w:rsid w:val="007E4B34"/>
    <w:rsid w:val="007E51E7"/>
    <w:rsid w:val="007E63DC"/>
    <w:rsid w:val="007E7151"/>
    <w:rsid w:val="007E73AA"/>
    <w:rsid w:val="007F019E"/>
    <w:rsid w:val="007F0355"/>
    <w:rsid w:val="007F0929"/>
    <w:rsid w:val="007F1774"/>
    <w:rsid w:val="007F267D"/>
    <w:rsid w:val="007F2C12"/>
    <w:rsid w:val="007F4B83"/>
    <w:rsid w:val="008006C6"/>
    <w:rsid w:val="00803FC0"/>
    <w:rsid w:val="008047EE"/>
    <w:rsid w:val="008050D3"/>
    <w:rsid w:val="00806F2F"/>
    <w:rsid w:val="00807367"/>
    <w:rsid w:val="0081000D"/>
    <w:rsid w:val="00810577"/>
    <w:rsid w:val="008126FC"/>
    <w:rsid w:val="0081355F"/>
    <w:rsid w:val="00815105"/>
    <w:rsid w:val="00823733"/>
    <w:rsid w:val="00824508"/>
    <w:rsid w:val="00825046"/>
    <w:rsid w:val="008260D0"/>
    <w:rsid w:val="0082768F"/>
    <w:rsid w:val="008276B0"/>
    <w:rsid w:val="008311E0"/>
    <w:rsid w:val="00831D5F"/>
    <w:rsid w:val="00832D8C"/>
    <w:rsid w:val="008344BF"/>
    <w:rsid w:val="00834A53"/>
    <w:rsid w:val="00835770"/>
    <w:rsid w:val="008359CE"/>
    <w:rsid w:val="0083744A"/>
    <w:rsid w:val="00841514"/>
    <w:rsid w:val="00842095"/>
    <w:rsid w:val="00844EAC"/>
    <w:rsid w:val="008459E4"/>
    <w:rsid w:val="00846929"/>
    <w:rsid w:val="00847E03"/>
    <w:rsid w:val="008502CD"/>
    <w:rsid w:val="008514C4"/>
    <w:rsid w:val="0085334B"/>
    <w:rsid w:val="00856369"/>
    <w:rsid w:val="0086047F"/>
    <w:rsid w:val="00861DFC"/>
    <w:rsid w:val="00862191"/>
    <w:rsid w:val="00862353"/>
    <w:rsid w:val="0086351A"/>
    <w:rsid w:val="00864C8C"/>
    <w:rsid w:val="00864DA4"/>
    <w:rsid w:val="008703E4"/>
    <w:rsid w:val="0087056C"/>
    <w:rsid w:val="0087235D"/>
    <w:rsid w:val="00875903"/>
    <w:rsid w:val="0088020A"/>
    <w:rsid w:val="0088293A"/>
    <w:rsid w:val="00884191"/>
    <w:rsid w:val="0088508E"/>
    <w:rsid w:val="0088668E"/>
    <w:rsid w:val="008867F7"/>
    <w:rsid w:val="0088760E"/>
    <w:rsid w:val="0088787F"/>
    <w:rsid w:val="008900F2"/>
    <w:rsid w:val="00890431"/>
    <w:rsid w:val="00890DB9"/>
    <w:rsid w:val="00891394"/>
    <w:rsid w:val="00891E05"/>
    <w:rsid w:val="00892214"/>
    <w:rsid w:val="00892264"/>
    <w:rsid w:val="00894E61"/>
    <w:rsid w:val="008A373D"/>
    <w:rsid w:val="008A4248"/>
    <w:rsid w:val="008A5896"/>
    <w:rsid w:val="008A5A2B"/>
    <w:rsid w:val="008A5CFA"/>
    <w:rsid w:val="008A6194"/>
    <w:rsid w:val="008A6639"/>
    <w:rsid w:val="008A7CDB"/>
    <w:rsid w:val="008A7D0D"/>
    <w:rsid w:val="008B1CF3"/>
    <w:rsid w:val="008B2E3B"/>
    <w:rsid w:val="008B398A"/>
    <w:rsid w:val="008B3C2B"/>
    <w:rsid w:val="008B76A5"/>
    <w:rsid w:val="008B7A54"/>
    <w:rsid w:val="008C3463"/>
    <w:rsid w:val="008C6617"/>
    <w:rsid w:val="008C75FC"/>
    <w:rsid w:val="008C7B7C"/>
    <w:rsid w:val="008D07D4"/>
    <w:rsid w:val="008D2D38"/>
    <w:rsid w:val="008D4A6A"/>
    <w:rsid w:val="008D672E"/>
    <w:rsid w:val="008D78D6"/>
    <w:rsid w:val="008E0AEB"/>
    <w:rsid w:val="008E2356"/>
    <w:rsid w:val="008E23E6"/>
    <w:rsid w:val="008E2C0F"/>
    <w:rsid w:val="008E356F"/>
    <w:rsid w:val="008E5F40"/>
    <w:rsid w:val="008F18D8"/>
    <w:rsid w:val="008F55F3"/>
    <w:rsid w:val="008F6116"/>
    <w:rsid w:val="008F7D9E"/>
    <w:rsid w:val="00901FF2"/>
    <w:rsid w:val="00902398"/>
    <w:rsid w:val="0090296D"/>
    <w:rsid w:val="0090597A"/>
    <w:rsid w:val="00905D81"/>
    <w:rsid w:val="00905E30"/>
    <w:rsid w:val="00910B7D"/>
    <w:rsid w:val="00912E20"/>
    <w:rsid w:val="0091313E"/>
    <w:rsid w:val="00920D89"/>
    <w:rsid w:val="00921117"/>
    <w:rsid w:val="00926817"/>
    <w:rsid w:val="009269DE"/>
    <w:rsid w:val="00927667"/>
    <w:rsid w:val="00927DB4"/>
    <w:rsid w:val="00930F2F"/>
    <w:rsid w:val="00931B1B"/>
    <w:rsid w:val="0093230D"/>
    <w:rsid w:val="0093352E"/>
    <w:rsid w:val="00933810"/>
    <w:rsid w:val="0093744A"/>
    <w:rsid w:val="00940B83"/>
    <w:rsid w:val="0094439D"/>
    <w:rsid w:val="009445F1"/>
    <w:rsid w:val="00947B63"/>
    <w:rsid w:val="0095295D"/>
    <w:rsid w:val="00953803"/>
    <w:rsid w:val="0095424D"/>
    <w:rsid w:val="009544EA"/>
    <w:rsid w:val="00957A4C"/>
    <w:rsid w:val="00957FD6"/>
    <w:rsid w:val="00960029"/>
    <w:rsid w:val="00961FD0"/>
    <w:rsid w:val="0096377C"/>
    <w:rsid w:val="009640FD"/>
    <w:rsid w:val="009650E2"/>
    <w:rsid w:val="009669EA"/>
    <w:rsid w:val="00966D4D"/>
    <w:rsid w:val="00966FF2"/>
    <w:rsid w:val="00967B3A"/>
    <w:rsid w:val="00970D33"/>
    <w:rsid w:val="009713D5"/>
    <w:rsid w:val="00973984"/>
    <w:rsid w:val="009769B6"/>
    <w:rsid w:val="00976A57"/>
    <w:rsid w:val="00976E54"/>
    <w:rsid w:val="00980CC8"/>
    <w:rsid w:val="00980E7D"/>
    <w:rsid w:val="0098365D"/>
    <w:rsid w:val="00990DE4"/>
    <w:rsid w:val="0099394E"/>
    <w:rsid w:val="00995080"/>
    <w:rsid w:val="00995129"/>
    <w:rsid w:val="0099696D"/>
    <w:rsid w:val="00997A42"/>
    <w:rsid w:val="009A2EB4"/>
    <w:rsid w:val="009A3FB2"/>
    <w:rsid w:val="009A40E4"/>
    <w:rsid w:val="009A4182"/>
    <w:rsid w:val="009A4710"/>
    <w:rsid w:val="009B009B"/>
    <w:rsid w:val="009B021A"/>
    <w:rsid w:val="009B28CA"/>
    <w:rsid w:val="009B2E5B"/>
    <w:rsid w:val="009B3CE9"/>
    <w:rsid w:val="009B64EA"/>
    <w:rsid w:val="009B6923"/>
    <w:rsid w:val="009B7635"/>
    <w:rsid w:val="009C0F12"/>
    <w:rsid w:val="009C105A"/>
    <w:rsid w:val="009C1515"/>
    <w:rsid w:val="009C1AE4"/>
    <w:rsid w:val="009C1B1C"/>
    <w:rsid w:val="009C1EF0"/>
    <w:rsid w:val="009C3148"/>
    <w:rsid w:val="009C3190"/>
    <w:rsid w:val="009C56B3"/>
    <w:rsid w:val="009C5EDB"/>
    <w:rsid w:val="009C6EF6"/>
    <w:rsid w:val="009C770D"/>
    <w:rsid w:val="009C7CD0"/>
    <w:rsid w:val="009D4A3E"/>
    <w:rsid w:val="009D5E65"/>
    <w:rsid w:val="009D7027"/>
    <w:rsid w:val="009E245F"/>
    <w:rsid w:val="009E4913"/>
    <w:rsid w:val="009E5499"/>
    <w:rsid w:val="009E5F51"/>
    <w:rsid w:val="009F1B6A"/>
    <w:rsid w:val="009F43FE"/>
    <w:rsid w:val="009F458E"/>
    <w:rsid w:val="009F70B5"/>
    <w:rsid w:val="00A014F8"/>
    <w:rsid w:val="00A0205B"/>
    <w:rsid w:val="00A077DF"/>
    <w:rsid w:val="00A134DF"/>
    <w:rsid w:val="00A146D9"/>
    <w:rsid w:val="00A14BB4"/>
    <w:rsid w:val="00A16006"/>
    <w:rsid w:val="00A202DD"/>
    <w:rsid w:val="00A21956"/>
    <w:rsid w:val="00A21A81"/>
    <w:rsid w:val="00A22E4B"/>
    <w:rsid w:val="00A23F1E"/>
    <w:rsid w:val="00A24F70"/>
    <w:rsid w:val="00A258F6"/>
    <w:rsid w:val="00A26302"/>
    <w:rsid w:val="00A26EEF"/>
    <w:rsid w:val="00A319BD"/>
    <w:rsid w:val="00A352EB"/>
    <w:rsid w:val="00A37D11"/>
    <w:rsid w:val="00A4077B"/>
    <w:rsid w:val="00A42F05"/>
    <w:rsid w:val="00A42FAF"/>
    <w:rsid w:val="00A42FD2"/>
    <w:rsid w:val="00A43529"/>
    <w:rsid w:val="00A43CAB"/>
    <w:rsid w:val="00A44F55"/>
    <w:rsid w:val="00A45838"/>
    <w:rsid w:val="00A46B73"/>
    <w:rsid w:val="00A51212"/>
    <w:rsid w:val="00A53281"/>
    <w:rsid w:val="00A53DEF"/>
    <w:rsid w:val="00A54578"/>
    <w:rsid w:val="00A55C7E"/>
    <w:rsid w:val="00A579C8"/>
    <w:rsid w:val="00A57BD8"/>
    <w:rsid w:val="00A57ECC"/>
    <w:rsid w:val="00A610FF"/>
    <w:rsid w:val="00A67B66"/>
    <w:rsid w:val="00A70956"/>
    <w:rsid w:val="00A759BA"/>
    <w:rsid w:val="00A77134"/>
    <w:rsid w:val="00A77975"/>
    <w:rsid w:val="00A80C37"/>
    <w:rsid w:val="00A81F45"/>
    <w:rsid w:val="00A84E74"/>
    <w:rsid w:val="00A85E92"/>
    <w:rsid w:val="00A86251"/>
    <w:rsid w:val="00A913B4"/>
    <w:rsid w:val="00A93E71"/>
    <w:rsid w:val="00A94085"/>
    <w:rsid w:val="00A96018"/>
    <w:rsid w:val="00A96922"/>
    <w:rsid w:val="00A96A68"/>
    <w:rsid w:val="00AA26F6"/>
    <w:rsid w:val="00AA2D6F"/>
    <w:rsid w:val="00AA3FA5"/>
    <w:rsid w:val="00AA4E98"/>
    <w:rsid w:val="00AA7B3E"/>
    <w:rsid w:val="00AB1C75"/>
    <w:rsid w:val="00AB41D7"/>
    <w:rsid w:val="00AB42DE"/>
    <w:rsid w:val="00AB64DB"/>
    <w:rsid w:val="00AB7DB3"/>
    <w:rsid w:val="00AC06CD"/>
    <w:rsid w:val="00AC08FE"/>
    <w:rsid w:val="00AC1230"/>
    <w:rsid w:val="00AC40E8"/>
    <w:rsid w:val="00AC697A"/>
    <w:rsid w:val="00AD01F7"/>
    <w:rsid w:val="00AD1226"/>
    <w:rsid w:val="00AD2448"/>
    <w:rsid w:val="00AD2D8E"/>
    <w:rsid w:val="00AD7051"/>
    <w:rsid w:val="00AD747C"/>
    <w:rsid w:val="00AE0A86"/>
    <w:rsid w:val="00AE0AEF"/>
    <w:rsid w:val="00AE0C3E"/>
    <w:rsid w:val="00AE2647"/>
    <w:rsid w:val="00AE2932"/>
    <w:rsid w:val="00AE43C3"/>
    <w:rsid w:val="00AE6136"/>
    <w:rsid w:val="00AE6D72"/>
    <w:rsid w:val="00AF1C38"/>
    <w:rsid w:val="00AF2E99"/>
    <w:rsid w:val="00AF5994"/>
    <w:rsid w:val="00AF69CE"/>
    <w:rsid w:val="00B04A5C"/>
    <w:rsid w:val="00B12DDF"/>
    <w:rsid w:val="00B13BEB"/>
    <w:rsid w:val="00B15098"/>
    <w:rsid w:val="00B15667"/>
    <w:rsid w:val="00B2276A"/>
    <w:rsid w:val="00B229FA"/>
    <w:rsid w:val="00B22BF9"/>
    <w:rsid w:val="00B240CE"/>
    <w:rsid w:val="00B26670"/>
    <w:rsid w:val="00B27575"/>
    <w:rsid w:val="00B3045A"/>
    <w:rsid w:val="00B342E1"/>
    <w:rsid w:val="00B34973"/>
    <w:rsid w:val="00B3553C"/>
    <w:rsid w:val="00B37436"/>
    <w:rsid w:val="00B37D64"/>
    <w:rsid w:val="00B41A2E"/>
    <w:rsid w:val="00B42D01"/>
    <w:rsid w:val="00B43529"/>
    <w:rsid w:val="00B45BA7"/>
    <w:rsid w:val="00B45DEC"/>
    <w:rsid w:val="00B4658E"/>
    <w:rsid w:val="00B469FB"/>
    <w:rsid w:val="00B5194B"/>
    <w:rsid w:val="00B51A09"/>
    <w:rsid w:val="00B53162"/>
    <w:rsid w:val="00B53773"/>
    <w:rsid w:val="00B544B8"/>
    <w:rsid w:val="00B550EA"/>
    <w:rsid w:val="00B55C1F"/>
    <w:rsid w:val="00B60447"/>
    <w:rsid w:val="00B604DA"/>
    <w:rsid w:val="00B63CC9"/>
    <w:rsid w:val="00B656CE"/>
    <w:rsid w:val="00B658C7"/>
    <w:rsid w:val="00B66716"/>
    <w:rsid w:val="00B709F8"/>
    <w:rsid w:val="00B70B47"/>
    <w:rsid w:val="00B72D19"/>
    <w:rsid w:val="00B733CA"/>
    <w:rsid w:val="00B734F3"/>
    <w:rsid w:val="00B760E7"/>
    <w:rsid w:val="00B81176"/>
    <w:rsid w:val="00B83836"/>
    <w:rsid w:val="00B86356"/>
    <w:rsid w:val="00B90888"/>
    <w:rsid w:val="00B92C57"/>
    <w:rsid w:val="00B93D18"/>
    <w:rsid w:val="00B94FF1"/>
    <w:rsid w:val="00B9530D"/>
    <w:rsid w:val="00B963D8"/>
    <w:rsid w:val="00B97529"/>
    <w:rsid w:val="00BA0515"/>
    <w:rsid w:val="00BA06C7"/>
    <w:rsid w:val="00BA0E21"/>
    <w:rsid w:val="00BA1B35"/>
    <w:rsid w:val="00BA246E"/>
    <w:rsid w:val="00BA3227"/>
    <w:rsid w:val="00BA41CB"/>
    <w:rsid w:val="00BA4B7B"/>
    <w:rsid w:val="00BA50DB"/>
    <w:rsid w:val="00BA510E"/>
    <w:rsid w:val="00BB34E6"/>
    <w:rsid w:val="00BB4532"/>
    <w:rsid w:val="00BB56E4"/>
    <w:rsid w:val="00BB59AF"/>
    <w:rsid w:val="00BB6568"/>
    <w:rsid w:val="00BB66FB"/>
    <w:rsid w:val="00BB768A"/>
    <w:rsid w:val="00BC063A"/>
    <w:rsid w:val="00BC070A"/>
    <w:rsid w:val="00BC0B34"/>
    <w:rsid w:val="00BC13CB"/>
    <w:rsid w:val="00BC2993"/>
    <w:rsid w:val="00BC36C7"/>
    <w:rsid w:val="00BC44BA"/>
    <w:rsid w:val="00BC6F55"/>
    <w:rsid w:val="00BD02E1"/>
    <w:rsid w:val="00BD2B56"/>
    <w:rsid w:val="00BD4128"/>
    <w:rsid w:val="00BD4CEE"/>
    <w:rsid w:val="00BD4D9A"/>
    <w:rsid w:val="00BD57BD"/>
    <w:rsid w:val="00BD6D82"/>
    <w:rsid w:val="00BD7757"/>
    <w:rsid w:val="00BD7F0D"/>
    <w:rsid w:val="00BE1715"/>
    <w:rsid w:val="00BE1FBD"/>
    <w:rsid w:val="00BE206E"/>
    <w:rsid w:val="00BE6C88"/>
    <w:rsid w:val="00BE7854"/>
    <w:rsid w:val="00BF1592"/>
    <w:rsid w:val="00BF2019"/>
    <w:rsid w:val="00BF302F"/>
    <w:rsid w:val="00BF3C9B"/>
    <w:rsid w:val="00BF5926"/>
    <w:rsid w:val="00BF6103"/>
    <w:rsid w:val="00C01DC0"/>
    <w:rsid w:val="00C020E3"/>
    <w:rsid w:val="00C02561"/>
    <w:rsid w:val="00C03438"/>
    <w:rsid w:val="00C036DE"/>
    <w:rsid w:val="00C03B31"/>
    <w:rsid w:val="00C03F56"/>
    <w:rsid w:val="00C0424A"/>
    <w:rsid w:val="00C05E5F"/>
    <w:rsid w:val="00C1141D"/>
    <w:rsid w:val="00C127BA"/>
    <w:rsid w:val="00C132CA"/>
    <w:rsid w:val="00C13539"/>
    <w:rsid w:val="00C148DF"/>
    <w:rsid w:val="00C14F02"/>
    <w:rsid w:val="00C16947"/>
    <w:rsid w:val="00C1726B"/>
    <w:rsid w:val="00C2046C"/>
    <w:rsid w:val="00C21699"/>
    <w:rsid w:val="00C24A62"/>
    <w:rsid w:val="00C24EFF"/>
    <w:rsid w:val="00C267CA"/>
    <w:rsid w:val="00C26960"/>
    <w:rsid w:val="00C307FD"/>
    <w:rsid w:val="00C3097F"/>
    <w:rsid w:val="00C31E74"/>
    <w:rsid w:val="00C33772"/>
    <w:rsid w:val="00C3599F"/>
    <w:rsid w:val="00C41F20"/>
    <w:rsid w:val="00C4373D"/>
    <w:rsid w:val="00C44562"/>
    <w:rsid w:val="00C45717"/>
    <w:rsid w:val="00C46041"/>
    <w:rsid w:val="00C46131"/>
    <w:rsid w:val="00C50DF5"/>
    <w:rsid w:val="00C53628"/>
    <w:rsid w:val="00C553A3"/>
    <w:rsid w:val="00C56A89"/>
    <w:rsid w:val="00C60959"/>
    <w:rsid w:val="00C7018B"/>
    <w:rsid w:val="00C70A50"/>
    <w:rsid w:val="00C70B5F"/>
    <w:rsid w:val="00C73CEB"/>
    <w:rsid w:val="00C77513"/>
    <w:rsid w:val="00C7763E"/>
    <w:rsid w:val="00C77E78"/>
    <w:rsid w:val="00C8040B"/>
    <w:rsid w:val="00C8318E"/>
    <w:rsid w:val="00C8351D"/>
    <w:rsid w:val="00C83FD2"/>
    <w:rsid w:val="00C9013A"/>
    <w:rsid w:val="00C9015F"/>
    <w:rsid w:val="00C91EE8"/>
    <w:rsid w:val="00C93A54"/>
    <w:rsid w:val="00C944B9"/>
    <w:rsid w:val="00C95F02"/>
    <w:rsid w:val="00C9774A"/>
    <w:rsid w:val="00C97AA8"/>
    <w:rsid w:val="00C97DB5"/>
    <w:rsid w:val="00CA07BD"/>
    <w:rsid w:val="00CA2688"/>
    <w:rsid w:val="00CA4B81"/>
    <w:rsid w:val="00CA56A6"/>
    <w:rsid w:val="00CA6A70"/>
    <w:rsid w:val="00CB36C5"/>
    <w:rsid w:val="00CB3D6E"/>
    <w:rsid w:val="00CB5487"/>
    <w:rsid w:val="00CB5AC4"/>
    <w:rsid w:val="00CC1BFB"/>
    <w:rsid w:val="00CC1C73"/>
    <w:rsid w:val="00CC3F12"/>
    <w:rsid w:val="00CC5BE3"/>
    <w:rsid w:val="00CC7AAB"/>
    <w:rsid w:val="00CD6D7D"/>
    <w:rsid w:val="00CD7BB5"/>
    <w:rsid w:val="00CE540C"/>
    <w:rsid w:val="00CE59FD"/>
    <w:rsid w:val="00CE5D3C"/>
    <w:rsid w:val="00CE7993"/>
    <w:rsid w:val="00CF2B93"/>
    <w:rsid w:val="00CF3F56"/>
    <w:rsid w:val="00CF617F"/>
    <w:rsid w:val="00CF74AA"/>
    <w:rsid w:val="00CF7C3D"/>
    <w:rsid w:val="00D00270"/>
    <w:rsid w:val="00D0378D"/>
    <w:rsid w:val="00D04052"/>
    <w:rsid w:val="00D045E8"/>
    <w:rsid w:val="00D06BF6"/>
    <w:rsid w:val="00D06C8E"/>
    <w:rsid w:val="00D06FB3"/>
    <w:rsid w:val="00D06FB8"/>
    <w:rsid w:val="00D1385F"/>
    <w:rsid w:val="00D14F0E"/>
    <w:rsid w:val="00D224C2"/>
    <w:rsid w:val="00D22DAF"/>
    <w:rsid w:val="00D23CF1"/>
    <w:rsid w:val="00D23E89"/>
    <w:rsid w:val="00D25AAB"/>
    <w:rsid w:val="00D27A57"/>
    <w:rsid w:val="00D3097C"/>
    <w:rsid w:val="00D30BCB"/>
    <w:rsid w:val="00D32C09"/>
    <w:rsid w:val="00D32C17"/>
    <w:rsid w:val="00D33660"/>
    <w:rsid w:val="00D35F56"/>
    <w:rsid w:val="00D36055"/>
    <w:rsid w:val="00D37985"/>
    <w:rsid w:val="00D40F07"/>
    <w:rsid w:val="00D448E8"/>
    <w:rsid w:val="00D44D78"/>
    <w:rsid w:val="00D45018"/>
    <w:rsid w:val="00D45069"/>
    <w:rsid w:val="00D450EB"/>
    <w:rsid w:val="00D452AA"/>
    <w:rsid w:val="00D47C19"/>
    <w:rsid w:val="00D50F0A"/>
    <w:rsid w:val="00D56001"/>
    <w:rsid w:val="00D60021"/>
    <w:rsid w:val="00D60375"/>
    <w:rsid w:val="00D61FF3"/>
    <w:rsid w:val="00D62073"/>
    <w:rsid w:val="00D656E2"/>
    <w:rsid w:val="00D65F94"/>
    <w:rsid w:val="00D6741F"/>
    <w:rsid w:val="00D701C2"/>
    <w:rsid w:val="00D70662"/>
    <w:rsid w:val="00D751B7"/>
    <w:rsid w:val="00D75625"/>
    <w:rsid w:val="00D75690"/>
    <w:rsid w:val="00D77096"/>
    <w:rsid w:val="00D77D9A"/>
    <w:rsid w:val="00D80018"/>
    <w:rsid w:val="00D81410"/>
    <w:rsid w:val="00D82153"/>
    <w:rsid w:val="00D8340B"/>
    <w:rsid w:val="00D84A44"/>
    <w:rsid w:val="00D86081"/>
    <w:rsid w:val="00D86199"/>
    <w:rsid w:val="00D871C6"/>
    <w:rsid w:val="00D87961"/>
    <w:rsid w:val="00D90D04"/>
    <w:rsid w:val="00D944A6"/>
    <w:rsid w:val="00D94904"/>
    <w:rsid w:val="00D94E1B"/>
    <w:rsid w:val="00D96416"/>
    <w:rsid w:val="00D96E26"/>
    <w:rsid w:val="00DA09A8"/>
    <w:rsid w:val="00DA0B4D"/>
    <w:rsid w:val="00DA14CF"/>
    <w:rsid w:val="00DA166F"/>
    <w:rsid w:val="00DA1F7D"/>
    <w:rsid w:val="00DA227C"/>
    <w:rsid w:val="00DA5596"/>
    <w:rsid w:val="00DA5F5A"/>
    <w:rsid w:val="00DA6287"/>
    <w:rsid w:val="00DA644D"/>
    <w:rsid w:val="00DA6940"/>
    <w:rsid w:val="00DB071B"/>
    <w:rsid w:val="00DB10CE"/>
    <w:rsid w:val="00DB172A"/>
    <w:rsid w:val="00DB24B4"/>
    <w:rsid w:val="00DB26E0"/>
    <w:rsid w:val="00DB3E5E"/>
    <w:rsid w:val="00DB4408"/>
    <w:rsid w:val="00DB5102"/>
    <w:rsid w:val="00DB5303"/>
    <w:rsid w:val="00DB5819"/>
    <w:rsid w:val="00DB646A"/>
    <w:rsid w:val="00DB652B"/>
    <w:rsid w:val="00DC0127"/>
    <w:rsid w:val="00DC10CF"/>
    <w:rsid w:val="00DC19D9"/>
    <w:rsid w:val="00DC4581"/>
    <w:rsid w:val="00DC5C4D"/>
    <w:rsid w:val="00DC73A8"/>
    <w:rsid w:val="00DC7717"/>
    <w:rsid w:val="00DD3515"/>
    <w:rsid w:val="00DD3E23"/>
    <w:rsid w:val="00DD5E2E"/>
    <w:rsid w:val="00DD60F7"/>
    <w:rsid w:val="00DE0C11"/>
    <w:rsid w:val="00DE2415"/>
    <w:rsid w:val="00DE41DF"/>
    <w:rsid w:val="00DE5DE5"/>
    <w:rsid w:val="00DF2279"/>
    <w:rsid w:val="00DF2738"/>
    <w:rsid w:val="00DF475A"/>
    <w:rsid w:val="00DF4FB3"/>
    <w:rsid w:val="00DF66C4"/>
    <w:rsid w:val="00E06F31"/>
    <w:rsid w:val="00E07ED8"/>
    <w:rsid w:val="00E108DB"/>
    <w:rsid w:val="00E113DE"/>
    <w:rsid w:val="00E1150B"/>
    <w:rsid w:val="00E115D5"/>
    <w:rsid w:val="00E11650"/>
    <w:rsid w:val="00E11B48"/>
    <w:rsid w:val="00E12EB7"/>
    <w:rsid w:val="00E12F47"/>
    <w:rsid w:val="00E13781"/>
    <w:rsid w:val="00E13ABC"/>
    <w:rsid w:val="00E14405"/>
    <w:rsid w:val="00E15A81"/>
    <w:rsid w:val="00E15F1A"/>
    <w:rsid w:val="00E1664F"/>
    <w:rsid w:val="00E1676D"/>
    <w:rsid w:val="00E20685"/>
    <w:rsid w:val="00E20861"/>
    <w:rsid w:val="00E20EAB"/>
    <w:rsid w:val="00E22A38"/>
    <w:rsid w:val="00E240C5"/>
    <w:rsid w:val="00E264E9"/>
    <w:rsid w:val="00E26F71"/>
    <w:rsid w:val="00E27A1C"/>
    <w:rsid w:val="00E304CD"/>
    <w:rsid w:val="00E316AB"/>
    <w:rsid w:val="00E32A93"/>
    <w:rsid w:val="00E35E37"/>
    <w:rsid w:val="00E363AF"/>
    <w:rsid w:val="00E3674E"/>
    <w:rsid w:val="00E37A2A"/>
    <w:rsid w:val="00E41685"/>
    <w:rsid w:val="00E41BAD"/>
    <w:rsid w:val="00E41BEF"/>
    <w:rsid w:val="00E42F62"/>
    <w:rsid w:val="00E44A34"/>
    <w:rsid w:val="00E47768"/>
    <w:rsid w:val="00E565F6"/>
    <w:rsid w:val="00E6038C"/>
    <w:rsid w:val="00E62915"/>
    <w:rsid w:val="00E6459B"/>
    <w:rsid w:val="00E64B10"/>
    <w:rsid w:val="00E678C4"/>
    <w:rsid w:val="00E70315"/>
    <w:rsid w:val="00E7286F"/>
    <w:rsid w:val="00E752AA"/>
    <w:rsid w:val="00E76520"/>
    <w:rsid w:val="00E8527C"/>
    <w:rsid w:val="00E913BE"/>
    <w:rsid w:val="00E914EC"/>
    <w:rsid w:val="00E93429"/>
    <w:rsid w:val="00E936CA"/>
    <w:rsid w:val="00E967E9"/>
    <w:rsid w:val="00E97379"/>
    <w:rsid w:val="00EA19EB"/>
    <w:rsid w:val="00EA1E4A"/>
    <w:rsid w:val="00EA4B38"/>
    <w:rsid w:val="00EA4CD3"/>
    <w:rsid w:val="00EA5C6F"/>
    <w:rsid w:val="00EA6D18"/>
    <w:rsid w:val="00EA76C9"/>
    <w:rsid w:val="00EA7E33"/>
    <w:rsid w:val="00EB1002"/>
    <w:rsid w:val="00EB1B6C"/>
    <w:rsid w:val="00EB24BA"/>
    <w:rsid w:val="00EB262C"/>
    <w:rsid w:val="00EB3B67"/>
    <w:rsid w:val="00EB4804"/>
    <w:rsid w:val="00EB4B73"/>
    <w:rsid w:val="00EB5A75"/>
    <w:rsid w:val="00EC171C"/>
    <w:rsid w:val="00EC2134"/>
    <w:rsid w:val="00EC31B4"/>
    <w:rsid w:val="00EC40E7"/>
    <w:rsid w:val="00EC6D91"/>
    <w:rsid w:val="00EC7FC2"/>
    <w:rsid w:val="00ED21A1"/>
    <w:rsid w:val="00ED3F01"/>
    <w:rsid w:val="00ED4BD9"/>
    <w:rsid w:val="00ED6D49"/>
    <w:rsid w:val="00EE00CA"/>
    <w:rsid w:val="00EE095B"/>
    <w:rsid w:val="00EE0D20"/>
    <w:rsid w:val="00EE33D5"/>
    <w:rsid w:val="00EE35A0"/>
    <w:rsid w:val="00EE51D0"/>
    <w:rsid w:val="00EF4114"/>
    <w:rsid w:val="00F0313B"/>
    <w:rsid w:val="00F03FF3"/>
    <w:rsid w:val="00F04325"/>
    <w:rsid w:val="00F0624E"/>
    <w:rsid w:val="00F0658E"/>
    <w:rsid w:val="00F06D85"/>
    <w:rsid w:val="00F076D1"/>
    <w:rsid w:val="00F079C9"/>
    <w:rsid w:val="00F07AA9"/>
    <w:rsid w:val="00F10C48"/>
    <w:rsid w:val="00F11001"/>
    <w:rsid w:val="00F15DD0"/>
    <w:rsid w:val="00F1604B"/>
    <w:rsid w:val="00F16F32"/>
    <w:rsid w:val="00F17583"/>
    <w:rsid w:val="00F21485"/>
    <w:rsid w:val="00F231CD"/>
    <w:rsid w:val="00F25512"/>
    <w:rsid w:val="00F3002F"/>
    <w:rsid w:val="00F34F8E"/>
    <w:rsid w:val="00F35307"/>
    <w:rsid w:val="00F35717"/>
    <w:rsid w:val="00F3672C"/>
    <w:rsid w:val="00F3755D"/>
    <w:rsid w:val="00F40F78"/>
    <w:rsid w:val="00F423F3"/>
    <w:rsid w:val="00F4401E"/>
    <w:rsid w:val="00F440F4"/>
    <w:rsid w:val="00F46F04"/>
    <w:rsid w:val="00F46F2F"/>
    <w:rsid w:val="00F5278C"/>
    <w:rsid w:val="00F534B5"/>
    <w:rsid w:val="00F5455C"/>
    <w:rsid w:val="00F553E3"/>
    <w:rsid w:val="00F57D89"/>
    <w:rsid w:val="00F6005E"/>
    <w:rsid w:val="00F6083A"/>
    <w:rsid w:val="00F61C2A"/>
    <w:rsid w:val="00F63917"/>
    <w:rsid w:val="00F66699"/>
    <w:rsid w:val="00F66BA0"/>
    <w:rsid w:val="00F66C84"/>
    <w:rsid w:val="00F67FE5"/>
    <w:rsid w:val="00F72012"/>
    <w:rsid w:val="00F72C71"/>
    <w:rsid w:val="00F72D43"/>
    <w:rsid w:val="00F7511A"/>
    <w:rsid w:val="00F75314"/>
    <w:rsid w:val="00F76CB0"/>
    <w:rsid w:val="00F7721F"/>
    <w:rsid w:val="00F80C32"/>
    <w:rsid w:val="00F8331E"/>
    <w:rsid w:val="00F8520B"/>
    <w:rsid w:val="00F86F3C"/>
    <w:rsid w:val="00F90E0A"/>
    <w:rsid w:val="00F90E46"/>
    <w:rsid w:val="00F93E51"/>
    <w:rsid w:val="00F944BA"/>
    <w:rsid w:val="00F94934"/>
    <w:rsid w:val="00F94EFF"/>
    <w:rsid w:val="00F96364"/>
    <w:rsid w:val="00FA07FC"/>
    <w:rsid w:val="00FA083F"/>
    <w:rsid w:val="00FA3CB4"/>
    <w:rsid w:val="00FA4F02"/>
    <w:rsid w:val="00FA5E9D"/>
    <w:rsid w:val="00FA6724"/>
    <w:rsid w:val="00FA7846"/>
    <w:rsid w:val="00FB1CC4"/>
    <w:rsid w:val="00FB26B8"/>
    <w:rsid w:val="00FB6653"/>
    <w:rsid w:val="00FB699B"/>
    <w:rsid w:val="00FB69C3"/>
    <w:rsid w:val="00FB6A73"/>
    <w:rsid w:val="00FC0BC1"/>
    <w:rsid w:val="00FC10F1"/>
    <w:rsid w:val="00FC5382"/>
    <w:rsid w:val="00FC7ACF"/>
    <w:rsid w:val="00FD0D59"/>
    <w:rsid w:val="00FD0FD8"/>
    <w:rsid w:val="00FD2918"/>
    <w:rsid w:val="00FD34EF"/>
    <w:rsid w:val="00FD5953"/>
    <w:rsid w:val="00FE14F9"/>
    <w:rsid w:val="00FE27A9"/>
    <w:rsid w:val="00FE2F09"/>
    <w:rsid w:val="00FE31F8"/>
    <w:rsid w:val="00FE50FF"/>
    <w:rsid w:val="00FF015C"/>
    <w:rsid w:val="00FF150D"/>
    <w:rsid w:val="00FF423F"/>
    <w:rsid w:val="00FF52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1B48"/>
  </w:style>
  <w:style w:type="paragraph" w:styleId="Heading1">
    <w:name w:val="heading 1"/>
    <w:basedOn w:val="Normal"/>
    <w:next w:val="Normal"/>
    <w:link w:val="Heading1Char"/>
    <w:autoRedefine/>
    <w:uiPriority w:val="9"/>
    <w:qFormat/>
    <w:rsid w:val="00D448E8"/>
    <w:pPr>
      <w:keepNext/>
      <w:keepLines/>
      <w:spacing w:before="240" w:after="0" w:line="360" w:lineRule="auto"/>
      <w:jc w:val="both"/>
      <w:outlineLvl w:val="0"/>
    </w:pPr>
    <w:rPr>
      <w:rFonts w:asciiTheme="majorBidi" w:eastAsiaTheme="majorEastAsia" w:hAnsiTheme="majorBidi" w:cstheme="majorBidi"/>
      <w:b/>
      <w:sz w:val="30"/>
      <w:szCs w:val="32"/>
    </w:rPr>
  </w:style>
  <w:style w:type="paragraph" w:styleId="Heading2">
    <w:name w:val="heading 2"/>
    <w:basedOn w:val="Normal"/>
    <w:next w:val="Normal"/>
    <w:link w:val="Heading2Char"/>
    <w:autoRedefine/>
    <w:uiPriority w:val="9"/>
    <w:unhideWhenUsed/>
    <w:qFormat/>
    <w:rsid w:val="00D448E8"/>
    <w:pPr>
      <w:keepNext/>
      <w:keepLines/>
      <w:spacing w:before="40" w:after="0" w:line="360" w:lineRule="auto"/>
      <w:outlineLvl w:val="1"/>
    </w:pPr>
    <w:rPr>
      <w:rFonts w:asciiTheme="majorBidi" w:eastAsiaTheme="majorEastAsia" w:hAnsiTheme="majorBidi" w:cstheme="majorBidi"/>
      <w:b/>
      <w:sz w:val="28"/>
      <w:szCs w:val="26"/>
    </w:rPr>
  </w:style>
  <w:style w:type="paragraph" w:styleId="Heading3">
    <w:name w:val="heading 3"/>
    <w:basedOn w:val="Normal"/>
    <w:next w:val="Normal"/>
    <w:link w:val="Heading3Char"/>
    <w:autoRedefine/>
    <w:uiPriority w:val="9"/>
    <w:unhideWhenUsed/>
    <w:qFormat/>
    <w:rsid w:val="00D448E8"/>
    <w:pPr>
      <w:keepNext/>
      <w:keepLines/>
      <w:spacing w:before="40" w:after="0" w:line="360" w:lineRule="auto"/>
      <w:outlineLvl w:val="2"/>
    </w:pPr>
    <w:rPr>
      <w:rFonts w:asciiTheme="majorBidi" w:eastAsiaTheme="majorEastAsia" w:hAnsiTheme="majorBidi" w:cstheme="majorBidi"/>
      <w:b/>
      <w:sz w:val="26"/>
      <w:szCs w:val="24"/>
    </w:rPr>
  </w:style>
  <w:style w:type="paragraph" w:styleId="Heading4">
    <w:name w:val="heading 4"/>
    <w:basedOn w:val="Normal"/>
    <w:next w:val="Normal"/>
    <w:link w:val="Heading4Char"/>
    <w:autoRedefine/>
    <w:uiPriority w:val="9"/>
    <w:unhideWhenUsed/>
    <w:qFormat/>
    <w:rsid w:val="00D448E8"/>
    <w:pPr>
      <w:keepNext/>
      <w:keepLines/>
      <w:spacing w:before="40" w:after="0" w:line="360" w:lineRule="auto"/>
      <w:outlineLvl w:val="3"/>
    </w:pPr>
    <w:rPr>
      <w:rFonts w:asciiTheme="majorBidi" w:eastAsiaTheme="majorEastAsia" w:hAnsiTheme="majorBidi" w:cstheme="majorBidi"/>
      <w:b/>
      <w:iCs/>
      <w:sz w:val="24"/>
    </w:rPr>
  </w:style>
  <w:style w:type="paragraph" w:styleId="Heading5">
    <w:name w:val="heading 5"/>
    <w:basedOn w:val="Normal"/>
    <w:next w:val="Normal"/>
    <w:link w:val="Heading5Char"/>
    <w:autoRedefine/>
    <w:uiPriority w:val="9"/>
    <w:unhideWhenUsed/>
    <w:qFormat/>
    <w:rsid w:val="00BD7757"/>
    <w:pPr>
      <w:keepNext/>
      <w:keepLines/>
      <w:spacing w:before="40" w:after="0"/>
      <w:outlineLvl w:val="4"/>
    </w:pPr>
    <w:rPr>
      <w:rFonts w:asciiTheme="majorBidi" w:eastAsiaTheme="majorEastAsia" w:hAnsiTheme="majorBidi" w:cstheme="majorBidi"/>
      <w:color w:val="2E74B5" w:themeColor="accent1" w:themeShade="B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448E8"/>
    <w:rPr>
      <w:rFonts w:asciiTheme="majorBidi" w:eastAsiaTheme="majorEastAsia" w:hAnsiTheme="majorBidi" w:cstheme="majorBidi"/>
      <w:b/>
      <w:sz w:val="30"/>
      <w:szCs w:val="32"/>
    </w:rPr>
  </w:style>
  <w:style w:type="character" w:customStyle="1" w:styleId="Heading2Char">
    <w:name w:val="Heading 2 Char"/>
    <w:basedOn w:val="DefaultParagraphFont"/>
    <w:link w:val="Heading2"/>
    <w:uiPriority w:val="9"/>
    <w:rsid w:val="00D448E8"/>
    <w:rPr>
      <w:rFonts w:asciiTheme="majorBidi" w:eastAsiaTheme="majorEastAsia" w:hAnsiTheme="majorBidi" w:cstheme="majorBidi"/>
      <w:b/>
      <w:sz w:val="28"/>
      <w:szCs w:val="26"/>
    </w:rPr>
  </w:style>
  <w:style w:type="paragraph" w:styleId="FootnoteText">
    <w:name w:val="footnote text"/>
    <w:basedOn w:val="Normal"/>
    <w:link w:val="FootnoteTextChar"/>
    <w:uiPriority w:val="99"/>
    <w:semiHidden/>
    <w:unhideWhenUsed/>
    <w:rsid w:val="00BA1B35"/>
    <w:pPr>
      <w:spacing w:after="0" w:line="240" w:lineRule="auto"/>
    </w:pPr>
  </w:style>
  <w:style w:type="character" w:customStyle="1" w:styleId="FootnoteTextChar">
    <w:name w:val="Footnote Text Char"/>
    <w:basedOn w:val="DefaultParagraphFont"/>
    <w:link w:val="FootnoteText"/>
    <w:uiPriority w:val="99"/>
    <w:semiHidden/>
    <w:rsid w:val="00BA1B35"/>
    <w:rPr>
      <w:sz w:val="20"/>
      <w:szCs w:val="20"/>
    </w:rPr>
  </w:style>
  <w:style w:type="character" w:styleId="FootnoteReference">
    <w:name w:val="footnote reference"/>
    <w:basedOn w:val="DefaultParagraphFont"/>
    <w:uiPriority w:val="99"/>
    <w:semiHidden/>
    <w:unhideWhenUsed/>
    <w:rsid w:val="00BA1B35"/>
    <w:rPr>
      <w:vertAlign w:val="superscript"/>
    </w:rPr>
  </w:style>
  <w:style w:type="character" w:styleId="Hyperlink">
    <w:name w:val="Hyperlink"/>
    <w:basedOn w:val="DefaultParagraphFont"/>
    <w:uiPriority w:val="99"/>
    <w:unhideWhenUsed/>
    <w:rsid w:val="00B81176"/>
    <w:rPr>
      <w:color w:val="0563C1" w:themeColor="hyperlink"/>
      <w:u w:val="single"/>
    </w:rPr>
  </w:style>
  <w:style w:type="character" w:customStyle="1" w:styleId="Heading3Char">
    <w:name w:val="Heading 3 Char"/>
    <w:basedOn w:val="DefaultParagraphFont"/>
    <w:link w:val="Heading3"/>
    <w:uiPriority w:val="9"/>
    <w:rsid w:val="00D448E8"/>
    <w:rPr>
      <w:rFonts w:asciiTheme="majorBidi" w:eastAsiaTheme="majorEastAsia" w:hAnsiTheme="majorBidi" w:cstheme="majorBidi"/>
      <w:b/>
      <w:sz w:val="26"/>
      <w:szCs w:val="24"/>
    </w:rPr>
  </w:style>
  <w:style w:type="character" w:customStyle="1" w:styleId="Heading4Char">
    <w:name w:val="Heading 4 Char"/>
    <w:basedOn w:val="DefaultParagraphFont"/>
    <w:link w:val="Heading4"/>
    <w:uiPriority w:val="9"/>
    <w:rsid w:val="00D448E8"/>
    <w:rPr>
      <w:rFonts w:asciiTheme="majorBidi" w:eastAsiaTheme="majorEastAsia" w:hAnsiTheme="majorBidi" w:cstheme="majorBidi"/>
      <w:b/>
      <w:iCs/>
      <w:sz w:val="24"/>
    </w:rPr>
  </w:style>
  <w:style w:type="character" w:styleId="PlaceholderText">
    <w:name w:val="Placeholder Text"/>
    <w:basedOn w:val="DefaultParagraphFont"/>
    <w:uiPriority w:val="99"/>
    <w:semiHidden/>
    <w:rsid w:val="003619BD"/>
    <w:rPr>
      <w:color w:val="808080"/>
    </w:rPr>
  </w:style>
  <w:style w:type="paragraph" w:styleId="NormalWeb">
    <w:name w:val="Normal (Web)"/>
    <w:basedOn w:val="Normal"/>
    <w:uiPriority w:val="99"/>
    <w:unhideWhenUsed/>
    <w:rsid w:val="00E6459B"/>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3E5D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uiPriority w:val="40"/>
    <w:rsid w:val="003E5DFD"/>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3E5DFD"/>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BB59AF"/>
    <w:rPr>
      <w:color w:val="954F72" w:themeColor="followedHyperlink"/>
      <w:u w:val="single"/>
    </w:rPr>
  </w:style>
  <w:style w:type="character" w:customStyle="1" w:styleId="indexplain">
    <w:name w:val="index_plain"/>
    <w:basedOn w:val="DefaultParagraphFont"/>
    <w:rsid w:val="00D96E26"/>
  </w:style>
  <w:style w:type="character" w:customStyle="1" w:styleId="indexplainright">
    <w:name w:val="index_plain_right"/>
    <w:basedOn w:val="DefaultParagraphFont"/>
    <w:rsid w:val="00D96E26"/>
  </w:style>
  <w:style w:type="paragraph" w:styleId="NoSpacing">
    <w:name w:val="No Spacing"/>
    <w:uiPriority w:val="1"/>
    <w:qFormat/>
    <w:rsid w:val="00D96E26"/>
    <w:pPr>
      <w:spacing w:after="0" w:line="240" w:lineRule="auto"/>
    </w:pPr>
  </w:style>
  <w:style w:type="character" w:customStyle="1" w:styleId="Heading5Char">
    <w:name w:val="Heading 5 Char"/>
    <w:basedOn w:val="DefaultParagraphFont"/>
    <w:link w:val="Heading5"/>
    <w:uiPriority w:val="9"/>
    <w:rsid w:val="00BD7757"/>
    <w:rPr>
      <w:rFonts w:asciiTheme="majorBidi" w:eastAsiaTheme="majorEastAsia" w:hAnsiTheme="majorBidi" w:cstheme="majorBidi"/>
      <w:color w:val="2E74B5" w:themeColor="accent1" w:themeShade="BF"/>
      <w:sz w:val="22"/>
    </w:rPr>
  </w:style>
  <w:style w:type="character" w:styleId="HTMLCode">
    <w:name w:val="HTML Code"/>
    <w:basedOn w:val="DefaultParagraphFont"/>
    <w:uiPriority w:val="99"/>
    <w:semiHidden/>
    <w:unhideWhenUsed/>
    <w:rsid w:val="00A53281"/>
    <w:rPr>
      <w:rFonts w:ascii="Courier New" w:eastAsia="Times New Roman" w:hAnsi="Courier New" w:cs="Courier New"/>
      <w:sz w:val="20"/>
      <w:szCs w:val="20"/>
    </w:rPr>
  </w:style>
  <w:style w:type="paragraph" w:styleId="ListParagraph">
    <w:name w:val="List Paragraph"/>
    <w:basedOn w:val="Normal"/>
    <w:uiPriority w:val="34"/>
    <w:qFormat/>
    <w:rsid w:val="00685CC2"/>
    <w:pPr>
      <w:ind w:left="720"/>
      <w:contextualSpacing/>
    </w:pPr>
  </w:style>
  <w:style w:type="paragraph" w:customStyle="1" w:styleId="KB-paragraphStyle">
    <w:name w:val="KB-paragraphStyle"/>
    <w:basedOn w:val="Normal"/>
    <w:link w:val="KB-paragraphStyleChar"/>
    <w:qFormat/>
    <w:rsid w:val="00890DB9"/>
    <w:pPr>
      <w:ind w:firstLine="288"/>
      <w:jc w:val="both"/>
    </w:pPr>
    <w:rPr>
      <w:rFonts w:asciiTheme="majorBidi" w:eastAsiaTheme="majorEastAsia" w:hAnsiTheme="majorBidi" w:cstheme="majorBidi"/>
      <w:sz w:val="24"/>
    </w:rPr>
  </w:style>
  <w:style w:type="character" w:customStyle="1" w:styleId="KB-paragraphStyleChar">
    <w:name w:val="KB-paragraphStyle Char"/>
    <w:basedOn w:val="DefaultParagraphFont"/>
    <w:link w:val="KB-paragraphStyle"/>
    <w:rsid w:val="00890DB9"/>
    <w:rPr>
      <w:rFonts w:asciiTheme="majorBidi" w:eastAsiaTheme="majorEastAsia" w:hAnsiTheme="majorBidi" w:cstheme="majorBidi"/>
      <w:sz w:val="24"/>
    </w:rPr>
  </w:style>
  <w:style w:type="character" w:styleId="CommentReference">
    <w:name w:val="annotation reference"/>
    <w:basedOn w:val="DefaultParagraphFont"/>
    <w:uiPriority w:val="99"/>
    <w:semiHidden/>
    <w:unhideWhenUsed/>
    <w:rsid w:val="008E2356"/>
    <w:rPr>
      <w:sz w:val="16"/>
      <w:szCs w:val="16"/>
    </w:rPr>
  </w:style>
  <w:style w:type="paragraph" w:styleId="CommentText">
    <w:name w:val="annotation text"/>
    <w:basedOn w:val="Normal"/>
    <w:link w:val="CommentTextChar"/>
    <w:uiPriority w:val="99"/>
    <w:unhideWhenUsed/>
    <w:rsid w:val="008E2356"/>
    <w:pPr>
      <w:spacing w:line="240" w:lineRule="auto"/>
    </w:pPr>
  </w:style>
  <w:style w:type="character" w:customStyle="1" w:styleId="CommentTextChar">
    <w:name w:val="Comment Text Char"/>
    <w:basedOn w:val="DefaultParagraphFont"/>
    <w:link w:val="CommentText"/>
    <w:uiPriority w:val="99"/>
    <w:rsid w:val="008E2356"/>
    <w:rPr>
      <w:sz w:val="20"/>
      <w:szCs w:val="20"/>
    </w:rPr>
  </w:style>
  <w:style w:type="paragraph" w:styleId="CommentSubject">
    <w:name w:val="annotation subject"/>
    <w:basedOn w:val="CommentText"/>
    <w:next w:val="CommentText"/>
    <w:link w:val="CommentSubjectChar"/>
    <w:uiPriority w:val="99"/>
    <w:semiHidden/>
    <w:unhideWhenUsed/>
    <w:rsid w:val="008E2356"/>
    <w:rPr>
      <w:b/>
      <w:bCs/>
    </w:rPr>
  </w:style>
  <w:style w:type="character" w:customStyle="1" w:styleId="CommentSubjectChar">
    <w:name w:val="Comment Subject Char"/>
    <w:basedOn w:val="CommentTextChar"/>
    <w:link w:val="CommentSubject"/>
    <w:uiPriority w:val="99"/>
    <w:semiHidden/>
    <w:rsid w:val="008E2356"/>
    <w:rPr>
      <w:b/>
      <w:bCs/>
      <w:sz w:val="20"/>
      <w:szCs w:val="20"/>
    </w:rPr>
  </w:style>
  <w:style w:type="paragraph" w:styleId="BalloonText">
    <w:name w:val="Balloon Text"/>
    <w:basedOn w:val="Normal"/>
    <w:link w:val="BalloonTextChar"/>
    <w:uiPriority w:val="99"/>
    <w:semiHidden/>
    <w:unhideWhenUsed/>
    <w:rsid w:val="008E235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2356"/>
    <w:rPr>
      <w:rFonts w:ascii="Segoe UI" w:hAnsi="Segoe UI" w:cs="Segoe UI"/>
      <w:sz w:val="18"/>
      <w:szCs w:val="18"/>
    </w:rPr>
  </w:style>
  <w:style w:type="character" w:customStyle="1" w:styleId="hps">
    <w:name w:val="hps"/>
    <w:basedOn w:val="DefaultParagraphFont"/>
    <w:rsid w:val="0087235D"/>
  </w:style>
  <w:style w:type="paragraph" w:styleId="HTMLPreformatted">
    <w:name w:val="HTML Preformatted"/>
    <w:basedOn w:val="Normal"/>
    <w:link w:val="HTMLPreformattedChar"/>
    <w:uiPriority w:val="99"/>
    <w:semiHidden/>
    <w:unhideWhenUsed/>
    <w:rsid w:val="00C135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rPr>
  </w:style>
  <w:style w:type="character" w:customStyle="1" w:styleId="HTMLPreformattedChar">
    <w:name w:val="HTML Preformatted Char"/>
    <w:basedOn w:val="DefaultParagraphFont"/>
    <w:link w:val="HTMLPreformatted"/>
    <w:uiPriority w:val="99"/>
    <w:semiHidden/>
    <w:rsid w:val="00C13539"/>
    <w:rPr>
      <w:rFonts w:ascii="Courier New" w:eastAsia="Times New Roman" w:hAnsi="Courier New" w:cs="Courier New"/>
      <w:sz w:val="20"/>
      <w:szCs w:val="20"/>
    </w:rPr>
  </w:style>
  <w:style w:type="paragraph" w:styleId="Header">
    <w:name w:val="header"/>
    <w:basedOn w:val="Normal"/>
    <w:link w:val="HeaderChar"/>
    <w:uiPriority w:val="99"/>
    <w:unhideWhenUsed/>
    <w:rsid w:val="00C977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774A"/>
  </w:style>
  <w:style w:type="paragraph" w:styleId="Footer">
    <w:name w:val="footer"/>
    <w:basedOn w:val="Normal"/>
    <w:link w:val="FooterChar"/>
    <w:uiPriority w:val="99"/>
    <w:unhideWhenUsed/>
    <w:rsid w:val="00C977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774A"/>
  </w:style>
  <w:style w:type="table" w:customStyle="1" w:styleId="GridTable1Light1">
    <w:name w:val="Grid Table 1 Light1"/>
    <w:basedOn w:val="TableNormal"/>
    <w:uiPriority w:val="46"/>
    <w:rsid w:val="00B550EA"/>
    <w:pPr>
      <w:spacing w:after="0" w:line="240" w:lineRule="auto"/>
    </w:pPr>
    <w:rPr>
      <w:rFonts w:asciiTheme="minorHAnsi" w:hAnsiTheme="minorHAnsi" w:cstheme="minorBidi"/>
      <w:sz w:val="22"/>
      <w:szCs w:val="22"/>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evaluationSurvey">
    <w:name w:val="evaluationSurvey"/>
    <w:basedOn w:val="Normal"/>
    <w:link w:val="evaluationSurveyChar"/>
    <w:qFormat/>
    <w:rsid w:val="00BD4D9A"/>
    <w:pPr>
      <w:spacing w:after="180" w:line="360" w:lineRule="auto"/>
      <w:ind w:firstLine="216"/>
      <w:jc w:val="both"/>
    </w:pPr>
    <w:rPr>
      <w:sz w:val="24"/>
    </w:rPr>
  </w:style>
  <w:style w:type="paragraph" w:customStyle="1" w:styleId="ES-caption">
    <w:name w:val="ES-caption"/>
    <w:basedOn w:val="evaluationSurvey"/>
    <w:link w:val="ES-captionChar"/>
    <w:qFormat/>
    <w:rsid w:val="00D448E8"/>
    <w:pPr>
      <w:spacing w:after="0"/>
      <w:ind w:firstLine="0"/>
    </w:pPr>
    <w:rPr>
      <w:rFonts w:asciiTheme="majorBidi" w:hAnsiTheme="majorBidi" w:cstheme="majorBidi"/>
      <w:sz w:val="22"/>
    </w:rPr>
  </w:style>
  <w:style w:type="character" w:customStyle="1" w:styleId="evaluationSurveyChar">
    <w:name w:val="evaluationSurvey Char"/>
    <w:basedOn w:val="KB-paragraphStyleChar"/>
    <w:link w:val="evaluationSurvey"/>
    <w:rsid w:val="00BD4D9A"/>
    <w:rPr>
      <w:rFonts w:asciiTheme="majorBidi" w:eastAsiaTheme="majorEastAsia" w:hAnsiTheme="majorBidi" w:cstheme="majorBidi"/>
      <w:sz w:val="24"/>
    </w:rPr>
  </w:style>
  <w:style w:type="character" w:customStyle="1" w:styleId="ES-captionChar">
    <w:name w:val="ES-caption Char"/>
    <w:basedOn w:val="evaluationSurveyChar"/>
    <w:link w:val="ES-caption"/>
    <w:rsid w:val="00D448E8"/>
    <w:rPr>
      <w:rFonts w:asciiTheme="majorBidi" w:eastAsiaTheme="majorEastAsia" w:hAnsiTheme="majorBidi" w:cstheme="majorBidi"/>
      <w:sz w:val="22"/>
    </w:rPr>
  </w:style>
  <w:style w:type="character" w:customStyle="1" w:styleId="MTEquationSection">
    <w:name w:val="MTEquationSection"/>
    <w:basedOn w:val="DefaultParagraphFont"/>
    <w:rsid w:val="00433D40"/>
    <w:rPr>
      <w:vanish/>
      <w:color w:val="FF0000"/>
    </w:rPr>
  </w:style>
  <w:style w:type="paragraph" w:customStyle="1" w:styleId="MTDisplayEquation">
    <w:name w:val="MTDisplayEquation"/>
    <w:basedOn w:val="evaluationSurvey"/>
    <w:next w:val="Normal"/>
    <w:link w:val="MTDisplayEquationChar"/>
    <w:rsid w:val="00433D40"/>
    <w:pPr>
      <w:tabs>
        <w:tab w:val="center" w:pos="5120"/>
        <w:tab w:val="right" w:pos="10220"/>
      </w:tabs>
    </w:pPr>
    <w:rPr>
      <w:rFonts w:asciiTheme="majorBidi" w:eastAsiaTheme="majorEastAsia" w:hAnsiTheme="majorBidi" w:cstheme="majorBidi"/>
    </w:rPr>
  </w:style>
  <w:style w:type="character" w:customStyle="1" w:styleId="MTDisplayEquationChar">
    <w:name w:val="MTDisplayEquation Char"/>
    <w:basedOn w:val="evaluationSurveyChar"/>
    <w:link w:val="MTDisplayEquation"/>
    <w:rsid w:val="00433D40"/>
    <w:rPr>
      <w:rFonts w:asciiTheme="majorBidi" w:eastAsiaTheme="majorEastAsia" w:hAnsiTheme="majorBidi" w:cstheme="majorBidi"/>
      <w:sz w:val="24"/>
    </w:rPr>
  </w:style>
  <w:style w:type="paragraph" w:customStyle="1" w:styleId="Abstract">
    <w:name w:val="Abstract"/>
    <w:basedOn w:val="Normal"/>
    <w:next w:val="Normal"/>
    <w:link w:val="AbstractChar"/>
    <w:rsid w:val="006A1D10"/>
    <w:pPr>
      <w:autoSpaceDE w:val="0"/>
      <w:autoSpaceDN w:val="0"/>
      <w:spacing w:before="20" w:after="0" w:line="240" w:lineRule="auto"/>
      <w:ind w:firstLine="202"/>
      <w:jc w:val="both"/>
    </w:pPr>
    <w:rPr>
      <w:rFonts w:eastAsia="Times New Roman"/>
      <w:b/>
      <w:bCs/>
      <w:sz w:val="18"/>
      <w:szCs w:val="18"/>
    </w:rPr>
  </w:style>
  <w:style w:type="character" w:customStyle="1" w:styleId="AbstractChar">
    <w:name w:val="Abstract Char"/>
    <w:basedOn w:val="DefaultParagraphFont"/>
    <w:link w:val="Abstract"/>
    <w:locked/>
    <w:rsid w:val="006A1D10"/>
    <w:rPr>
      <w:rFonts w:eastAsia="Times New Roman"/>
      <w:b/>
      <w:bCs/>
      <w:sz w:val="18"/>
      <w:szCs w:val="18"/>
    </w:rPr>
  </w:style>
  <w:style w:type="paragraph" w:customStyle="1" w:styleId="Authors">
    <w:name w:val="Authors"/>
    <w:basedOn w:val="Normal"/>
    <w:next w:val="Normal"/>
    <w:rsid w:val="006A1D10"/>
    <w:pPr>
      <w:framePr w:w="9072" w:hSpace="187" w:vSpace="187" w:wrap="notBeside" w:vAnchor="text" w:hAnchor="page" w:xAlign="center" w:y="1"/>
      <w:autoSpaceDE w:val="0"/>
      <w:autoSpaceDN w:val="0"/>
      <w:spacing w:after="320" w:line="240" w:lineRule="auto"/>
      <w:jc w:val="center"/>
    </w:pPr>
    <w:rPr>
      <w:rFonts w:eastAsia="Times New Roman"/>
      <w:sz w:val="22"/>
      <w:szCs w:val="22"/>
    </w:rPr>
  </w:style>
  <w:style w:type="paragraph" w:customStyle="1" w:styleId="Text">
    <w:name w:val="Text"/>
    <w:basedOn w:val="Normal"/>
    <w:uiPriority w:val="99"/>
    <w:rsid w:val="006A1D10"/>
    <w:pPr>
      <w:widowControl w:val="0"/>
      <w:autoSpaceDE w:val="0"/>
      <w:autoSpaceDN w:val="0"/>
      <w:spacing w:after="0" w:line="252" w:lineRule="auto"/>
      <w:ind w:firstLine="144"/>
      <w:jc w:val="both"/>
    </w:pPr>
    <w:rPr>
      <w:rFonts w:eastAsia="Times New Roman"/>
    </w:rPr>
  </w:style>
  <w:style w:type="paragraph" w:customStyle="1" w:styleId="EndNoteBibliographyTitle">
    <w:name w:val="EndNote Bibliography Title"/>
    <w:basedOn w:val="Normal"/>
    <w:link w:val="EndNoteBibliographyTitleChar"/>
    <w:rsid w:val="00C21699"/>
    <w:pPr>
      <w:spacing w:after="0"/>
      <w:jc w:val="center"/>
    </w:pPr>
    <w:rPr>
      <w:noProof/>
      <w:sz w:val="24"/>
    </w:rPr>
  </w:style>
  <w:style w:type="character" w:customStyle="1" w:styleId="EndNoteBibliographyTitleChar">
    <w:name w:val="EndNote Bibliography Title Char"/>
    <w:basedOn w:val="evaluationSurveyChar"/>
    <w:link w:val="EndNoteBibliographyTitle"/>
    <w:rsid w:val="00C21699"/>
    <w:rPr>
      <w:rFonts w:asciiTheme="majorBidi" w:eastAsiaTheme="majorEastAsia" w:hAnsiTheme="majorBidi" w:cstheme="majorBidi"/>
      <w:noProof/>
      <w:sz w:val="24"/>
    </w:rPr>
  </w:style>
  <w:style w:type="paragraph" w:customStyle="1" w:styleId="EndNoteBibliography">
    <w:name w:val="EndNote Bibliography"/>
    <w:basedOn w:val="Normal"/>
    <w:link w:val="EndNoteBibliographyChar"/>
    <w:rsid w:val="00C21699"/>
    <w:pPr>
      <w:spacing w:line="240" w:lineRule="auto"/>
      <w:jc w:val="both"/>
    </w:pPr>
    <w:rPr>
      <w:noProof/>
      <w:sz w:val="24"/>
    </w:rPr>
  </w:style>
  <w:style w:type="character" w:customStyle="1" w:styleId="EndNoteBibliographyChar">
    <w:name w:val="EndNote Bibliography Char"/>
    <w:basedOn w:val="evaluationSurveyChar"/>
    <w:link w:val="EndNoteBibliography"/>
    <w:rsid w:val="00C21699"/>
    <w:rPr>
      <w:rFonts w:asciiTheme="majorBidi" w:eastAsiaTheme="majorEastAsia" w:hAnsiTheme="majorBidi" w:cstheme="majorBidi"/>
      <w:noProof/>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1B48"/>
  </w:style>
  <w:style w:type="paragraph" w:styleId="Heading1">
    <w:name w:val="heading 1"/>
    <w:basedOn w:val="Normal"/>
    <w:next w:val="Normal"/>
    <w:link w:val="Heading1Char"/>
    <w:autoRedefine/>
    <w:uiPriority w:val="9"/>
    <w:qFormat/>
    <w:rsid w:val="00D448E8"/>
    <w:pPr>
      <w:keepNext/>
      <w:keepLines/>
      <w:spacing w:before="240" w:after="0" w:line="360" w:lineRule="auto"/>
      <w:jc w:val="both"/>
      <w:outlineLvl w:val="0"/>
    </w:pPr>
    <w:rPr>
      <w:rFonts w:asciiTheme="majorBidi" w:eastAsiaTheme="majorEastAsia" w:hAnsiTheme="majorBidi" w:cstheme="majorBidi"/>
      <w:b/>
      <w:sz w:val="30"/>
      <w:szCs w:val="32"/>
    </w:rPr>
  </w:style>
  <w:style w:type="paragraph" w:styleId="Heading2">
    <w:name w:val="heading 2"/>
    <w:basedOn w:val="Normal"/>
    <w:next w:val="Normal"/>
    <w:link w:val="Heading2Char"/>
    <w:autoRedefine/>
    <w:uiPriority w:val="9"/>
    <w:unhideWhenUsed/>
    <w:qFormat/>
    <w:rsid w:val="00D448E8"/>
    <w:pPr>
      <w:keepNext/>
      <w:keepLines/>
      <w:spacing w:before="40" w:after="0" w:line="360" w:lineRule="auto"/>
      <w:outlineLvl w:val="1"/>
    </w:pPr>
    <w:rPr>
      <w:rFonts w:asciiTheme="majorBidi" w:eastAsiaTheme="majorEastAsia" w:hAnsiTheme="majorBidi" w:cstheme="majorBidi"/>
      <w:b/>
      <w:sz w:val="28"/>
      <w:szCs w:val="26"/>
    </w:rPr>
  </w:style>
  <w:style w:type="paragraph" w:styleId="Heading3">
    <w:name w:val="heading 3"/>
    <w:basedOn w:val="Normal"/>
    <w:next w:val="Normal"/>
    <w:link w:val="Heading3Char"/>
    <w:autoRedefine/>
    <w:uiPriority w:val="9"/>
    <w:unhideWhenUsed/>
    <w:qFormat/>
    <w:rsid w:val="00D448E8"/>
    <w:pPr>
      <w:keepNext/>
      <w:keepLines/>
      <w:spacing w:before="40" w:after="0" w:line="360" w:lineRule="auto"/>
      <w:outlineLvl w:val="2"/>
    </w:pPr>
    <w:rPr>
      <w:rFonts w:asciiTheme="majorBidi" w:eastAsiaTheme="majorEastAsia" w:hAnsiTheme="majorBidi" w:cstheme="majorBidi"/>
      <w:b/>
      <w:sz w:val="26"/>
      <w:szCs w:val="24"/>
    </w:rPr>
  </w:style>
  <w:style w:type="paragraph" w:styleId="Heading4">
    <w:name w:val="heading 4"/>
    <w:basedOn w:val="Normal"/>
    <w:next w:val="Normal"/>
    <w:link w:val="Heading4Char"/>
    <w:autoRedefine/>
    <w:uiPriority w:val="9"/>
    <w:unhideWhenUsed/>
    <w:qFormat/>
    <w:rsid w:val="00D448E8"/>
    <w:pPr>
      <w:keepNext/>
      <w:keepLines/>
      <w:spacing w:before="40" w:after="0" w:line="360" w:lineRule="auto"/>
      <w:outlineLvl w:val="3"/>
    </w:pPr>
    <w:rPr>
      <w:rFonts w:asciiTheme="majorBidi" w:eastAsiaTheme="majorEastAsia" w:hAnsiTheme="majorBidi" w:cstheme="majorBidi"/>
      <w:b/>
      <w:iCs/>
      <w:sz w:val="24"/>
    </w:rPr>
  </w:style>
  <w:style w:type="paragraph" w:styleId="Heading5">
    <w:name w:val="heading 5"/>
    <w:basedOn w:val="Normal"/>
    <w:next w:val="Normal"/>
    <w:link w:val="Heading5Char"/>
    <w:autoRedefine/>
    <w:uiPriority w:val="9"/>
    <w:unhideWhenUsed/>
    <w:qFormat/>
    <w:rsid w:val="00BD7757"/>
    <w:pPr>
      <w:keepNext/>
      <w:keepLines/>
      <w:spacing w:before="40" w:after="0"/>
      <w:outlineLvl w:val="4"/>
    </w:pPr>
    <w:rPr>
      <w:rFonts w:asciiTheme="majorBidi" w:eastAsiaTheme="majorEastAsia" w:hAnsiTheme="majorBidi" w:cstheme="majorBidi"/>
      <w:color w:val="2E74B5" w:themeColor="accent1" w:themeShade="B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448E8"/>
    <w:rPr>
      <w:rFonts w:asciiTheme="majorBidi" w:eastAsiaTheme="majorEastAsia" w:hAnsiTheme="majorBidi" w:cstheme="majorBidi"/>
      <w:b/>
      <w:sz w:val="30"/>
      <w:szCs w:val="32"/>
    </w:rPr>
  </w:style>
  <w:style w:type="character" w:customStyle="1" w:styleId="Heading2Char">
    <w:name w:val="Heading 2 Char"/>
    <w:basedOn w:val="DefaultParagraphFont"/>
    <w:link w:val="Heading2"/>
    <w:uiPriority w:val="9"/>
    <w:rsid w:val="00D448E8"/>
    <w:rPr>
      <w:rFonts w:asciiTheme="majorBidi" w:eastAsiaTheme="majorEastAsia" w:hAnsiTheme="majorBidi" w:cstheme="majorBidi"/>
      <w:b/>
      <w:sz w:val="28"/>
      <w:szCs w:val="26"/>
    </w:rPr>
  </w:style>
  <w:style w:type="paragraph" w:styleId="FootnoteText">
    <w:name w:val="footnote text"/>
    <w:basedOn w:val="Normal"/>
    <w:link w:val="FootnoteTextChar"/>
    <w:uiPriority w:val="99"/>
    <w:semiHidden/>
    <w:unhideWhenUsed/>
    <w:rsid w:val="00BA1B35"/>
    <w:pPr>
      <w:spacing w:after="0" w:line="240" w:lineRule="auto"/>
    </w:pPr>
  </w:style>
  <w:style w:type="character" w:customStyle="1" w:styleId="FootnoteTextChar">
    <w:name w:val="Footnote Text Char"/>
    <w:basedOn w:val="DefaultParagraphFont"/>
    <w:link w:val="FootnoteText"/>
    <w:uiPriority w:val="99"/>
    <w:semiHidden/>
    <w:rsid w:val="00BA1B35"/>
    <w:rPr>
      <w:sz w:val="20"/>
      <w:szCs w:val="20"/>
    </w:rPr>
  </w:style>
  <w:style w:type="character" w:styleId="FootnoteReference">
    <w:name w:val="footnote reference"/>
    <w:basedOn w:val="DefaultParagraphFont"/>
    <w:uiPriority w:val="99"/>
    <w:semiHidden/>
    <w:unhideWhenUsed/>
    <w:rsid w:val="00BA1B35"/>
    <w:rPr>
      <w:vertAlign w:val="superscript"/>
    </w:rPr>
  </w:style>
  <w:style w:type="character" w:styleId="Hyperlink">
    <w:name w:val="Hyperlink"/>
    <w:basedOn w:val="DefaultParagraphFont"/>
    <w:uiPriority w:val="99"/>
    <w:unhideWhenUsed/>
    <w:rsid w:val="00B81176"/>
    <w:rPr>
      <w:color w:val="0563C1" w:themeColor="hyperlink"/>
      <w:u w:val="single"/>
    </w:rPr>
  </w:style>
  <w:style w:type="character" w:customStyle="1" w:styleId="Heading3Char">
    <w:name w:val="Heading 3 Char"/>
    <w:basedOn w:val="DefaultParagraphFont"/>
    <w:link w:val="Heading3"/>
    <w:uiPriority w:val="9"/>
    <w:rsid w:val="00D448E8"/>
    <w:rPr>
      <w:rFonts w:asciiTheme="majorBidi" w:eastAsiaTheme="majorEastAsia" w:hAnsiTheme="majorBidi" w:cstheme="majorBidi"/>
      <w:b/>
      <w:sz w:val="26"/>
      <w:szCs w:val="24"/>
    </w:rPr>
  </w:style>
  <w:style w:type="character" w:customStyle="1" w:styleId="Heading4Char">
    <w:name w:val="Heading 4 Char"/>
    <w:basedOn w:val="DefaultParagraphFont"/>
    <w:link w:val="Heading4"/>
    <w:uiPriority w:val="9"/>
    <w:rsid w:val="00D448E8"/>
    <w:rPr>
      <w:rFonts w:asciiTheme="majorBidi" w:eastAsiaTheme="majorEastAsia" w:hAnsiTheme="majorBidi" w:cstheme="majorBidi"/>
      <w:b/>
      <w:iCs/>
      <w:sz w:val="24"/>
    </w:rPr>
  </w:style>
  <w:style w:type="character" w:styleId="PlaceholderText">
    <w:name w:val="Placeholder Text"/>
    <w:basedOn w:val="DefaultParagraphFont"/>
    <w:uiPriority w:val="99"/>
    <w:semiHidden/>
    <w:rsid w:val="003619BD"/>
    <w:rPr>
      <w:color w:val="808080"/>
    </w:rPr>
  </w:style>
  <w:style w:type="paragraph" w:styleId="NormalWeb">
    <w:name w:val="Normal (Web)"/>
    <w:basedOn w:val="Normal"/>
    <w:uiPriority w:val="99"/>
    <w:unhideWhenUsed/>
    <w:rsid w:val="00E6459B"/>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3E5D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uiPriority w:val="40"/>
    <w:rsid w:val="003E5DFD"/>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3E5DFD"/>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BB59AF"/>
    <w:rPr>
      <w:color w:val="954F72" w:themeColor="followedHyperlink"/>
      <w:u w:val="single"/>
    </w:rPr>
  </w:style>
  <w:style w:type="character" w:customStyle="1" w:styleId="indexplain">
    <w:name w:val="index_plain"/>
    <w:basedOn w:val="DefaultParagraphFont"/>
    <w:rsid w:val="00D96E26"/>
  </w:style>
  <w:style w:type="character" w:customStyle="1" w:styleId="indexplainright">
    <w:name w:val="index_plain_right"/>
    <w:basedOn w:val="DefaultParagraphFont"/>
    <w:rsid w:val="00D96E26"/>
  </w:style>
  <w:style w:type="paragraph" w:styleId="NoSpacing">
    <w:name w:val="No Spacing"/>
    <w:uiPriority w:val="1"/>
    <w:qFormat/>
    <w:rsid w:val="00D96E26"/>
    <w:pPr>
      <w:spacing w:after="0" w:line="240" w:lineRule="auto"/>
    </w:pPr>
  </w:style>
  <w:style w:type="character" w:customStyle="1" w:styleId="Heading5Char">
    <w:name w:val="Heading 5 Char"/>
    <w:basedOn w:val="DefaultParagraphFont"/>
    <w:link w:val="Heading5"/>
    <w:uiPriority w:val="9"/>
    <w:rsid w:val="00BD7757"/>
    <w:rPr>
      <w:rFonts w:asciiTheme="majorBidi" w:eastAsiaTheme="majorEastAsia" w:hAnsiTheme="majorBidi" w:cstheme="majorBidi"/>
      <w:color w:val="2E74B5" w:themeColor="accent1" w:themeShade="BF"/>
      <w:sz w:val="22"/>
    </w:rPr>
  </w:style>
  <w:style w:type="character" w:styleId="HTMLCode">
    <w:name w:val="HTML Code"/>
    <w:basedOn w:val="DefaultParagraphFont"/>
    <w:uiPriority w:val="99"/>
    <w:semiHidden/>
    <w:unhideWhenUsed/>
    <w:rsid w:val="00A53281"/>
    <w:rPr>
      <w:rFonts w:ascii="Courier New" w:eastAsia="Times New Roman" w:hAnsi="Courier New" w:cs="Courier New"/>
      <w:sz w:val="20"/>
      <w:szCs w:val="20"/>
    </w:rPr>
  </w:style>
  <w:style w:type="paragraph" w:styleId="ListParagraph">
    <w:name w:val="List Paragraph"/>
    <w:basedOn w:val="Normal"/>
    <w:uiPriority w:val="34"/>
    <w:qFormat/>
    <w:rsid w:val="00685CC2"/>
    <w:pPr>
      <w:ind w:left="720"/>
      <w:contextualSpacing/>
    </w:pPr>
  </w:style>
  <w:style w:type="paragraph" w:customStyle="1" w:styleId="KB-paragraphStyle">
    <w:name w:val="KB-paragraphStyle"/>
    <w:basedOn w:val="Normal"/>
    <w:link w:val="KB-paragraphStyleChar"/>
    <w:qFormat/>
    <w:rsid w:val="00890DB9"/>
    <w:pPr>
      <w:ind w:firstLine="288"/>
      <w:jc w:val="both"/>
    </w:pPr>
    <w:rPr>
      <w:rFonts w:asciiTheme="majorBidi" w:eastAsiaTheme="majorEastAsia" w:hAnsiTheme="majorBidi" w:cstheme="majorBidi"/>
      <w:sz w:val="24"/>
    </w:rPr>
  </w:style>
  <w:style w:type="character" w:customStyle="1" w:styleId="KB-paragraphStyleChar">
    <w:name w:val="KB-paragraphStyle Char"/>
    <w:basedOn w:val="DefaultParagraphFont"/>
    <w:link w:val="KB-paragraphStyle"/>
    <w:rsid w:val="00890DB9"/>
    <w:rPr>
      <w:rFonts w:asciiTheme="majorBidi" w:eastAsiaTheme="majorEastAsia" w:hAnsiTheme="majorBidi" w:cstheme="majorBidi"/>
      <w:sz w:val="24"/>
    </w:rPr>
  </w:style>
  <w:style w:type="character" w:styleId="CommentReference">
    <w:name w:val="annotation reference"/>
    <w:basedOn w:val="DefaultParagraphFont"/>
    <w:uiPriority w:val="99"/>
    <w:semiHidden/>
    <w:unhideWhenUsed/>
    <w:rsid w:val="008E2356"/>
    <w:rPr>
      <w:sz w:val="16"/>
      <w:szCs w:val="16"/>
    </w:rPr>
  </w:style>
  <w:style w:type="paragraph" w:styleId="CommentText">
    <w:name w:val="annotation text"/>
    <w:basedOn w:val="Normal"/>
    <w:link w:val="CommentTextChar"/>
    <w:uiPriority w:val="99"/>
    <w:unhideWhenUsed/>
    <w:rsid w:val="008E2356"/>
    <w:pPr>
      <w:spacing w:line="240" w:lineRule="auto"/>
    </w:pPr>
  </w:style>
  <w:style w:type="character" w:customStyle="1" w:styleId="CommentTextChar">
    <w:name w:val="Comment Text Char"/>
    <w:basedOn w:val="DefaultParagraphFont"/>
    <w:link w:val="CommentText"/>
    <w:uiPriority w:val="99"/>
    <w:rsid w:val="008E2356"/>
    <w:rPr>
      <w:sz w:val="20"/>
      <w:szCs w:val="20"/>
    </w:rPr>
  </w:style>
  <w:style w:type="paragraph" w:styleId="CommentSubject">
    <w:name w:val="annotation subject"/>
    <w:basedOn w:val="CommentText"/>
    <w:next w:val="CommentText"/>
    <w:link w:val="CommentSubjectChar"/>
    <w:uiPriority w:val="99"/>
    <w:semiHidden/>
    <w:unhideWhenUsed/>
    <w:rsid w:val="008E2356"/>
    <w:rPr>
      <w:b/>
      <w:bCs/>
    </w:rPr>
  </w:style>
  <w:style w:type="character" w:customStyle="1" w:styleId="CommentSubjectChar">
    <w:name w:val="Comment Subject Char"/>
    <w:basedOn w:val="CommentTextChar"/>
    <w:link w:val="CommentSubject"/>
    <w:uiPriority w:val="99"/>
    <w:semiHidden/>
    <w:rsid w:val="008E2356"/>
    <w:rPr>
      <w:b/>
      <w:bCs/>
      <w:sz w:val="20"/>
      <w:szCs w:val="20"/>
    </w:rPr>
  </w:style>
  <w:style w:type="paragraph" w:styleId="BalloonText">
    <w:name w:val="Balloon Text"/>
    <w:basedOn w:val="Normal"/>
    <w:link w:val="BalloonTextChar"/>
    <w:uiPriority w:val="99"/>
    <w:semiHidden/>
    <w:unhideWhenUsed/>
    <w:rsid w:val="008E235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2356"/>
    <w:rPr>
      <w:rFonts w:ascii="Segoe UI" w:hAnsi="Segoe UI" w:cs="Segoe UI"/>
      <w:sz w:val="18"/>
      <w:szCs w:val="18"/>
    </w:rPr>
  </w:style>
  <w:style w:type="character" w:customStyle="1" w:styleId="hps">
    <w:name w:val="hps"/>
    <w:basedOn w:val="DefaultParagraphFont"/>
    <w:rsid w:val="0087235D"/>
  </w:style>
  <w:style w:type="paragraph" w:styleId="HTMLPreformatted">
    <w:name w:val="HTML Preformatted"/>
    <w:basedOn w:val="Normal"/>
    <w:link w:val="HTMLPreformattedChar"/>
    <w:uiPriority w:val="99"/>
    <w:semiHidden/>
    <w:unhideWhenUsed/>
    <w:rsid w:val="00C135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rPr>
  </w:style>
  <w:style w:type="character" w:customStyle="1" w:styleId="HTMLPreformattedChar">
    <w:name w:val="HTML Preformatted Char"/>
    <w:basedOn w:val="DefaultParagraphFont"/>
    <w:link w:val="HTMLPreformatted"/>
    <w:uiPriority w:val="99"/>
    <w:semiHidden/>
    <w:rsid w:val="00C13539"/>
    <w:rPr>
      <w:rFonts w:ascii="Courier New" w:eastAsia="Times New Roman" w:hAnsi="Courier New" w:cs="Courier New"/>
      <w:sz w:val="20"/>
      <w:szCs w:val="20"/>
    </w:rPr>
  </w:style>
  <w:style w:type="paragraph" w:styleId="Header">
    <w:name w:val="header"/>
    <w:basedOn w:val="Normal"/>
    <w:link w:val="HeaderChar"/>
    <w:uiPriority w:val="99"/>
    <w:unhideWhenUsed/>
    <w:rsid w:val="00C977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774A"/>
  </w:style>
  <w:style w:type="paragraph" w:styleId="Footer">
    <w:name w:val="footer"/>
    <w:basedOn w:val="Normal"/>
    <w:link w:val="FooterChar"/>
    <w:uiPriority w:val="99"/>
    <w:unhideWhenUsed/>
    <w:rsid w:val="00C977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774A"/>
  </w:style>
  <w:style w:type="table" w:customStyle="1" w:styleId="GridTable1Light1">
    <w:name w:val="Grid Table 1 Light1"/>
    <w:basedOn w:val="TableNormal"/>
    <w:uiPriority w:val="46"/>
    <w:rsid w:val="00B550EA"/>
    <w:pPr>
      <w:spacing w:after="0" w:line="240" w:lineRule="auto"/>
    </w:pPr>
    <w:rPr>
      <w:rFonts w:asciiTheme="minorHAnsi" w:hAnsiTheme="minorHAnsi" w:cstheme="minorBidi"/>
      <w:sz w:val="22"/>
      <w:szCs w:val="22"/>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evaluationSurvey">
    <w:name w:val="evaluationSurvey"/>
    <w:basedOn w:val="Normal"/>
    <w:link w:val="evaluationSurveyChar"/>
    <w:qFormat/>
    <w:rsid w:val="00BD4D9A"/>
    <w:pPr>
      <w:spacing w:after="180" w:line="360" w:lineRule="auto"/>
      <w:ind w:firstLine="216"/>
      <w:jc w:val="both"/>
    </w:pPr>
    <w:rPr>
      <w:sz w:val="24"/>
    </w:rPr>
  </w:style>
  <w:style w:type="paragraph" w:customStyle="1" w:styleId="ES-caption">
    <w:name w:val="ES-caption"/>
    <w:basedOn w:val="evaluationSurvey"/>
    <w:link w:val="ES-captionChar"/>
    <w:qFormat/>
    <w:rsid w:val="00D448E8"/>
    <w:pPr>
      <w:spacing w:after="0"/>
      <w:ind w:firstLine="0"/>
    </w:pPr>
    <w:rPr>
      <w:rFonts w:asciiTheme="majorBidi" w:hAnsiTheme="majorBidi" w:cstheme="majorBidi"/>
      <w:sz w:val="22"/>
    </w:rPr>
  </w:style>
  <w:style w:type="character" w:customStyle="1" w:styleId="evaluationSurveyChar">
    <w:name w:val="evaluationSurvey Char"/>
    <w:basedOn w:val="KB-paragraphStyleChar"/>
    <w:link w:val="evaluationSurvey"/>
    <w:rsid w:val="00BD4D9A"/>
    <w:rPr>
      <w:rFonts w:asciiTheme="majorBidi" w:eastAsiaTheme="majorEastAsia" w:hAnsiTheme="majorBidi" w:cstheme="majorBidi"/>
      <w:sz w:val="24"/>
    </w:rPr>
  </w:style>
  <w:style w:type="character" w:customStyle="1" w:styleId="ES-captionChar">
    <w:name w:val="ES-caption Char"/>
    <w:basedOn w:val="evaluationSurveyChar"/>
    <w:link w:val="ES-caption"/>
    <w:rsid w:val="00D448E8"/>
    <w:rPr>
      <w:rFonts w:asciiTheme="majorBidi" w:eastAsiaTheme="majorEastAsia" w:hAnsiTheme="majorBidi" w:cstheme="majorBidi"/>
      <w:sz w:val="22"/>
    </w:rPr>
  </w:style>
  <w:style w:type="character" w:customStyle="1" w:styleId="MTEquationSection">
    <w:name w:val="MTEquationSection"/>
    <w:basedOn w:val="DefaultParagraphFont"/>
    <w:rsid w:val="00433D40"/>
    <w:rPr>
      <w:vanish/>
      <w:color w:val="FF0000"/>
    </w:rPr>
  </w:style>
  <w:style w:type="paragraph" w:customStyle="1" w:styleId="MTDisplayEquation">
    <w:name w:val="MTDisplayEquation"/>
    <w:basedOn w:val="evaluationSurvey"/>
    <w:next w:val="Normal"/>
    <w:link w:val="MTDisplayEquationChar"/>
    <w:rsid w:val="00433D40"/>
    <w:pPr>
      <w:tabs>
        <w:tab w:val="center" w:pos="5120"/>
        <w:tab w:val="right" w:pos="10220"/>
      </w:tabs>
    </w:pPr>
    <w:rPr>
      <w:rFonts w:asciiTheme="majorBidi" w:eastAsiaTheme="majorEastAsia" w:hAnsiTheme="majorBidi" w:cstheme="majorBidi"/>
    </w:rPr>
  </w:style>
  <w:style w:type="character" w:customStyle="1" w:styleId="MTDisplayEquationChar">
    <w:name w:val="MTDisplayEquation Char"/>
    <w:basedOn w:val="evaluationSurveyChar"/>
    <w:link w:val="MTDisplayEquation"/>
    <w:rsid w:val="00433D40"/>
    <w:rPr>
      <w:rFonts w:asciiTheme="majorBidi" w:eastAsiaTheme="majorEastAsia" w:hAnsiTheme="majorBidi" w:cstheme="majorBidi"/>
      <w:sz w:val="24"/>
    </w:rPr>
  </w:style>
  <w:style w:type="paragraph" w:customStyle="1" w:styleId="Abstract">
    <w:name w:val="Abstract"/>
    <w:basedOn w:val="Normal"/>
    <w:next w:val="Normal"/>
    <w:link w:val="AbstractChar"/>
    <w:rsid w:val="006A1D10"/>
    <w:pPr>
      <w:autoSpaceDE w:val="0"/>
      <w:autoSpaceDN w:val="0"/>
      <w:spacing w:before="20" w:after="0" w:line="240" w:lineRule="auto"/>
      <w:ind w:firstLine="202"/>
      <w:jc w:val="both"/>
    </w:pPr>
    <w:rPr>
      <w:rFonts w:eastAsia="Times New Roman"/>
      <w:b/>
      <w:bCs/>
      <w:sz w:val="18"/>
      <w:szCs w:val="18"/>
    </w:rPr>
  </w:style>
  <w:style w:type="character" w:customStyle="1" w:styleId="AbstractChar">
    <w:name w:val="Abstract Char"/>
    <w:basedOn w:val="DefaultParagraphFont"/>
    <w:link w:val="Abstract"/>
    <w:locked/>
    <w:rsid w:val="006A1D10"/>
    <w:rPr>
      <w:rFonts w:eastAsia="Times New Roman"/>
      <w:b/>
      <w:bCs/>
      <w:sz w:val="18"/>
      <w:szCs w:val="18"/>
    </w:rPr>
  </w:style>
  <w:style w:type="paragraph" w:customStyle="1" w:styleId="Authors">
    <w:name w:val="Authors"/>
    <w:basedOn w:val="Normal"/>
    <w:next w:val="Normal"/>
    <w:rsid w:val="006A1D10"/>
    <w:pPr>
      <w:framePr w:w="9072" w:hSpace="187" w:vSpace="187" w:wrap="notBeside" w:vAnchor="text" w:hAnchor="page" w:xAlign="center" w:y="1"/>
      <w:autoSpaceDE w:val="0"/>
      <w:autoSpaceDN w:val="0"/>
      <w:spacing w:after="320" w:line="240" w:lineRule="auto"/>
      <w:jc w:val="center"/>
    </w:pPr>
    <w:rPr>
      <w:rFonts w:eastAsia="Times New Roman"/>
      <w:sz w:val="22"/>
      <w:szCs w:val="22"/>
    </w:rPr>
  </w:style>
  <w:style w:type="paragraph" w:customStyle="1" w:styleId="Text">
    <w:name w:val="Text"/>
    <w:basedOn w:val="Normal"/>
    <w:uiPriority w:val="99"/>
    <w:rsid w:val="006A1D10"/>
    <w:pPr>
      <w:widowControl w:val="0"/>
      <w:autoSpaceDE w:val="0"/>
      <w:autoSpaceDN w:val="0"/>
      <w:spacing w:after="0" w:line="252" w:lineRule="auto"/>
      <w:ind w:firstLine="144"/>
      <w:jc w:val="both"/>
    </w:pPr>
    <w:rPr>
      <w:rFonts w:eastAsia="Times New Roman"/>
    </w:rPr>
  </w:style>
  <w:style w:type="paragraph" w:customStyle="1" w:styleId="EndNoteBibliographyTitle">
    <w:name w:val="EndNote Bibliography Title"/>
    <w:basedOn w:val="Normal"/>
    <w:link w:val="EndNoteBibliographyTitleChar"/>
    <w:rsid w:val="00C21699"/>
    <w:pPr>
      <w:spacing w:after="0"/>
      <w:jc w:val="center"/>
    </w:pPr>
    <w:rPr>
      <w:noProof/>
      <w:sz w:val="24"/>
    </w:rPr>
  </w:style>
  <w:style w:type="character" w:customStyle="1" w:styleId="EndNoteBibliographyTitleChar">
    <w:name w:val="EndNote Bibliography Title Char"/>
    <w:basedOn w:val="evaluationSurveyChar"/>
    <w:link w:val="EndNoteBibliographyTitle"/>
    <w:rsid w:val="00C21699"/>
    <w:rPr>
      <w:rFonts w:asciiTheme="majorBidi" w:eastAsiaTheme="majorEastAsia" w:hAnsiTheme="majorBidi" w:cstheme="majorBidi"/>
      <w:noProof/>
      <w:sz w:val="24"/>
    </w:rPr>
  </w:style>
  <w:style w:type="paragraph" w:customStyle="1" w:styleId="EndNoteBibliography">
    <w:name w:val="EndNote Bibliography"/>
    <w:basedOn w:val="Normal"/>
    <w:link w:val="EndNoteBibliographyChar"/>
    <w:rsid w:val="00C21699"/>
    <w:pPr>
      <w:spacing w:line="240" w:lineRule="auto"/>
      <w:jc w:val="both"/>
    </w:pPr>
    <w:rPr>
      <w:noProof/>
      <w:sz w:val="24"/>
    </w:rPr>
  </w:style>
  <w:style w:type="character" w:customStyle="1" w:styleId="EndNoteBibliographyChar">
    <w:name w:val="EndNote Bibliography Char"/>
    <w:basedOn w:val="evaluationSurveyChar"/>
    <w:link w:val="EndNoteBibliography"/>
    <w:rsid w:val="00C21699"/>
    <w:rPr>
      <w:rFonts w:asciiTheme="majorBidi" w:eastAsiaTheme="majorEastAsia" w:hAnsiTheme="majorBidi" w:cstheme="majorBidi"/>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889242">
      <w:bodyDiv w:val="1"/>
      <w:marLeft w:val="0"/>
      <w:marRight w:val="0"/>
      <w:marTop w:val="0"/>
      <w:marBottom w:val="0"/>
      <w:divBdr>
        <w:top w:val="none" w:sz="0" w:space="0" w:color="auto"/>
        <w:left w:val="none" w:sz="0" w:space="0" w:color="auto"/>
        <w:bottom w:val="none" w:sz="0" w:space="0" w:color="auto"/>
        <w:right w:val="none" w:sz="0" w:space="0" w:color="auto"/>
      </w:divBdr>
    </w:div>
    <w:div w:id="330330604">
      <w:bodyDiv w:val="1"/>
      <w:marLeft w:val="0"/>
      <w:marRight w:val="0"/>
      <w:marTop w:val="0"/>
      <w:marBottom w:val="0"/>
      <w:divBdr>
        <w:top w:val="none" w:sz="0" w:space="0" w:color="auto"/>
        <w:left w:val="none" w:sz="0" w:space="0" w:color="auto"/>
        <w:bottom w:val="none" w:sz="0" w:space="0" w:color="auto"/>
        <w:right w:val="none" w:sz="0" w:space="0" w:color="auto"/>
      </w:divBdr>
    </w:div>
    <w:div w:id="390931393">
      <w:bodyDiv w:val="1"/>
      <w:marLeft w:val="0"/>
      <w:marRight w:val="0"/>
      <w:marTop w:val="0"/>
      <w:marBottom w:val="0"/>
      <w:divBdr>
        <w:top w:val="none" w:sz="0" w:space="0" w:color="auto"/>
        <w:left w:val="none" w:sz="0" w:space="0" w:color="auto"/>
        <w:bottom w:val="none" w:sz="0" w:space="0" w:color="auto"/>
        <w:right w:val="none" w:sz="0" w:space="0" w:color="auto"/>
      </w:divBdr>
      <w:divsChild>
        <w:div w:id="94444676">
          <w:marLeft w:val="0"/>
          <w:marRight w:val="0"/>
          <w:marTop w:val="0"/>
          <w:marBottom w:val="0"/>
          <w:divBdr>
            <w:top w:val="none" w:sz="0" w:space="0" w:color="auto"/>
            <w:left w:val="none" w:sz="0" w:space="0" w:color="auto"/>
            <w:bottom w:val="none" w:sz="0" w:space="0" w:color="auto"/>
            <w:right w:val="none" w:sz="0" w:space="0" w:color="auto"/>
          </w:divBdr>
          <w:divsChild>
            <w:div w:id="1278680813">
              <w:marLeft w:val="0"/>
              <w:marRight w:val="0"/>
              <w:marTop w:val="0"/>
              <w:marBottom w:val="0"/>
              <w:divBdr>
                <w:top w:val="none" w:sz="0" w:space="0" w:color="auto"/>
                <w:left w:val="none" w:sz="0" w:space="0" w:color="auto"/>
                <w:bottom w:val="none" w:sz="0" w:space="0" w:color="auto"/>
                <w:right w:val="none" w:sz="0" w:space="0" w:color="auto"/>
              </w:divBdr>
            </w:div>
          </w:divsChild>
        </w:div>
        <w:div w:id="511724364">
          <w:marLeft w:val="0"/>
          <w:marRight w:val="0"/>
          <w:marTop w:val="0"/>
          <w:marBottom w:val="0"/>
          <w:divBdr>
            <w:top w:val="none" w:sz="0" w:space="0" w:color="auto"/>
            <w:left w:val="none" w:sz="0" w:space="0" w:color="auto"/>
            <w:bottom w:val="none" w:sz="0" w:space="0" w:color="auto"/>
            <w:right w:val="none" w:sz="0" w:space="0" w:color="auto"/>
          </w:divBdr>
          <w:divsChild>
            <w:div w:id="73667449">
              <w:marLeft w:val="0"/>
              <w:marRight w:val="0"/>
              <w:marTop w:val="0"/>
              <w:marBottom w:val="0"/>
              <w:divBdr>
                <w:top w:val="none" w:sz="0" w:space="0" w:color="auto"/>
                <w:left w:val="none" w:sz="0" w:space="0" w:color="auto"/>
                <w:bottom w:val="none" w:sz="0" w:space="0" w:color="auto"/>
                <w:right w:val="none" w:sz="0" w:space="0" w:color="auto"/>
              </w:divBdr>
            </w:div>
          </w:divsChild>
        </w:div>
        <w:div w:id="794838391">
          <w:marLeft w:val="0"/>
          <w:marRight w:val="0"/>
          <w:marTop w:val="0"/>
          <w:marBottom w:val="0"/>
          <w:divBdr>
            <w:top w:val="none" w:sz="0" w:space="0" w:color="auto"/>
            <w:left w:val="none" w:sz="0" w:space="0" w:color="auto"/>
            <w:bottom w:val="none" w:sz="0" w:space="0" w:color="auto"/>
            <w:right w:val="none" w:sz="0" w:space="0" w:color="auto"/>
          </w:divBdr>
          <w:divsChild>
            <w:div w:id="153032160">
              <w:marLeft w:val="0"/>
              <w:marRight w:val="0"/>
              <w:marTop w:val="0"/>
              <w:marBottom w:val="0"/>
              <w:divBdr>
                <w:top w:val="none" w:sz="0" w:space="0" w:color="auto"/>
                <w:left w:val="none" w:sz="0" w:space="0" w:color="auto"/>
                <w:bottom w:val="none" w:sz="0" w:space="0" w:color="auto"/>
                <w:right w:val="none" w:sz="0" w:space="0" w:color="auto"/>
              </w:divBdr>
            </w:div>
          </w:divsChild>
        </w:div>
        <w:div w:id="823855929">
          <w:marLeft w:val="0"/>
          <w:marRight w:val="0"/>
          <w:marTop w:val="0"/>
          <w:marBottom w:val="0"/>
          <w:divBdr>
            <w:top w:val="none" w:sz="0" w:space="0" w:color="auto"/>
            <w:left w:val="none" w:sz="0" w:space="0" w:color="auto"/>
            <w:bottom w:val="none" w:sz="0" w:space="0" w:color="auto"/>
            <w:right w:val="none" w:sz="0" w:space="0" w:color="auto"/>
          </w:divBdr>
          <w:divsChild>
            <w:div w:id="1206872066">
              <w:marLeft w:val="0"/>
              <w:marRight w:val="0"/>
              <w:marTop w:val="0"/>
              <w:marBottom w:val="0"/>
              <w:divBdr>
                <w:top w:val="none" w:sz="0" w:space="0" w:color="auto"/>
                <w:left w:val="none" w:sz="0" w:space="0" w:color="auto"/>
                <w:bottom w:val="none" w:sz="0" w:space="0" w:color="auto"/>
                <w:right w:val="none" w:sz="0" w:space="0" w:color="auto"/>
              </w:divBdr>
            </w:div>
          </w:divsChild>
        </w:div>
        <w:div w:id="2112700064">
          <w:marLeft w:val="0"/>
          <w:marRight w:val="0"/>
          <w:marTop w:val="0"/>
          <w:marBottom w:val="0"/>
          <w:divBdr>
            <w:top w:val="none" w:sz="0" w:space="0" w:color="auto"/>
            <w:left w:val="none" w:sz="0" w:space="0" w:color="auto"/>
            <w:bottom w:val="none" w:sz="0" w:space="0" w:color="auto"/>
            <w:right w:val="none" w:sz="0" w:space="0" w:color="auto"/>
          </w:divBdr>
          <w:divsChild>
            <w:div w:id="277761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723097">
      <w:bodyDiv w:val="1"/>
      <w:marLeft w:val="0"/>
      <w:marRight w:val="0"/>
      <w:marTop w:val="0"/>
      <w:marBottom w:val="0"/>
      <w:divBdr>
        <w:top w:val="none" w:sz="0" w:space="0" w:color="auto"/>
        <w:left w:val="none" w:sz="0" w:space="0" w:color="auto"/>
        <w:bottom w:val="none" w:sz="0" w:space="0" w:color="auto"/>
        <w:right w:val="none" w:sz="0" w:space="0" w:color="auto"/>
      </w:divBdr>
    </w:div>
    <w:div w:id="495074728">
      <w:bodyDiv w:val="1"/>
      <w:marLeft w:val="0"/>
      <w:marRight w:val="0"/>
      <w:marTop w:val="0"/>
      <w:marBottom w:val="0"/>
      <w:divBdr>
        <w:top w:val="none" w:sz="0" w:space="0" w:color="auto"/>
        <w:left w:val="none" w:sz="0" w:space="0" w:color="auto"/>
        <w:bottom w:val="none" w:sz="0" w:space="0" w:color="auto"/>
        <w:right w:val="none" w:sz="0" w:space="0" w:color="auto"/>
      </w:divBdr>
    </w:div>
    <w:div w:id="572081086">
      <w:bodyDiv w:val="1"/>
      <w:marLeft w:val="0"/>
      <w:marRight w:val="0"/>
      <w:marTop w:val="0"/>
      <w:marBottom w:val="0"/>
      <w:divBdr>
        <w:top w:val="none" w:sz="0" w:space="0" w:color="auto"/>
        <w:left w:val="none" w:sz="0" w:space="0" w:color="auto"/>
        <w:bottom w:val="none" w:sz="0" w:space="0" w:color="auto"/>
        <w:right w:val="none" w:sz="0" w:space="0" w:color="auto"/>
      </w:divBdr>
      <w:divsChild>
        <w:div w:id="2070494707">
          <w:marLeft w:val="0"/>
          <w:marRight w:val="0"/>
          <w:marTop w:val="0"/>
          <w:marBottom w:val="0"/>
          <w:divBdr>
            <w:top w:val="none" w:sz="0" w:space="0" w:color="auto"/>
            <w:left w:val="none" w:sz="0" w:space="0" w:color="auto"/>
            <w:bottom w:val="none" w:sz="0" w:space="0" w:color="auto"/>
            <w:right w:val="none" w:sz="0" w:space="0" w:color="auto"/>
          </w:divBdr>
          <w:divsChild>
            <w:div w:id="1816412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966997">
      <w:bodyDiv w:val="1"/>
      <w:marLeft w:val="0"/>
      <w:marRight w:val="0"/>
      <w:marTop w:val="0"/>
      <w:marBottom w:val="0"/>
      <w:divBdr>
        <w:top w:val="none" w:sz="0" w:space="0" w:color="auto"/>
        <w:left w:val="none" w:sz="0" w:space="0" w:color="auto"/>
        <w:bottom w:val="none" w:sz="0" w:space="0" w:color="auto"/>
        <w:right w:val="none" w:sz="0" w:space="0" w:color="auto"/>
      </w:divBdr>
    </w:div>
    <w:div w:id="724137462">
      <w:bodyDiv w:val="1"/>
      <w:marLeft w:val="0"/>
      <w:marRight w:val="0"/>
      <w:marTop w:val="0"/>
      <w:marBottom w:val="0"/>
      <w:divBdr>
        <w:top w:val="none" w:sz="0" w:space="0" w:color="auto"/>
        <w:left w:val="none" w:sz="0" w:space="0" w:color="auto"/>
        <w:bottom w:val="none" w:sz="0" w:space="0" w:color="auto"/>
        <w:right w:val="none" w:sz="0" w:space="0" w:color="auto"/>
      </w:divBdr>
    </w:div>
    <w:div w:id="764809605">
      <w:bodyDiv w:val="1"/>
      <w:marLeft w:val="0"/>
      <w:marRight w:val="0"/>
      <w:marTop w:val="0"/>
      <w:marBottom w:val="0"/>
      <w:divBdr>
        <w:top w:val="none" w:sz="0" w:space="0" w:color="auto"/>
        <w:left w:val="none" w:sz="0" w:space="0" w:color="auto"/>
        <w:bottom w:val="none" w:sz="0" w:space="0" w:color="auto"/>
        <w:right w:val="none" w:sz="0" w:space="0" w:color="auto"/>
      </w:divBdr>
    </w:div>
    <w:div w:id="838425214">
      <w:bodyDiv w:val="1"/>
      <w:marLeft w:val="0"/>
      <w:marRight w:val="0"/>
      <w:marTop w:val="0"/>
      <w:marBottom w:val="0"/>
      <w:divBdr>
        <w:top w:val="none" w:sz="0" w:space="0" w:color="auto"/>
        <w:left w:val="none" w:sz="0" w:space="0" w:color="auto"/>
        <w:bottom w:val="none" w:sz="0" w:space="0" w:color="auto"/>
        <w:right w:val="none" w:sz="0" w:space="0" w:color="auto"/>
      </w:divBdr>
      <w:divsChild>
        <w:div w:id="748312269">
          <w:marLeft w:val="0"/>
          <w:marRight w:val="0"/>
          <w:marTop w:val="0"/>
          <w:marBottom w:val="0"/>
          <w:divBdr>
            <w:top w:val="none" w:sz="0" w:space="0" w:color="auto"/>
            <w:left w:val="none" w:sz="0" w:space="0" w:color="auto"/>
            <w:bottom w:val="none" w:sz="0" w:space="0" w:color="auto"/>
            <w:right w:val="none" w:sz="0" w:space="0" w:color="auto"/>
          </w:divBdr>
          <w:divsChild>
            <w:div w:id="1454059291">
              <w:marLeft w:val="0"/>
              <w:marRight w:val="0"/>
              <w:marTop w:val="0"/>
              <w:marBottom w:val="0"/>
              <w:divBdr>
                <w:top w:val="none" w:sz="0" w:space="0" w:color="auto"/>
                <w:left w:val="none" w:sz="0" w:space="0" w:color="auto"/>
                <w:bottom w:val="none" w:sz="0" w:space="0" w:color="auto"/>
                <w:right w:val="none" w:sz="0" w:space="0" w:color="auto"/>
              </w:divBdr>
            </w:div>
          </w:divsChild>
        </w:div>
        <w:div w:id="772747890">
          <w:marLeft w:val="0"/>
          <w:marRight w:val="0"/>
          <w:marTop w:val="0"/>
          <w:marBottom w:val="0"/>
          <w:divBdr>
            <w:top w:val="none" w:sz="0" w:space="0" w:color="auto"/>
            <w:left w:val="none" w:sz="0" w:space="0" w:color="auto"/>
            <w:bottom w:val="none" w:sz="0" w:space="0" w:color="auto"/>
            <w:right w:val="none" w:sz="0" w:space="0" w:color="auto"/>
          </w:divBdr>
          <w:divsChild>
            <w:div w:id="323050347">
              <w:marLeft w:val="0"/>
              <w:marRight w:val="0"/>
              <w:marTop w:val="0"/>
              <w:marBottom w:val="0"/>
              <w:divBdr>
                <w:top w:val="none" w:sz="0" w:space="0" w:color="auto"/>
                <w:left w:val="none" w:sz="0" w:space="0" w:color="auto"/>
                <w:bottom w:val="none" w:sz="0" w:space="0" w:color="auto"/>
                <w:right w:val="none" w:sz="0" w:space="0" w:color="auto"/>
              </w:divBdr>
            </w:div>
          </w:divsChild>
        </w:div>
        <w:div w:id="837119565">
          <w:marLeft w:val="0"/>
          <w:marRight w:val="0"/>
          <w:marTop w:val="0"/>
          <w:marBottom w:val="0"/>
          <w:divBdr>
            <w:top w:val="none" w:sz="0" w:space="0" w:color="auto"/>
            <w:left w:val="none" w:sz="0" w:space="0" w:color="auto"/>
            <w:bottom w:val="none" w:sz="0" w:space="0" w:color="auto"/>
            <w:right w:val="none" w:sz="0" w:space="0" w:color="auto"/>
          </w:divBdr>
          <w:divsChild>
            <w:div w:id="840199550">
              <w:marLeft w:val="0"/>
              <w:marRight w:val="0"/>
              <w:marTop w:val="0"/>
              <w:marBottom w:val="0"/>
              <w:divBdr>
                <w:top w:val="none" w:sz="0" w:space="0" w:color="auto"/>
                <w:left w:val="none" w:sz="0" w:space="0" w:color="auto"/>
                <w:bottom w:val="none" w:sz="0" w:space="0" w:color="auto"/>
                <w:right w:val="none" w:sz="0" w:space="0" w:color="auto"/>
              </w:divBdr>
            </w:div>
          </w:divsChild>
        </w:div>
        <w:div w:id="1746415901">
          <w:marLeft w:val="0"/>
          <w:marRight w:val="0"/>
          <w:marTop w:val="0"/>
          <w:marBottom w:val="0"/>
          <w:divBdr>
            <w:top w:val="none" w:sz="0" w:space="0" w:color="auto"/>
            <w:left w:val="none" w:sz="0" w:space="0" w:color="auto"/>
            <w:bottom w:val="none" w:sz="0" w:space="0" w:color="auto"/>
            <w:right w:val="none" w:sz="0" w:space="0" w:color="auto"/>
          </w:divBdr>
          <w:divsChild>
            <w:div w:id="36394823">
              <w:marLeft w:val="0"/>
              <w:marRight w:val="0"/>
              <w:marTop w:val="0"/>
              <w:marBottom w:val="0"/>
              <w:divBdr>
                <w:top w:val="none" w:sz="0" w:space="0" w:color="auto"/>
                <w:left w:val="none" w:sz="0" w:space="0" w:color="auto"/>
                <w:bottom w:val="none" w:sz="0" w:space="0" w:color="auto"/>
                <w:right w:val="none" w:sz="0" w:space="0" w:color="auto"/>
              </w:divBdr>
            </w:div>
          </w:divsChild>
        </w:div>
        <w:div w:id="2121141412">
          <w:marLeft w:val="0"/>
          <w:marRight w:val="0"/>
          <w:marTop w:val="0"/>
          <w:marBottom w:val="0"/>
          <w:divBdr>
            <w:top w:val="none" w:sz="0" w:space="0" w:color="auto"/>
            <w:left w:val="none" w:sz="0" w:space="0" w:color="auto"/>
            <w:bottom w:val="none" w:sz="0" w:space="0" w:color="auto"/>
            <w:right w:val="none" w:sz="0" w:space="0" w:color="auto"/>
          </w:divBdr>
          <w:divsChild>
            <w:div w:id="1404985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541020">
      <w:bodyDiv w:val="1"/>
      <w:marLeft w:val="0"/>
      <w:marRight w:val="0"/>
      <w:marTop w:val="0"/>
      <w:marBottom w:val="0"/>
      <w:divBdr>
        <w:top w:val="none" w:sz="0" w:space="0" w:color="auto"/>
        <w:left w:val="none" w:sz="0" w:space="0" w:color="auto"/>
        <w:bottom w:val="none" w:sz="0" w:space="0" w:color="auto"/>
        <w:right w:val="none" w:sz="0" w:space="0" w:color="auto"/>
      </w:divBdr>
    </w:div>
    <w:div w:id="910383424">
      <w:bodyDiv w:val="1"/>
      <w:marLeft w:val="0"/>
      <w:marRight w:val="0"/>
      <w:marTop w:val="0"/>
      <w:marBottom w:val="0"/>
      <w:divBdr>
        <w:top w:val="none" w:sz="0" w:space="0" w:color="auto"/>
        <w:left w:val="none" w:sz="0" w:space="0" w:color="auto"/>
        <w:bottom w:val="none" w:sz="0" w:space="0" w:color="auto"/>
        <w:right w:val="none" w:sz="0" w:space="0" w:color="auto"/>
      </w:divBdr>
      <w:divsChild>
        <w:div w:id="1482967206">
          <w:marLeft w:val="0"/>
          <w:marRight w:val="0"/>
          <w:marTop w:val="0"/>
          <w:marBottom w:val="0"/>
          <w:divBdr>
            <w:top w:val="none" w:sz="0" w:space="0" w:color="auto"/>
            <w:left w:val="none" w:sz="0" w:space="0" w:color="auto"/>
            <w:bottom w:val="none" w:sz="0" w:space="0" w:color="auto"/>
            <w:right w:val="none" w:sz="0" w:space="0" w:color="auto"/>
          </w:divBdr>
        </w:div>
      </w:divsChild>
    </w:div>
    <w:div w:id="947852429">
      <w:bodyDiv w:val="1"/>
      <w:marLeft w:val="0"/>
      <w:marRight w:val="0"/>
      <w:marTop w:val="0"/>
      <w:marBottom w:val="0"/>
      <w:divBdr>
        <w:top w:val="none" w:sz="0" w:space="0" w:color="auto"/>
        <w:left w:val="none" w:sz="0" w:space="0" w:color="auto"/>
        <w:bottom w:val="none" w:sz="0" w:space="0" w:color="auto"/>
        <w:right w:val="none" w:sz="0" w:space="0" w:color="auto"/>
      </w:divBdr>
    </w:div>
    <w:div w:id="1068382096">
      <w:bodyDiv w:val="1"/>
      <w:marLeft w:val="0"/>
      <w:marRight w:val="0"/>
      <w:marTop w:val="0"/>
      <w:marBottom w:val="0"/>
      <w:divBdr>
        <w:top w:val="none" w:sz="0" w:space="0" w:color="auto"/>
        <w:left w:val="none" w:sz="0" w:space="0" w:color="auto"/>
        <w:bottom w:val="none" w:sz="0" w:space="0" w:color="auto"/>
        <w:right w:val="none" w:sz="0" w:space="0" w:color="auto"/>
      </w:divBdr>
    </w:div>
    <w:div w:id="1223370238">
      <w:bodyDiv w:val="1"/>
      <w:marLeft w:val="0"/>
      <w:marRight w:val="0"/>
      <w:marTop w:val="0"/>
      <w:marBottom w:val="0"/>
      <w:divBdr>
        <w:top w:val="none" w:sz="0" w:space="0" w:color="auto"/>
        <w:left w:val="none" w:sz="0" w:space="0" w:color="auto"/>
        <w:bottom w:val="none" w:sz="0" w:space="0" w:color="auto"/>
        <w:right w:val="none" w:sz="0" w:space="0" w:color="auto"/>
      </w:divBdr>
    </w:div>
    <w:div w:id="1226144380">
      <w:bodyDiv w:val="1"/>
      <w:marLeft w:val="0"/>
      <w:marRight w:val="0"/>
      <w:marTop w:val="0"/>
      <w:marBottom w:val="0"/>
      <w:divBdr>
        <w:top w:val="none" w:sz="0" w:space="0" w:color="auto"/>
        <w:left w:val="none" w:sz="0" w:space="0" w:color="auto"/>
        <w:bottom w:val="none" w:sz="0" w:space="0" w:color="auto"/>
        <w:right w:val="none" w:sz="0" w:space="0" w:color="auto"/>
      </w:divBdr>
    </w:div>
    <w:div w:id="1273173009">
      <w:bodyDiv w:val="1"/>
      <w:marLeft w:val="0"/>
      <w:marRight w:val="0"/>
      <w:marTop w:val="0"/>
      <w:marBottom w:val="0"/>
      <w:divBdr>
        <w:top w:val="none" w:sz="0" w:space="0" w:color="auto"/>
        <w:left w:val="none" w:sz="0" w:space="0" w:color="auto"/>
        <w:bottom w:val="none" w:sz="0" w:space="0" w:color="auto"/>
        <w:right w:val="none" w:sz="0" w:space="0" w:color="auto"/>
      </w:divBdr>
    </w:div>
    <w:div w:id="1305546135">
      <w:bodyDiv w:val="1"/>
      <w:marLeft w:val="0"/>
      <w:marRight w:val="0"/>
      <w:marTop w:val="0"/>
      <w:marBottom w:val="0"/>
      <w:divBdr>
        <w:top w:val="none" w:sz="0" w:space="0" w:color="auto"/>
        <w:left w:val="none" w:sz="0" w:space="0" w:color="auto"/>
        <w:bottom w:val="none" w:sz="0" w:space="0" w:color="auto"/>
        <w:right w:val="none" w:sz="0" w:space="0" w:color="auto"/>
      </w:divBdr>
    </w:div>
    <w:div w:id="1405958360">
      <w:bodyDiv w:val="1"/>
      <w:marLeft w:val="0"/>
      <w:marRight w:val="0"/>
      <w:marTop w:val="0"/>
      <w:marBottom w:val="0"/>
      <w:divBdr>
        <w:top w:val="none" w:sz="0" w:space="0" w:color="auto"/>
        <w:left w:val="none" w:sz="0" w:space="0" w:color="auto"/>
        <w:bottom w:val="none" w:sz="0" w:space="0" w:color="auto"/>
        <w:right w:val="none" w:sz="0" w:space="0" w:color="auto"/>
      </w:divBdr>
      <w:divsChild>
        <w:div w:id="1794395724">
          <w:marLeft w:val="0"/>
          <w:marRight w:val="0"/>
          <w:marTop w:val="0"/>
          <w:marBottom w:val="0"/>
          <w:divBdr>
            <w:top w:val="none" w:sz="0" w:space="0" w:color="auto"/>
            <w:left w:val="none" w:sz="0" w:space="0" w:color="auto"/>
            <w:bottom w:val="none" w:sz="0" w:space="0" w:color="auto"/>
            <w:right w:val="none" w:sz="0" w:space="0" w:color="auto"/>
          </w:divBdr>
        </w:div>
        <w:div w:id="2012099570">
          <w:marLeft w:val="0"/>
          <w:marRight w:val="0"/>
          <w:marTop w:val="0"/>
          <w:marBottom w:val="0"/>
          <w:divBdr>
            <w:top w:val="none" w:sz="0" w:space="0" w:color="auto"/>
            <w:left w:val="none" w:sz="0" w:space="0" w:color="auto"/>
            <w:bottom w:val="none" w:sz="0" w:space="0" w:color="auto"/>
            <w:right w:val="none" w:sz="0" w:space="0" w:color="auto"/>
          </w:divBdr>
          <w:divsChild>
            <w:div w:id="1460147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794211">
      <w:bodyDiv w:val="1"/>
      <w:marLeft w:val="0"/>
      <w:marRight w:val="0"/>
      <w:marTop w:val="0"/>
      <w:marBottom w:val="0"/>
      <w:divBdr>
        <w:top w:val="none" w:sz="0" w:space="0" w:color="auto"/>
        <w:left w:val="none" w:sz="0" w:space="0" w:color="auto"/>
        <w:bottom w:val="none" w:sz="0" w:space="0" w:color="auto"/>
        <w:right w:val="none" w:sz="0" w:space="0" w:color="auto"/>
      </w:divBdr>
      <w:divsChild>
        <w:div w:id="707333981">
          <w:marLeft w:val="0"/>
          <w:marRight w:val="0"/>
          <w:marTop w:val="0"/>
          <w:marBottom w:val="0"/>
          <w:divBdr>
            <w:top w:val="none" w:sz="0" w:space="0" w:color="auto"/>
            <w:left w:val="none" w:sz="0" w:space="0" w:color="auto"/>
            <w:bottom w:val="none" w:sz="0" w:space="0" w:color="auto"/>
            <w:right w:val="none" w:sz="0" w:space="0" w:color="auto"/>
          </w:divBdr>
        </w:div>
        <w:div w:id="1878158884">
          <w:marLeft w:val="0"/>
          <w:marRight w:val="0"/>
          <w:marTop w:val="0"/>
          <w:marBottom w:val="0"/>
          <w:divBdr>
            <w:top w:val="none" w:sz="0" w:space="0" w:color="auto"/>
            <w:left w:val="none" w:sz="0" w:space="0" w:color="auto"/>
            <w:bottom w:val="none" w:sz="0" w:space="0" w:color="auto"/>
            <w:right w:val="none" w:sz="0" w:space="0" w:color="auto"/>
          </w:divBdr>
        </w:div>
        <w:div w:id="345838214">
          <w:marLeft w:val="0"/>
          <w:marRight w:val="0"/>
          <w:marTop w:val="0"/>
          <w:marBottom w:val="0"/>
          <w:divBdr>
            <w:top w:val="none" w:sz="0" w:space="0" w:color="auto"/>
            <w:left w:val="none" w:sz="0" w:space="0" w:color="auto"/>
            <w:bottom w:val="none" w:sz="0" w:space="0" w:color="auto"/>
            <w:right w:val="none" w:sz="0" w:space="0" w:color="auto"/>
          </w:divBdr>
        </w:div>
        <w:div w:id="934022590">
          <w:marLeft w:val="0"/>
          <w:marRight w:val="0"/>
          <w:marTop w:val="0"/>
          <w:marBottom w:val="0"/>
          <w:divBdr>
            <w:top w:val="none" w:sz="0" w:space="0" w:color="auto"/>
            <w:left w:val="none" w:sz="0" w:space="0" w:color="auto"/>
            <w:bottom w:val="none" w:sz="0" w:space="0" w:color="auto"/>
            <w:right w:val="none" w:sz="0" w:space="0" w:color="auto"/>
          </w:divBdr>
        </w:div>
        <w:div w:id="729039623">
          <w:marLeft w:val="0"/>
          <w:marRight w:val="0"/>
          <w:marTop w:val="0"/>
          <w:marBottom w:val="0"/>
          <w:divBdr>
            <w:top w:val="none" w:sz="0" w:space="0" w:color="auto"/>
            <w:left w:val="none" w:sz="0" w:space="0" w:color="auto"/>
            <w:bottom w:val="none" w:sz="0" w:space="0" w:color="auto"/>
            <w:right w:val="none" w:sz="0" w:space="0" w:color="auto"/>
          </w:divBdr>
        </w:div>
        <w:div w:id="222444585">
          <w:marLeft w:val="0"/>
          <w:marRight w:val="0"/>
          <w:marTop w:val="0"/>
          <w:marBottom w:val="0"/>
          <w:divBdr>
            <w:top w:val="none" w:sz="0" w:space="0" w:color="auto"/>
            <w:left w:val="none" w:sz="0" w:space="0" w:color="auto"/>
            <w:bottom w:val="none" w:sz="0" w:space="0" w:color="auto"/>
            <w:right w:val="none" w:sz="0" w:space="0" w:color="auto"/>
          </w:divBdr>
        </w:div>
        <w:div w:id="2132555443">
          <w:marLeft w:val="0"/>
          <w:marRight w:val="0"/>
          <w:marTop w:val="0"/>
          <w:marBottom w:val="0"/>
          <w:divBdr>
            <w:top w:val="none" w:sz="0" w:space="0" w:color="auto"/>
            <w:left w:val="none" w:sz="0" w:space="0" w:color="auto"/>
            <w:bottom w:val="none" w:sz="0" w:space="0" w:color="auto"/>
            <w:right w:val="none" w:sz="0" w:space="0" w:color="auto"/>
          </w:divBdr>
        </w:div>
        <w:div w:id="1988169271">
          <w:marLeft w:val="0"/>
          <w:marRight w:val="0"/>
          <w:marTop w:val="0"/>
          <w:marBottom w:val="0"/>
          <w:divBdr>
            <w:top w:val="none" w:sz="0" w:space="0" w:color="auto"/>
            <w:left w:val="none" w:sz="0" w:space="0" w:color="auto"/>
            <w:bottom w:val="none" w:sz="0" w:space="0" w:color="auto"/>
            <w:right w:val="none" w:sz="0" w:space="0" w:color="auto"/>
          </w:divBdr>
        </w:div>
        <w:div w:id="1471485492">
          <w:marLeft w:val="0"/>
          <w:marRight w:val="0"/>
          <w:marTop w:val="0"/>
          <w:marBottom w:val="0"/>
          <w:divBdr>
            <w:top w:val="none" w:sz="0" w:space="0" w:color="auto"/>
            <w:left w:val="none" w:sz="0" w:space="0" w:color="auto"/>
            <w:bottom w:val="none" w:sz="0" w:space="0" w:color="auto"/>
            <w:right w:val="none" w:sz="0" w:space="0" w:color="auto"/>
          </w:divBdr>
        </w:div>
        <w:div w:id="1762607765">
          <w:marLeft w:val="0"/>
          <w:marRight w:val="0"/>
          <w:marTop w:val="0"/>
          <w:marBottom w:val="0"/>
          <w:divBdr>
            <w:top w:val="none" w:sz="0" w:space="0" w:color="auto"/>
            <w:left w:val="none" w:sz="0" w:space="0" w:color="auto"/>
            <w:bottom w:val="none" w:sz="0" w:space="0" w:color="auto"/>
            <w:right w:val="none" w:sz="0" w:space="0" w:color="auto"/>
          </w:divBdr>
        </w:div>
        <w:div w:id="1630013862">
          <w:marLeft w:val="0"/>
          <w:marRight w:val="0"/>
          <w:marTop w:val="0"/>
          <w:marBottom w:val="0"/>
          <w:divBdr>
            <w:top w:val="none" w:sz="0" w:space="0" w:color="auto"/>
            <w:left w:val="none" w:sz="0" w:space="0" w:color="auto"/>
            <w:bottom w:val="none" w:sz="0" w:space="0" w:color="auto"/>
            <w:right w:val="none" w:sz="0" w:space="0" w:color="auto"/>
          </w:divBdr>
        </w:div>
        <w:div w:id="764156651">
          <w:marLeft w:val="0"/>
          <w:marRight w:val="0"/>
          <w:marTop w:val="0"/>
          <w:marBottom w:val="0"/>
          <w:divBdr>
            <w:top w:val="none" w:sz="0" w:space="0" w:color="auto"/>
            <w:left w:val="none" w:sz="0" w:space="0" w:color="auto"/>
            <w:bottom w:val="none" w:sz="0" w:space="0" w:color="auto"/>
            <w:right w:val="none" w:sz="0" w:space="0" w:color="auto"/>
          </w:divBdr>
        </w:div>
        <w:div w:id="1180313058">
          <w:marLeft w:val="0"/>
          <w:marRight w:val="0"/>
          <w:marTop w:val="0"/>
          <w:marBottom w:val="0"/>
          <w:divBdr>
            <w:top w:val="none" w:sz="0" w:space="0" w:color="auto"/>
            <w:left w:val="none" w:sz="0" w:space="0" w:color="auto"/>
            <w:bottom w:val="none" w:sz="0" w:space="0" w:color="auto"/>
            <w:right w:val="none" w:sz="0" w:space="0" w:color="auto"/>
          </w:divBdr>
        </w:div>
        <w:div w:id="1797210884">
          <w:marLeft w:val="0"/>
          <w:marRight w:val="0"/>
          <w:marTop w:val="0"/>
          <w:marBottom w:val="0"/>
          <w:divBdr>
            <w:top w:val="none" w:sz="0" w:space="0" w:color="auto"/>
            <w:left w:val="none" w:sz="0" w:space="0" w:color="auto"/>
            <w:bottom w:val="none" w:sz="0" w:space="0" w:color="auto"/>
            <w:right w:val="none" w:sz="0" w:space="0" w:color="auto"/>
          </w:divBdr>
        </w:div>
        <w:div w:id="327946546">
          <w:marLeft w:val="0"/>
          <w:marRight w:val="0"/>
          <w:marTop w:val="0"/>
          <w:marBottom w:val="0"/>
          <w:divBdr>
            <w:top w:val="none" w:sz="0" w:space="0" w:color="auto"/>
            <w:left w:val="none" w:sz="0" w:space="0" w:color="auto"/>
            <w:bottom w:val="none" w:sz="0" w:space="0" w:color="auto"/>
            <w:right w:val="none" w:sz="0" w:space="0" w:color="auto"/>
          </w:divBdr>
        </w:div>
        <w:div w:id="1098065905">
          <w:marLeft w:val="0"/>
          <w:marRight w:val="0"/>
          <w:marTop w:val="0"/>
          <w:marBottom w:val="0"/>
          <w:divBdr>
            <w:top w:val="none" w:sz="0" w:space="0" w:color="auto"/>
            <w:left w:val="none" w:sz="0" w:space="0" w:color="auto"/>
            <w:bottom w:val="none" w:sz="0" w:space="0" w:color="auto"/>
            <w:right w:val="none" w:sz="0" w:space="0" w:color="auto"/>
          </w:divBdr>
        </w:div>
        <w:div w:id="1498881522">
          <w:marLeft w:val="0"/>
          <w:marRight w:val="0"/>
          <w:marTop w:val="0"/>
          <w:marBottom w:val="0"/>
          <w:divBdr>
            <w:top w:val="none" w:sz="0" w:space="0" w:color="auto"/>
            <w:left w:val="none" w:sz="0" w:space="0" w:color="auto"/>
            <w:bottom w:val="none" w:sz="0" w:space="0" w:color="auto"/>
            <w:right w:val="none" w:sz="0" w:space="0" w:color="auto"/>
          </w:divBdr>
        </w:div>
      </w:divsChild>
    </w:div>
    <w:div w:id="1642036808">
      <w:bodyDiv w:val="1"/>
      <w:marLeft w:val="0"/>
      <w:marRight w:val="0"/>
      <w:marTop w:val="0"/>
      <w:marBottom w:val="0"/>
      <w:divBdr>
        <w:top w:val="none" w:sz="0" w:space="0" w:color="auto"/>
        <w:left w:val="none" w:sz="0" w:space="0" w:color="auto"/>
        <w:bottom w:val="none" w:sz="0" w:space="0" w:color="auto"/>
        <w:right w:val="none" w:sz="0" w:space="0" w:color="auto"/>
      </w:divBdr>
      <w:divsChild>
        <w:div w:id="1258636198">
          <w:marLeft w:val="0"/>
          <w:marRight w:val="0"/>
          <w:marTop w:val="0"/>
          <w:marBottom w:val="0"/>
          <w:divBdr>
            <w:top w:val="none" w:sz="0" w:space="0" w:color="auto"/>
            <w:left w:val="none" w:sz="0" w:space="0" w:color="auto"/>
            <w:bottom w:val="none" w:sz="0" w:space="0" w:color="auto"/>
            <w:right w:val="none" w:sz="0" w:space="0" w:color="auto"/>
          </w:divBdr>
          <w:divsChild>
            <w:div w:id="117696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099545">
      <w:bodyDiv w:val="1"/>
      <w:marLeft w:val="0"/>
      <w:marRight w:val="0"/>
      <w:marTop w:val="0"/>
      <w:marBottom w:val="0"/>
      <w:divBdr>
        <w:top w:val="none" w:sz="0" w:space="0" w:color="auto"/>
        <w:left w:val="none" w:sz="0" w:space="0" w:color="auto"/>
        <w:bottom w:val="none" w:sz="0" w:space="0" w:color="auto"/>
        <w:right w:val="none" w:sz="0" w:space="0" w:color="auto"/>
      </w:divBdr>
      <w:divsChild>
        <w:div w:id="1695692396">
          <w:marLeft w:val="0"/>
          <w:marRight w:val="0"/>
          <w:marTop w:val="0"/>
          <w:marBottom w:val="0"/>
          <w:divBdr>
            <w:top w:val="none" w:sz="0" w:space="0" w:color="auto"/>
            <w:left w:val="none" w:sz="0" w:space="0" w:color="auto"/>
            <w:bottom w:val="none" w:sz="0" w:space="0" w:color="auto"/>
            <w:right w:val="none" w:sz="0" w:space="0" w:color="auto"/>
          </w:divBdr>
          <w:divsChild>
            <w:div w:id="1365667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757265">
      <w:bodyDiv w:val="1"/>
      <w:marLeft w:val="0"/>
      <w:marRight w:val="0"/>
      <w:marTop w:val="0"/>
      <w:marBottom w:val="0"/>
      <w:divBdr>
        <w:top w:val="none" w:sz="0" w:space="0" w:color="auto"/>
        <w:left w:val="none" w:sz="0" w:space="0" w:color="auto"/>
        <w:bottom w:val="none" w:sz="0" w:space="0" w:color="auto"/>
        <w:right w:val="none" w:sz="0" w:space="0" w:color="auto"/>
      </w:divBdr>
    </w:div>
    <w:div w:id="1732189231">
      <w:bodyDiv w:val="1"/>
      <w:marLeft w:val="0"/>
      <w:marRight w:val="0"/>
      <w:marTop w:val="0"/>
      <w:marBottom w:val="0"/>
      <w:divBdr>
        <w:top w:val="none" w:sz="0" w:space="0" w:color="auto"/>
        <w:left w:val="none" w:sz="0" w:space="0" w:color="auto"/>
        <w:bottom w:val="none" w:sz="0" w:space="0" w:color="auto"/>
        <w:right w:val="none" w:sz="0" w:space="0" w:color="auto"/>
      </w:divBdr>
    </w:div>
    <w:div w:id="1733843734">
      <w:bodyDiv w:val="1"/>
      <w:marLeft w:val="0"/>
      <w:marRight w:val="0"/>
      <w:marTop w:val="0"/>
      <w:marBottom w:val="0"/>
      <w:divBdr>
        <w:top w:val="none" w:sz="0" w:space="0" w:color="auto"/>
        <w:left w:val="none" w:sz="0" w:space="0" w:color="auto"/>
        <w:bottom w:val="none" w:sz="0" w:space="0" w:color="auto"/>
        <w:right w:val="none" w:sz="0" w:space="0" w:color="auto"/>
      </w:divBdr>
      <w:divsChild>
        <w:div w:id="1156072355">
          <w:marLeft w:val="0"/>
          <w:marRight w:val="0"/>
          <w:marTop w:val="0"/>
          <w:marBottom w:val="0"/>
          <w:divBdr>
            <w:top w:val="none" w:sz="0" w:space="0" w:color="auto"/>
            <w:left w:val="none" w:sz="0" w:space="0" w:color="auto"/>
            <w:bottom w:val="none" w:sz="0" w:space="0" w:color="auto"/>
            <w:right w:val="none" w:sz="0" w:space="0" w:color="auto"/>
          </w:divBdr>
          <w:divsChild>
            <w:div w:id="1320378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422213">
      <w:bodyDiv w:val="1"/>
      <w:marLeft w:val="0"/>
      <w:marRight w:val="0"/>
      <w:marTop w:val="0"/>
      <w:marBottom w:val="0"/>
      <w:divBdr>
        <w:top w:val="none" w:sz="0" w:space="0" w:color="auto"/>
        <w:left w:val="none" w:sz="0" w:space="0" w:color="auto"/>
        <w:bottom w:val="none" w:sz="0" w:space="0" w:color="auto"/>
        <w:right w:val="none" w:sz="0" w:space="0" w:color="auto"/>
      </w:divBdr>
    </w:div>
    <w:div w:id="1899825035">
      <w:bodyDiv w:val="1"/>
      <w:marLeft w:val="0"/>
      <w:marRight w:val="0"/>
      <w:marTop w:val="0"/>
      <w:marBottom w:val="0"/>
      <w:divBdr>
        <w:top w:val="none" w:sz="0" w:space="0" w:color="auto"/>
        <w:left w:val="none" w:sz="0" w:space="0" w:color="auto"/>
        <w:bottom w:val="none" w:sz="0" w:space="0" w:color="auto"/>
        <w:right w:val="none" w:sz="0" w:space="0" w:color="auto"/>
      </w:divBdr>
    </w:div>
    <w:div w:id="2062944630">
      <w:bodyDiv w:val="1"/>
      <w:marLeft w:val="0"/>
      <w:marRight w:val="0"/>
      <w:marTop w:val="0"/>
      <w:marBottom w:val="0"/>
      <w:divBdr>
        <w:top w:val="none" w:sz="0" w:space="0" w:color="auto"/>
        <w:left w:val="none" w:sz="0" w:space="0" w:color="auto"/>
        <w:bottom w:val="none" w:sz="0" w:space="0" w:color="auto"/>
        <w:right w:val="none" w:sz="0" w:space="0" w:color="auto"/>
      </w:divBdr>
      <w:divsChild>
        <w:div w:id="818962827">
          <w:marLeft w:val="0"/>
          <w:marRight w:val="0"/>
          <w:marTop w:val="0"/>
          <w:marBottom w:val="0"/>
          <w:divBdr>
            <w:top w:val="none" w:sz="0" w:space="0" w:color="auto"/>
            <w:left w:val="none" w:sz="0" w:space="0" w:color="auto"/>
            <w:bottom w:val="none" w:sz="0" w:space="0" w:color="auto"/>
            <w:right w:val="none" w:sz="0" w:space="0" w:color="auto"/>
          </w:divBdr>
        </w:div>
        <w:div w:id="728268504">
          <w:marLeft w:val="0"/>
          <w:marRight w:val="0"/>
          <w:marTop w:val="0"/>
          <w:marBottom w:val="0"/>
          <w:divBdr>
            <w:top w:val="none" w:sz="0" w:space="0" w:color="auto"/>
            <w:left w:val="none" w:sz="0" w:space="0" w:color="auto"/>
            <w:bottom w:val="none" w:sz="0" w:space="0" w:color="auto"/>
            <w:right w:val="none" w:sz="0" w:space="0" w:color="auto"/>
          </w:divBdr>
        </w:div>
        <w:div w:id="1299526862">
          <w:marLeft w:val="0"/>
          <w:marRight w:val="0"/>
          <w:marTop w:val="0"/>
          <w:marBottom w:val="0"/>
          <w:divBdr>
            <w:top w:val="none" w:sz="0" w:space="0" w:color="auto"/>
            <w:left w:val="none" w:sz="0" w:space="0" w:color="auto"/>
            <w:bottom w:val="none" w:sz="0" w:space="0" w:color="auto"/>
            <w:right w:val="none" w:sz="0" w:space="0" w:color="auto"/>
          </w:divBdr>
        </w:div>
        <w:div w:id="1443919836">
          <w:marLeft w:val="0"/>
          <w:marRight w:val="0"/>
          <w:marTop w:val="0"/>
          <w:marBottom w:val="0"/>
          <w:divBdr>
            <w:top w:val="none" w:sz="0" w:space="0" w:color="auto"/>
            <w:left w:val="none" w:sz="0" w:space="0" w:color="auto"/>
            <w:bottom w:val="none" w:sz="0" w:space="0" w:color="auto"/>
            <w:right w:val="none" w:sz="0" w:space="0" w:color="auto"/>
          </w:divBdr>
        </w:div>
        <w:div w:id="1528329131">
          <w:marLeft w:val="0"/>
          <w:marRight w:val="0"/>
          <w:marTop w:val="0"/>
          <w:marBottom w:val="0"/>
          <w:divBdr>
            <w:top w:val="none" w:sz="0" w:space="0" w:color="auto"/>
            <w:left w:val="none" w:sz="0" w:space="0" w:color="auto"/>
            <w:bottom w:val="none" w:sz="0" w:space="0" w:color="auto"/>
            <w:right w:val="none" w:sz="0" w:space="0" w:color="auto"/>
          </w:divBdr>
        </w:div>
        <w:div w:id="467356875">
          <w:marLeft w:val="0"/>
          <w:marRight w:val="0"/>
          <w:marTop w:val="0"/>
          <w:marBottom w:val="0"/>
          <w:divBdr>
            <w:top w:val="none" w:sz="0" w:space="0" w:color="auto"/>
            <w:left w:val="none" w:sz="0" w:space="0" w:color="auto"/>
            <w:bottom w:val="none" w:sz="0" w:space="0" w:color="auto"/>
            <w:right w:val="none" w:sz="0" w:space="0" w:color="auto"/>
          </w:divBdr>
        </w:div>
        <w:div w:id="613513292">
          <w:marLeft w:val="0"/>
          <w:marRight w:val="0"/>
          <w:marTop w:val="0"/>
          <w:marBottom w:val="0"/>
          <w:divBdr>
            <w:top w:val="none" w:sz="0" w:space="0" w:color="auto"/>
            <w:left w:val="none" w:sz="0" w:space="0" w:color="auto"/>
            <w:bottom w:val="none" w:sz="0" w:space="0" w:color="auto"/>
            <w:right w:val="none" w:sz="0" w:space="0" w:color="auto"/>
          </w:divBdr>
        </w:div>
        <w:div w:id="513033136">
          <w:marLeft w:val="0"/>
          <w:marRight w:val="0"/>
          <w:marTop w:val="0"/>
          <w:marBottom w:val="0"/>
          <w:divBdr>
            <w:top w:val="none" w:sz="0" w:space="0" w:color="auto"/>
            <w:left w:val="none" w:sz="0" w:space="0" w:color="auto"/>
            <w:bottom w:val="none" w:sz="0" w:space="0" w:color="auto"/>
            <w:right w:val="none" w:sz="0" w:space="0" w:color="auto"/>
          </w:divBdr>
        </w:div>
        <w:div w:id="1347437256">
          <w:marLeft w:val="0"/>
          <w:marRight w:val="0"/>
          <w:marTop w:val="0"/>
          <w:marBottom w:val="0"/>
          <w:divBdr>
            <w:top w:val="none" w:sz="0" w:space="0" w:color="auto"/>
            <w:left w:val="none" w:sz="0" w:space="0" w:color="auto"/>
            <w:bottom w:val="none" w:sz="0" w:space="0" w:color="auto"/>
            <w:right w:val="none" w:sz="0" w:space="0" w:color="auto"/>
          </w:divBdr>
        </w:div>
        <w:div w:id="545265040">
          <w:marLeft w:val="0"/>
          <w:marRight w:val="0"/>
          <w:marTop w:val="0"/>
          <w:marBottom w:val="0"/>
          <w:divBdr>
            <w:top w:val="none" w:sz="0" w:space="0" w:color="auto"/>
            <w:left w:val="none" w:sz="0" w:space="0" w:color="auto"/>
            <w:bottom w:val="none" w:sz="0" w:space="0" w:color="auto"/>
            <w:right w:val="none" w:sz="0" w:space="0" w:color="auto"/>
          </w:divBdr>
        </w:div>
        <w:div w:id="861936899">
          <w:marLeft w:val="0"/>
          <w:marRight w:val="0"/>
          <w:marTop w:val="0"/>
          <w:marBottom w:val="0"/>
          <w:divBdr>
            <w:top w:val="none" w:sz="0" w:space="0" w:color="auto"/>
            <w:left w:val="none" w:sz="0" w:space="0" w:color="auto"/>
            <w:bottom w:val="none" w:sz="0" w:space="0" w:color="auto"/>
            <w:right w:val="none" w:sz="0" w:space="0" w:color="auto"/>
          </w:divBdr>
        </w:div>
      </w:divsChild>
    </w:div>
    <w:div w:id="2078625726">
      <w:bodyDiv w:val="1"/>
      <w:marLeft w:val="0"/>
      <w:marRight w:val="0"/>
      <w:marTop w:val="0"/>
      <w:marBottom w:val="0"/>
      <w:divBdr>
        <w:top w:val="none" w:sz="0" w:space="0" w:color="auto"/>
        <w:left w:val="none" w:sz="0" w:space="0" w:color="auto"/>
        <w:bottom w:val="none" w:sz="0" w:space="0" w:color="auto"/>
        <w:right w:val="none" w:sz="0" w:space="0" w:color="auto"/>
      </w:divBdr>
    </w:div>
    <w:div w:id="2111972115">
      <w:bodyDiv w:val="1"/>
      <w:marLeft w:val="0"/>
      <w:marRight w:val="0"/>
      <w:marTop w:val="0"/>
      <w:marBottom w:val="0"/>
      <w:divBdr>
        <w:top w:val="none" w:sz="0" w:space="0" w:color="auto"/>
        <w:left w:val="none" w:sz="0" w:space="0" w:color="auto"/>
        <w:bottom w:val="none" w:sz="0" w:space="0" w:color="auto"/>
        <w:right w:val="none" w:sz="0" w:space="0" w:color="auto"/>
      </w:divBdr>
      <w:divsChild>
        <w:div w:id="715083531">
          <w:marLeft w:val="0"/>
          <w:marRight w:val="0"/>
          <w:marTop w:val="0"/>
          <w:marBottom w:val="0"/>
          <w:divBdr>
            <w:top w:val="none" w:sz="0" w:space="0" w:color="auto"/>
            <w:left w:val="none" w:sz="0" w:space="0" w:color="auto"/>
            <w:bottom w:val="none" w:sz="0" w:space="0" w:color="auto"/>
            <w:right w:val="none" w:sz="0" w:space="0" w:color="auto"/>
          </w:divBdr>
          <w:divsChild>
            <w:div w:id="110535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710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en.wikipedia.org/wiki/Probabilistic_latent_semantic_analysis" TargetMode="External"/><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2.bin"/><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46.bin"/><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41.bin"/><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en.wikipedia.org/wiki/Charles_Spearman" TargetMode="External"/><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41.wmf"/><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hyperlink" Target="http://en.wikipedia.org/wiki/Latent_Dirichlet_allocation" TargetMode="External"/><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hyperlink" Target="http://en.wikipedia.org/wiki/Maurice_Kendall" TargetMode="External"/><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0.bin"/><Relationship Id="rId105" Type="http://schemas.openxmlformats.org/officeDocument/2006/relationships/image" Target="media/image46.wmf"/><Relationship Id="rId113" Type="http://schemas.openxmlformats.org/officeDocument/2006/relationships/image" Target="media/image50.wmf"/><Relationship Id="rId118"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39.bin"/><Relationship Id="rId121" Type="http://schemas.openxmlformats.org/officeDocument/2006/relationships/hyperlink" Target="http://dspace"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hyperlink" Target="http://en.wikipedia.org/wiki/Cluster_Analysis" TargetMode="External"/><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yperlink" Target="http://en.wikipedia.org/wiki/Non-parametric_statistics" TargetMode="External"/><Relationship Id="rId67"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44.bin"/><Relationship Id="rId116" Type="http://schemas.openxmlformats.org/officeDocument/2006/relationships/oleObject" Target="embeddings/oleObject48.bin"/><Relationship Id="rId129" Type="http://schemas.microsoft.com/office/2011/relationships/people" Target="people.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image" Target="media/image25.wmf"/><Relationship Id="rId70" Type="http://schemas.openxmlformats.org/officeDocument/2006/relationships/oleObject" Target="embeddings/oleObject2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4.bin"/><Relationship Id="rId91" Type="http://schemas.openxmlformats.org/officeDocument/2006/relationships/image" Target="media/image39.wmf"/><Relationship Id="rId96" Type="http://schemas.openxmlformats.org/officeDocument/2006/relationships/oleObject" Target="embeddings/oleObject38.bin"/><Relationship Id="rId111"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hyperlink" Target="http://en.wikipedia.org/wiki/Markov_decision_process" TargetMode="External"/><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hyperlink" Target="http://en.wikipedia.org/wiki/Correlation_and_dependence" TargetMode="External"/><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9.bin"/><Relationship Id="rId81" Type="http://schemas.openxmlformats.org/officeDocument/2006/relationships/image" Target="media/image34.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fontTable" Target="fontTable.xml"/><Relationship Id="rId130"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image" Target="media/image12.png"/><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28.bin"/><Relationship Id="rId97" Type="http://schemas.openxmlformats.org/officeDocument/2006/relationships/image" Target="media/image42.wmf"/><Relationship Id="rId104" Type="http://schemas.openxmlformats.org/officeDocument/2006/relationships/oleObject" Target="embeddings/oleObject42.bin"/><Relationship Id="rId120" Type="http://schemas.openxmlformats.org/officeDocument/2006/relationships/hyperlink" Target="http://uncertainty99" TargetMode="Externa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hyperlink" Target="http://en.wikipedia.org/wiki/Singular_value_decomposition" TargetMode="External"/><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image" Target="media/image37.wmf"/><Relationship Id="rId110" Type="http://schemas.openxmlformats.org/officeDocument/2006/relationships/oleObject" Target="embeddings/oleObject45.bin"/><Relationship Id="rId115"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92692A-FD3D-40F0-92FA-31FE600AC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Pages>
  <Words>37830</Words>
  <Characters>215635</Characters>
  <Application>Microsoft Office Word</Application>
  <DocSecurity>0</DocSecurity>
  <Lines>1796</Lines>
  <Paragraphs>505</Paragraphs>
  <ScaleCrop>false</ScaleCrop>
  <HeadingPairs>
    <vt:vector size="2" baseType="variant">
      <vt:variant>
        <vt:lpstr>Title</vt:lpstr>
      </vt:variant>
      <vt:variant>
        <vt:i4>1</vt:i4>
      </vt:variant>
    </vt:vector>
  </HeadingPairs>
  <TitlesOfParts>
    <vt:vector size="1" baseType="lpstr">
      <vt:lpstr/>
    </vt:vector>
  </TitlesOfParts>
  <Company>RMIT University</Company>
  <LinksUpToDate>false</LinksUpToDate>
  <CharactersWithSpaces>252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li</dc:creator>
  <cp:lastModifiedBy>Mahdi Jalili</cp:lastModifiedBy>
  <cp:revision>13</cp:revision>
  <cp:lastPrinted>2016-05-09T07:39:00Z</cp:lastPrinted>
  <dcterms:created xsi:type="dcterms:W3CDTF">2016-05-09T06:06:00Z</dcterms:created>
  <dcterms:modified xsi:type="dcterms:W3CDTF">2016-05-09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DeferFieldUpdate">
    <vt:lpwstr>1</vt:lpwstr>
  </property>
  <property fmtid="{D5CDD505-2E9C-101B-9397-08002B2CF9AE}" pid="4" name="MTEquationSection">
    <vt:lpwstr>1</vt:lpwstr>
  </property>
  <property fmtid="{D5CDD505-2E9C-101B-9397-08002B2CF9AE}" pid="5" name="MTWinEqns">
    <vt:bool>true</vt:bool>
  </property>
</Properties>
</file>